
<file path=[Content_Types].xml><?xml version="1.0" encoding="utf-8"?>
<Types xmlns="http://schemas.openxmlformats.org/package/2006/content-types">
  <Override PartName="/word/footnotes.xml" ContentType="application/vnd.openxmlformats-officedocument.wordprocessingml.footnotes+xml"/>
  <Default Extension="png" ContentType="image/png"/>
  <Override PartName="/word/charts/chart10.xml" ContentType="application/vnd.openxmlformats-officedocument.drawingml.chart+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charts/chart6.xml" ContentType="application/vnd.openxmlformats-officedocument.drawingml.chart+xml"/>
  <Override PartName="/word/charts/chart7.xml" ContentType="application/vnd.openxmlformats-officedocument.drawingml.chart+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6E96" w:rsidRDefault="00E87623">
      <w:pPr>
        <w:rPr>
          <w:rFonts w:ascii="宋体" w:hAnsi="宋体"/>
          <w:b/>
          <w:bCs/>
          <w:sz w:val="13"/>
        </w:rPr>
      </w:pPr>
      <w:bookmarkStart w:id="0" w:name="_Toc531003078"/>
      <w:bookmarkStart w:id="1" w:name="_Toc531003080"/>
      <w:r w:rsidRPr="00E87623">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98" type="#_x0000_t75" style="position:absolute;left:0;text-align:left;margin-left:0;margin-top:15.6pt;width:306pt;height:76.5pt;z-index:251661824;mso-position-horizontal:center">
            <v:imagedata r:id="rId8" o:title=""/>
            <w10:wrap type="topAndBottom"/>
          </v:shape>
        </w:pict>
      </w:r>
    </w:p>
    <w:p w:rsidR="008D6E96" w:rsidRDefault="008D6E96"/>
    <w:p w:rsidR="008D6E96" w:rsidRDefault="008D6E96"/>
    <w:p w:rsidR="00E654FE" w:rsidRDefault="00E654FE" w:rsidP="00E654FE">
      <w:pPr>
        <w:spacing w:line="400" w:lineRule="atLeast"/>
        <w:jc w:val="center"/>
        <w:rPr>
          <w:rFonts w:ascii="黑体" w:eastAsia="黑体" w:hAnsi="宋体"/>
          <w:b/>
          <w:bCs/>
          <w:sz w:val="52"/>
        </w:rPr>
      </w:pPr>
      <w:r>
        <w:rPr>
          <w:rFonts w:ascii="黑体" w:eastAsia="黑体" w:hAnsi="宋体" w:hint="eastAsia"/>
          <w:b/>
          <w:bCs/>
          <w:sz w:val="52"/>
        </w:rPr>
        <w:t>本 科 生 毕 业 论 文（设计）</w:t>
      </w:r>
    </w:p>
    <w:p w:rsidR="008D6E96" w:rsidRDefault="008D6E96"/>
    <w:p w:rsidR="008D6E96" w:rsidRDefault="008D6E96">
      <w:pPr>
        <w:pStyle w:val="12"/>
      </w:pPr>
    </w:p>
    <w:p w:rsidR="008D6E96" w:rsidRPr="00731196" w:rsidRDefault="00E87623" w:rsidP="00731196">
      <w:r w:rsidRPr="00E87623">
        <w:rPr>
          <w:rFonts w:eastAsia="黑体"/>
          <w:noProof/>
          <w:sz w:val="20"/>
        </w:rPr>
        <w:pict>
          <v:shape id="_x0000_s1397" type="#_x0000_t75" style="position:absolute;left:0;text-align:left;margin-left:0;margin-top:17.05pt;width:99pt;height:96.75pt;z-index:251660800;mso-position-horizontal:center">
            <v:imagedata r:id="rId9" o:title=""/>
            <w10:wrap type="topAndBottom"/>
          </v:shape>
        </w:pict>
      </w:r>
    </w:p>
    <w:p w:rsidR="008D6E96" w:rsidRDefault="008D6E96">
      <w:pPr>
        <w:rPr>
          <w:rFonts w:ascii="宋体" w:hAnsi="宋体"/>
          <w:bCs/>
          <w:sz w:val="24"/>
          <w:szCs w:val="44"/>
        </w:rPr>
      </w:pPr>
    </w:p>
    <w:p w:rsidR="00BA45E6" w:rsidRDefault="00BA45E6">
      <w:pPr>
        <w:rPr>
          <w:rFonts w:ascii="宋体" w:hAnsi="宋体"/>
          <w:bCs/>
          <w:sz w:val="24"/>
          <w:szCs w:val="44"/>
        </w:rPr>
      </w:pPr>
    </w:p>
    <w:p w:rsidR="00BA45E6" w:rsidRPr="003504A7" w:rsidRDefault="00BA45E6">
      <w:pPr>
        <w:rPr>
          <w:rFonts w:ascii="宋体" w:hAnsi="宋体"/>
          <w:bCs/>
          <w:sz w:val="24"/>
          <w:szCs w:val="44"/>
        </w:rPr>
      </w:pPr>
    </w:p>
    <w:p w:rsidR="00BA45E6" w:rsidRDefault="00BA45E6">
      <w:pPr>
        <w:rPr>
          <w:rFonts w:ascii="宋体" w:hAnsi="宋体"/>
          <w:bCs/>
          <w:sz w:val="24"/>
          <w:szCs w:val="44"/>
        </w:rPr>
      </w:pPr>
    </w:p>
    <w:p w:rsidR="007E57DE" w:rsidRPr="00190E56" w:rsidRDefault="007E57DE" w:rsidP="00D33386">
      <w:pPr>
        <w:ind w:rightChars="-35" w:right="-73"/>
        <w:jc w:val="center"/>
        <w:rPr>
          <w:rFonts w:ascii="楷体_GB2312" w:eastAsia="楷体_GB2312" w:hAnsi="宋体"/>
          <w:bCs/>
          <w:sz w:val="28"/>
          <w:szCs w:val="28"/>
          <w:u w:val="single"/>
        </w:rPr>
      </w:pPr>
      <w:r>
        <w:rPr>
          <w:rFonts w:hint="eastAsia"/>
          <w:b/>
          <w:sz w:val="32"/>
        </w:rPr>
        <w:t>题目</w:t>
      </w:r>
      <w:r w:rsidR="00BC6526">
        <w:rPr>
          <w:rFonts w:hint="eastAsia"/>
          <w:b/>
          <w:sz w:val="32"/>
        </w:rPr>
        <w:t xml:space="preserve"> </w:t>
      </w:r>
      <w:r w:rsidRPr="00BC6526">
        <w:rPr>
          <w:rFonts w:hint="eastAsia"/>
          <w:b/>
          <w:sz w:val="32"/>
          <w:szCs w:val="32"/>
          <w:u w:val="thick"/>
        </w:rPr>
        <w:t xml:space="preserve"> </w:t>
      </w:r>
      <w:r w:rsidR="00BC6526" w:rsidRPr="00BC6526">
        <w:rPr>
          <w:rFonts w:hint="eastAsia"/>
          <w:b/>
          <w:sz w:val="32"/>
          <w:szCs w:val="32"/>
          <w:u w:val="thick"/>
        </w:rPr>
        <w:t xml:space="preserve"> </w:t>
      </w:r>
      <w:r w:rsidR="00967A90">
        <w:rPr>
          <w:rFonts w:hint="eastAsia"/>
          <w:b/>
          <w:sz w:val="32"/>
          <w:szCs w:val="32"/>
          <w:u w:val="thick"/>
        </w:rPr>
        <w:t>被动俯仰拍动翼迟滞现象的数值研究</w:t>
      </w:r>
    </w:p>
    <w:p w:rsidR="009D4DEC" w:rsidRDefault="009D4DEC" w:rsidP="009D4DEC">
      <w:pPr>
        <w:spacing w:before="120"/>
        <w:rPr>
          <w:b/>
          <w:sz w:val="32"/>
          <w:u w:val="single"/>
        </w:rPr>
      </w:pPr>
    </w:p>
    <w:p w:rsidR="009D4DEC" w:rsidRDefault="009D4DEC" w:rsidP="007E57DE">
      <w:pPr>
        <w:spacing w:before="240" w:line="520" w:lineRule="exact"/>
        <w:ind w:left="1354" w:firstLine="4"/>
        <w:rPr>
          <w:b/>
          <w:sz w:val="28"/>
          <w:u w:val="single"/>
        </w:rPr>
      </w:pPr>
      <w:r>
        <w:rPr>
          <w:rFonts w:hint="eastAsia"/>
          <w:b/>
          <w:sz w:val="28"/>
        </w:rPr>
        <w:t>姓名与学号</w:t>
      </w:r>
      <w:r>
        <w:rPr>
          <w:rFonts w:hint="eastAsia"/>
          <w:b/>
          <w:sz w:val="28"/>
        </w:rPr>
        <w:t xml:space="preserve"> </w:t>
      </w:r>
      <w:r>
        <w:rPr>
          <w:rFonts w:hint="eastAsia"/>
          <w:b/>
          <w:sz w:val="28"/>
        </w:rPr>
        <w:tab/>
      </w:r>
      <w:r w:rsidR="005113D9">
        <w:rPr>
          <w:rFonts w:hint="eastAsia"/>
          <w:b/>
          <w:sz w:val="28"/>
          <w:u w:val="single"/>
        </w:rPr>
        <w:t xml:space="preserve">     </w:t>
      </w:r>
      <w:r w:rsidR="00BE513B">
        <w:rPr>
          <w:rFonts w:hint="eastAsia"/>
          <w:b/>
          <w:sz w:val="28"/>
          <w:u w:val="single"/>
        </w:rPr>
        <w:t>叶志坚</w:t>
      </w:r>
      <w:r>
        <w:rPr>
          <w:rFonts w:hint="eastAsia"/>
          <w:b/>
          <w:sz w:val="28"/>
          <w:u w:val="single"/>
        </w:rPr>
        <w:tab/>
      </w:r>
      <w:r w:rsidR="005113D9">
        <w:rPr>
          <w:rFonts w:hint="eastAsia"/>
          <w:b/>
          <w:sz w:val="28"/>
          <w:u w:val="single"/>
        </w:rPr>
        <w:t xml:space="preserve"> 30</w:t>
      </w:r>
      <w:r w:rsidR="00BE513B">
        <w:rPr>
          <w:rFonts w:hint="eastAsia"/>
          <w:b/>
          <w:sz w:val="28"/>
          <w:u w:val="single"/>
        </w:rPr>
        <w:t>9</w:t>
      </w:r>
      <w:r w:rsidR="005113D9">
        <w:rPr>
          <w:rFonts w:hint="eastAsia"/>
          <w:b/>
          <w:sz w:val="28"/>
          <w:u w:val="single"/>
        </w:rPr>
        <w:t>01</w:t>
      </w:r>
      <w:r w:rsidR="00BE513B">
        <w:rPr>
          <w:rFonts w:hint="eastAsia"/>
          <w:b/>
          <w:sz w:val="28"/>
          <w:u w:val="single"/>
        </w:rPr>
        <w:t>04961</w:t>
      </w:r>
      <w:r>
        <w:rPr>
          <w:rFonts w:hint="eastAsia"/>
          <w:b/>
          <w:sz w:val="28"/>
          <w:u w:val="single"/>
        </w:rPr>
        <w:tab/>
      </w:r>
      <w:r w:rsidR="005113D9">
        <w:rPr>
          <w:rFonts w:hint="eastAsia"/>
          <w:b/>
          <w:sz w:val="28"/>
          <w:u w:val="single"/>
        </w:rPr>
        <w:t xml:space="preserve">   </w:t>
      </w:r>
    </w:p>
    <w:p w:rsidR="009D4DEC" w:rsidRDefault="009D4DEC" w:rsidP="007E57DE">
      <w:pPr>
        <w:spacing w:before="240" w:line="520" w:lineRule="exact"/>
        <w:ind w:left="1354" w:firstLine="4"/>
        <w:rPr>
          <w:sz w:val="28"/>
        </w:rPr>
      </w:pPr>
      <w:r>
        <w:rPr>
          <w:rFonts w:hint="eastAsia"/>
          <w:b/>
          <w:sz w:val="28"/>
        </w:rPr>
        <w:t>指导教师</w:t>
      </w:r>
      <w:r>
        <w:rPr>
          <w:rFonts w:hint="eastAsia"/>
          <w:b/>
          <w:sz w:val="28"/>
        </w:rPr>
        <w:t xml:space="preserve"> </w:t>
      </w:r>
      <w:r>
        <w:rPr>
          <w:rFonts w:hint="eastAsia"/>
          <w:b/>
          <w:sz w:val="28"/>
        </w:rPr>
        <w:tab/>
      </w:r>
      <w:r w:rsidR="007E57DE">
        <w:rPr>
          <w:rFonts w:hint="eastAsia"/>
          <w:b/>
          <w:sz w:val="28"/>
          <w:u w:val="single"/>
        </w:rPr>
        <w:t xml:space="preserve">    </w:t>
      </w:r>
      <w:r w:rsidR="007E57DE">
        <w:rPr>
          <w:rFonts w:hint="eastAsia"/>
          <w:b/>
          <w:sz w:val="28"/>
          <w:u w:val="single"/>
        </w:rPr>
        <w:tab/>
        <w:t xml:space="preserve">   </w:t>
      </w:r>
      <w:r w:rsidR="00BE513B">
        <w:rPr>
          <w:rFonts w:hint="eastAsia"/>
          <w:b/>
          <w:sz w:val="28"/>
          <w:u w:val="single"/>
        </w:rPr>
        <w:t>余钊圣</w:t>
      </w:r>
      <w:r w:rsidR="007E57DE">
        <w:rPr>
          <w:rFonts w:hint="eastAsia"/>
          <w:b/>
          <w:sz w:val="28"/>
          <w:u w:val="single"/>
        </w:rPr>
        <w:t xml:space="preserve"> </w:t>
      </w:r>
      <w:r>
        <w:rPr>
          <w:rFonts w:hint="eastAsia"/>
          <w:b/>
          <w:sz w:val="28"/>
          <w:u w:val="single"/>
        </w:rPr>
        <w:t xml:space="preserve">　　</w:t>
      </w:r>
      <w:r>
        <w:rPr>
          <w:rFonts w:hint="eastAsia"/>
          <w:b/>
          <w:sz w:val="28"/>
          <w:u w:val="single"/>
        </w:rPr>
        <w:tab/>
      </w:r>
      <w:r>
        <w:rPr>
          <w:rFonts w:hint="eastAsia"/>
          <w:b/>
          <w:sz w:val="28"/>
          <w:u w:val="single"/>
        </w:rPr>
        <w:tab/>
      </w:r>
      <w:r>
        <w:rPr>
          <w:rFonts w:hint="eastAsia"/>
          <w:b/>
          <w:sz w:val="28"/>
          <w:u w:val="single"/>
        </w:rPr>
        <w:tab/>
      </w:r>
    </w:p>
    <w:p w:rsidR="009D4DEC" w:rsidRDefault="009D4DEC" w:rsidP="007E57DE">
      <w:pPr>
        <w:spacing w:before="360" w:line="520" w:lineRule="exact"/>
        <w:ind w:left="1354" w:firstLine="4"/>
        <w:rPr>
          <w:b/>
          <w:sz w:val="28"/>
          <w:u w:val="single"/>
        </w:rPr>
      </w:pPr>
      <w:r>
        <w:rPr>
          <w:rFonts w:hint="eastAsia"/>
          <w:b/>
          <w:sz w:val="28"/>
        </w:rPr>
        <w:t>年级与专业</w:t>
      </w:r>
      <w:r>
        <w:rPr>
          <w:rFonts w:hint="eastAsia"/>
          <w:b/>
          <w:sz w:val="28"/>
        </w:rPr>
        <w:tab/>
      </w:r>
      <w:r w:rsidR="007E57DE">
        <w:rPr>
          <w:rFonts w:hint="eastAsia"/>
          <w:b/>
          <w:sz w:val="28"/>
          <w:u w:val="single"/>
        </w:rPr>
        <w:t xml:space="preserve">     </w:t>
      </w:r>
      <w:r w:rsidR="007E57DE">
        <w:rPr>
          <w:rFonts w:hint="eastAsia"/>
          <w:b/>
          <w:sz w:val="28"/>
          <w:u w:val="single"/>
        </w:rPr>
        <w:tab/>
      </w:r>
      <w:r w:rsidR="00BC6526">
        <w:rPr>
          <w:rFonts w:hint="eastAsia"/>
          <w:b/>
          <w:sz w:val="28"/>
          <w:u w:val="single"/>
        </w:rPr>
        <w:t>20</w:t>
      </w:r>
      <w:r w:rsidR="00BE513B">
        <w:rPr>
          <w:rFonts w:hint="eastAsia"/>
          <w:b/>
          <w:sz w:val="28"/>
          <w:u w:val="single"/>
        </w:rPr>
        <w:t>09</w:t>
      </w:r>
      <w:r w:rsidR="00BC6526">
        <w:rPr>
          <w:rFonts w:hint="eastAsia"/>
          <w:b/>
          <w:sz w:val="28"/>
          <w:u w:val="single"/>
        </w:rPr>
        <w:t>级</w:t>
      </w:r>
      <w:r w:rsidR="00BE513B">
        <w:rPr>
          <w:rFonts w:hint="eastAsia"/>
          <w:b/>
          <w:sz w:val="28"/>
          <w:u w:val="single"/>
        </w:rPr>
        <w:t>工程力学</w:t>
      </w:r>
      <w:r>
        <w:rPr>
          <w:rFonts w:hint="eastAsia"/>
          <w:b/>
          <w:sz w:val="28"/>
          <w:u w:val="single"/>
        </w:rPr>
        <w:t xml:space="preserve">　</w:t>
      </w:r>
      <w:r>
        <w:rPr>
          <w:rFonts w:hint="eastAsia"/>
          <w:b/>
          <w:sz w:val="28"/>
          <w:u w:val="single"/>
        </w:rPr>
        <w:tab/>
      </w:r>
      <w:r>
        <w:rPr>
          <w:rFonts w:hint="eastAsia"/>
          <w:b/>
          <w:sz w:val="28"/>
          <w:u w:val="single"/>
        </w:rPr>
        <w:tab/>
      </w:r>
    </w:p>
    <w:p w:rsidR="009D4DEC" w:rsidRDefault="009D4DEC" w:rsidP="007E57DE">
      <w:pPr>
        <w:spacing w:before="360" w:line="520" w:lineRule="exact"/>
        <w:ind w:left="1354" w:firstLine="4"/>
        <w:rPr>
          <w:rFonts w:eastAsia="楷体_GB2312"/>
          <w:b/>
          <w:sz w:val="32"/>
        </w:rPr>
      </w:pPr>
      <w:r>
        <w:rPr>
          <w:rFonts w:hint="eastAsia"/>
          <w:b/>
          <w:sz w:val="28"/>
        </w:rPr>
        <w:t xml:space="preserve">所在学院　　</w:t>
      </w:r>
      <w:r w:rsidR="007E57DE">
        <w:rPr>
          <w:rFonts w:hint="eastAsia"/>
          <w:b/>
          <w:sz w:val="28"/>
          <w:u w:val="single"/>
        </w:rPr>
        <w:t xml:space="preserve">        </w:t>
      </w:r>
      <w:r w:rsidR="00BE513B">
        <w:rPr>
          <w:rFonts w:hint="eastAsia"/>
          <w:b/>
          <w:sz w:val="28"/>
          <w:u w:val="single"/>
        </w:rPr>
        <w:t>航空航天</w:t>
      </w:r>
      <w:r w:rsidR="007E57DE">
        <w:rPr>
          <w:rFonts w:hint="eastAsia"/>
          <w:b/>
          <w:sz w:val="28"/>
          <w:u w:val="single"/>
        </w:rPr>
        <w:t>学院</w:t>
      </w:r>
      <w:r>
        <w:rPr>
          <w:rFonts w:hint="eastAsia"/>
          <w:b/>
          <w:sz w:val="28"/>
          <w:u w:val="single"/>
        </w:rPr>
        <w:t xml:space="preserve">　</w:t>
      </w:r>
      <w:r>
        <w:rPr>
          <w:rFonts w:hint="eastAsia"/>
          <w:b/>
          <w:sz w:val="28"/>
          <w:u w:val="single"/>
        </w:rPr>
        <w:tab/>
      </w:r>
      <w:r>
        <w:rPr>
          <w:rFonts w:hint="eastAsia"/>
          <w:b/>
          <w:sz w:val="28"/>
          <w:u w:val="single"/>
        </w:rPr>
        <w:tab/>
      </w:r>
    </w:p>
    <w:p w:rsidR="008D6E96" w:rsidRPr="009D4DEC" w:rsidRDefault="008D6E96">
      <w:pPr>
        <w:pStyle w:val="ad"/>
        <w:jc w:val="center"/>
        <w:rPr>
          <w:sz w:val="28"/>
        </w:rPr>
      </w:pPr>
    </w:p>
    <w:p w:rsidR="008D6E96" w:rsidRDefault="008D6E96">
      <w:pPr>
        <w:pStyle w:val="ad"/>
        <w:jc w:val="center"/>
        <w:rPr>
          <w:sz w:val="28"/>
        </w:rPr>
      </w:pPr>
    </w:p>
    <w:p w:rsidR="00D26A4A" w:rsidRPr="001C5CA7" w:rsidRDefault="00D26A4A" w:rsidP="00D26A4A">
      <w:pPr>
        <w:ind w:firstLineChars="500" w:firstLine="1506"/>
        <w:rPr>
          <w:rFonts w:ascii="黑体" w:eastAsia="黑体"/>
          <w:b/>
          <w:sz w:val="30"/>
          <w:szCs w:val="30"/>
        </w:rPr>
      </w:pPr>
      <w:r w:rsidRPr="001C5CA7">
        <w:rPr>
          <w:rFonts w:ascii="黑体" w:eastAsia="黑体" w:hint="eastAsia"/>
          <w:b/>
          <w:sz w:val="30"/>
          <w:szCs w:val="30"/>
        </w:rPr>
        <w:lastRenderedPageBreak/>
        <w:t>浙江大学本科生毕业论文（设计）诚信承诺书</w:t>
      </w:r>
    </w:p>
    <w:p w:rsidR="00D26A4A" w:rsidRDefault="00D26A4A" w:rsidP="00D26A4A">
      <w:pPr>
        <w:rPr>
          <w:rFonts w:ascii="仿宋_GB2312" w:eastAsia="仿宋_GB2312"/>
          <w:b/>
          <w:sz w:val="28"/>
          <w:szCs w:val="28"/>
        </w:rPr>
      </w:pPr>
      <w:r>
        <w:rPr>
          <w:rFonts w:ascii="仿宋_GB2312" w:eastAsia="仿宋_GB2312" w:hint="eastAsia"/>
          <w:b/>
          <w:sz w:val="28"/>
          <w:szCs w:val="28"/>
        </w:rPr>
        <w:t xml:space="preserve">  </w:t>
      </w:r>
    </w:p>
    <w:p w:rsidR="00D26A4A" w:rsidRDefault="00D26A4A" w:rsidP="00D26A4A">
      <w:pPr>
        <w:ind w:firstLineChars="200" w:firstLine="560"/>
        <w:rPr>
          <w:rFonts w:ascii="宋体" w:hAnsi="宋体"/>
          <w:sz w:val="28"/>
          <w:szCs w:val="28"/>
        </w:rPr>
      </w:pPr>
      <w:r>
        <w:rPr>
          <w:rFonts w:ascii="宋体" w:hAnsi="宋体" w:hint="eastAsia"/>
          <w:sz w:val="28"/>
          <w:szCs w:val="28"/>
        </w:rPr>
        <w:t>1.</w:t>
      </w:r>
      <w:r w:rsidRPr="00F21453">
        <w:rPr>
          <w:rFonts w:ascii="宋体" w:hAnsi="宋体" w:hint="eastAsia"/>
          <w:sz w:val="28"/>
          <w:szCs w:val="28"/>
        </w:rPr>
        <w:t>本人</w:t>
      </w:r>
      <w:r>
        <w:rPr>
          <w:rFonts w:ascii="宋体" w:hAnsi="宋体" w:hint="eastAsia"/>
          <w:sz w:val="28"/>
          <w:szCs w:val="28"/>
        </w:rPr>
        <w:t>郑重地</w:t>
      </w:r>
      <w:r w:rsidRPr="00F21453">
        <w:rPr>
          <w:rFonts w:ascii="宋体" w:hAnsi="宋体" w:hint="eastAsia"/>
          <w:sz w:val="28"/>
          <w:szCs w:val="28"/>
        </w:rPr>
        <w:t>承诺所呈交的毕业论文（设计）</w:t>
      </w:r>
      <w:r>
        <w:rPr>
          <w:rFonts w:ascii="宋体" w:hAnsi="宋体" w:hint="eastAsia"/>
          <w:sz w:val="28"/>
          <w:szCs w:val="28"/>
        </w:rPr>
        <w:t>，是在指导教师的指导下严格按照学校和学院有关规定完成的。</w:t>
      </w:r>
    </w:p>
    <w:p w:rsidR="00D26A4A" w:rsidRDefault="00D26A4A" w:rsidP="00D26A4A">
      <w:pPr>
        <w:ind w:firstLineChars="200" w:firstLine="560"/>
        <w:rPr>
          <w:rFonts w:ascii="宋体" w:hAnsi="宋体"/>
          <w:sz w:val="28"/>
          <w:szCs w:val="28"/>
        </w:rPr>
      </w:pPr>
      <w:r>
        <w:rPr>
          <w:rFonts w:ascii="宋体" w:hAnsi="宋体" w:hint="eastAsia"/>
          <w:sz w:val="28"/>
          <w:szCs w:val="28"/>
        </w:rPr>
        <w:t>2.本人在</w:t>
      </w:r>
      <w:r w:rsidRPr="00F21453">
        <w:rPr>
          <w:rFonts w:ascii="宋体" w:hAnsi="宋体" w:hint="eastAsia"/>
          <w:sz w:val="28"/>
          <w:szCs w:val="28"/>
        </w:rPr>
        <w:t>毕业论文（设计）</w:t>
      </w:r>
      <w:r>
        <w:rPr>
          <w:rFonts w:ascii="宋体" w:hAnsi="宋体" w:hint="eastAsia"/>
          <w:sz w:val="28"/>
          <w:szCs w:val="28"/>
        </w:rPr>
        <w:t>中引用他人的观点和参考资料均加以注释和说明。</w:t>
      </w:r>
    </w:p>
    <w:p w:rsidR="00D26A4A" w:rsidRDefault="00D26A4A" w:rsidP="00D26A4A">
      <w:pPr>
        <w:ind w:firstLineChars="200" w:firstLine="560"/>
        <w:rPr>
          <w:rFonts w:ascii="宋体" w:hAnsi="宋体"/>
          <w:sz w:val="28"/>
          <w:szCs w:val="28"/>
        </w:rPr>
      </w:pPr>
      <w:r>
        <w:rPr>
          <w:rFonts w:ascii="宋体" w:hAnsi="宋体" w:hint="eastAsia"/>
          <w:sz w:val="28"/>
          <w:szCs w:val="28"/>
        </w:rPr>
        <w:t>3.</w:t>
      </w:r>
      <w:r w:rsidRPr="006B10D3">
        <w:rPr>
          <w:rFonts w:ascii="宋体" w:hAnsi="宋体" w:hint="eastAsia"/>
          <w:sz w:val="28"/>
          <w:szCs w:val="28"/>
        </w:rPr>
        <w:t xml:space="preserve"> </w:t>
      </w:r>
      <w:r>
        <w:rPr>
          <w:rFonts w:ascii="宋体" w:hAnsi="宋体" w:hint="eastAsia"/>
          <w:sz w:val="28"/>
          <w:szCs w:val="28"/>
        </w:rPr>
        <w:t>本人承诺在</w:t>
      </w:r>
      <w:r w:rsidRPr="00F21453">
        <w:rPr>
          <w:rFonts w:ascii="宋体" w:hAnsi="宋体" w:hint="eastAsia"/>
          <w:sz w:val="28"/>
          <w:szCs w:val="28"/>
        </w:rPr>
        <w:t>毕业</w:t>
      </w:r>
      <w:r>
        <w:rPr>
          <w:rFonts w:ascii="宋体" w:hAnsi="宋体" w:hint="eastAsia"/>
          <w:sz w:val="28"/>
          <w:szCs w:val="28"/>
        </w:rPr>
        <w:t>论文</w:t>
      </w:r>
      <w:r w:rsidRPr="00F21453">
        <w:rPr>
          <w:rFonts w:ascii="宋体" w:hAnsi="宋体" w:hint="eastAsia"/>
          <w:sz w:val="28"/>
          <w:szCs w:val="28"/>
        </w:rPr>
        <w:t>（设计）</w:t>
      </w:r>
      <w:r>
        <w:rPr>
          <w:rFonts w:ascii="宋体" w:hAnsi="宋体" w:hint="eastAsia"/>
          <w:sz w:val="28"/>
          <w:szCs w:val="28"/>
        </w:rPr>
        <w:t>选题和研究内容过程中没有抄袭他人研究成果和伪造相关数据等行为。</w:t>
      </w:r>
    </w:p>
    <w:p w:rsidR="00D26A4A" w:rsidRPr="004B350C" w:rsidRDefault="00D26A4A" w:rsidP="00D26A4A">
      <w:pPr>
        <w:ind w:firstLineChars="200" w:firstLine="560"/>
        <w:rPr>
          <w:rFonts w:ascii="宋体" w:hAnsi="宋体"/>
          <w:sz w:val="28"/>
          <w:szCs w:val="28"/>
        </w:rPr>
      </w:pPr>
      <w:r>
        <w:rPr>
          <w:rFonts w:ascii="宋体" w:hAnsi="宋体" w:hint="eastAsia"/>
          <w:sz w:val="28"/>
          <w:szCs w:val="28"/>
        </w:rPr>
        <w:t>4.</w:t>
      </w:r>
      <w:r w:rsidRPr="004B350C">
        <w:rPr>
          <w:rFonts w:ascii="宋体" w:hAnsi="宋体" w:hint="eastAsia"/>
          <w:sz w:val="28"/>
          <w:szCs w:val="28"/>
        </w:rPr>
        <w:t xml:space="preserve"> </w:t>
      </w:r>
      <w:r>
        <w:rPr>
          <w:rFonts w:ascii="宋体" w:hAnsi="宋体" w:hint="eastAsia"/>
          <w:sz w:val="28"/>
          <w:szCs w:val="28"/>
        </w:rPr>
        <w:t>在</w:t>
      </w:r>
      <w:r w:rsidRPr="00F21453">
        <w:rPr>
          <w:rFonts w:ascii="宋体" w:hAnsi="宋体" w:hint="eastAsia"/>
          <w:sz w:val="28"/>
          <w:szCs w:val="28"/>
        </w:rPr>
        <w:t>毕业论文（设计）</w:t>
      </w:r>
      <w:r>
        <w:rPr>
          <w:rFonts w:ascii="宋体" w:hAnsi="宋体" w:hint="eastAsia"/>
          <w:sz w:val="28"/>
          <w:szCs w:val="28"/>
        </w:rPr>
        <w:t>中对侵犯任何方面知识产权的行为，由本人承担相应的法律责任。</w:t>
      </w:r>
    </w:p>
    <w:p w:rsidR="00D26A4A" w:rsidRDefault="00D26A4A" w:rsidP="00D26A4A">
      <w:pPr>
        <w:ind w:firstLineChars="200" w:firstLine="560"/>
        <w:rPr>
          <w:rFonts w:ascii="宋体" w:hAnsi="宋体"/>
          <w:sz w:val="28"/>
          <w:szCs w:val="28"/>
        </w:rPr>
      </w:pPr>
    </w:p>
    <w:p w:rsidR="00D26A4A" w:rsidRDefault="00D26A4A" w:rsidP="00D26A4A">
      <w:pPr>
        <w:ind w:firstLineChars="200" w:firstLine="560"/>
        <w:rPr>
          <w:rFonts w:ascii="宋体" w:hAnsi="宋体"/>
          <w:sz w:val="28"/>
          <w:szCs w:val="28"/>
        </w:rPr>
      </w:pPr>
    </w:p>
    <w:p w:rsidR="00D26A4A" w:rsidRDefault="00D26A4A" w:rsidP="00D26A4A">
      <w:pPr>
        <w:ind w:firstLineChars="200" w:firstLine="560"/>
        <w:rPr>
          <w:rFonts w:ascii="宋体" w:hAnsi="宋体"/>
          <w:sz w:val="28"/>
          <w:szCs w:val="28"/>
        </w:rPr>
      </w:pPr>
      <w:r>
        <w:rPr>
          <w:rFonts w:ascii="宋体" w:hAnsi="宋体" w:hint="eastAsia"/>
          <w:sz w:val="28"/>
          <w:szCs w:val="28"/>
        </w:rPr>
        <w:t xml:space="preserve"> </w:t>
      </w:r>
    </w:p>
    <w:p w:rsidR="00D26A4A" w:rsidRDefault="00D26A4A" w:rsidP="00D26A4A">
      <w:pPr>
        <w:ind w:firstLineChars="200" w:firstLine="560"/>
        <w:rPr>
          <w:rFonts w:ascii="宋体" w:hAnsi="宋体"/>
          <w:sz w:val="28"/>
          <w:szCs w:val="28"/>
        </w:rPr>
      </w:pPr>
    </w:p>
    <w:p w:rsidR="00D26A4A" w:rsidRDefault="00D26A4A" w:rsidP="00D26A4A">
      <w:pPr>
        <w:ind w:firstLineChars="200" w:firstLine="560"/>
        <w:rPr>
          <w:rFonts w:ascii="宋体" w:hAnsi="宋体"/>
          <w:sz w:val="28"/>
          <w:szCs w:val="28"/>
        </w:rPr>
      </w:pPr>
    </w:p>
    <w:p w:rsidR="00D26A4A" w:rsidRDefault="00D26A4A" w:rsidP="00D26A4A">
      <w:pPr>
        <w:ind w:firstLineChars="800" w:firstLine="2240"/>
        <w:rPr>
          <w:rFonts w:ascii="宋体" w:hAnsi="宋体"/>
          <w:sz w:val="28"/>
          <w:szCs w:val="28"/>
        </w:rPr>
      </w:pPr>
      <w:r>
        <w:rPr>
          <w:rFonts w:ascii="宋体" w:hAnsi="宋体" w:hint="eastAsia"/>
          <w:sz w:val="28"/>
          <w:szCs w:val="28"/>
        </w:rPr>
        <w:t xml:space="preserve"> 毕业论文（设计）作者签名：</w:t>
      </w:r>
    </w:p>
    <w:p w:rsidR="00D26A4A" w:rsidRDefault="00D26A4A" w:rsidP="00D26A4A">
      <w:pPr>
        <w:ind w:firstLineChars="200" w:firstLine="560"/>
        <w:rPr>
          <w:rFonts w:ascii="宋体" w:hAnsi="宋体"/>
          <w:sz w:val="28"/>
          <w:szCs w:val="28"/>
        </w:rPr>
      </w:pPr>
      <w:r>
        <w:rPr>
          <w:rFonts w:ascii="宋体" w:hAnsi="宋体" w:hint="eastAsia"/>
          <w:sz w:val="28"/>
          <w:szCs w:val="28"/>
        </w:rPr>
        <w:t xml:space="preserve">               </w:t>
      </w:r>
    </w:p>
    <w:p w:rsidR="00D26A4A" w:rsidRDefault="00D26A4A" w:rsidP="00D26A4A">
      <w:pPr>
        <w:ind w:firstLineChars="200" w:firstLine="560"/>
        <w:rPr>
          <w:rFonts w:ascii="宋体" w:hAnsi="宋体"/>
          <w:sz w:val="28"/>
          <w:szCs w:val="28"/>
        </w:rPr>
      </w:pPr>
      <w:r>
        <w:rPr>
          <w:rFonts w:ascii="宋体" w:hAnsi="宋体" w:hint="eastAsia"/>
          <w:sz w:val="28"/>
          <w:szCs w:val="28"/>
        </w:rPr>
        <w:t xml:space="preserve">                  </w:t>
      </w:r>
      <w:r>
        <w:rPr>
          <w:rFonts w:ascii="宋体" w:hAnsi="宋体" w:hint="eastAsia"/>
          <w:sz w:val="28"/>
          <w:szCs w:val="28"/>
          <w:u w:val="single"/>
        </w:rPr>
        <w:t xml:space="preserve">           </w:t>
      </w:r>
      <w:r>
        <w:rPr>
          <w:rFonts w:ascii="宋体" w:hAnsi="宋体" w:hint="eastAsia"/>
          <w:sz w:val="28"/>
          <w:szCs w:val="28"/>
        </w:rPr>
        <w:t>年</w:t>
      </w:r>
      <w:r>
        <w:rPr>
          <w:rFonts w:ascii="宋体" w:hAnsi="宋体" w:hint="eastAsia"/>
          <w:sz w:val="28"/>
          <w:szCs w:val="28"/>
          <w:u w:val="single"/>
        </w:rPr>
        <w:t xml:space="preserve">       </w:t>
      </w:r>
      <w:r>
        <w:rPr>
          <w:rFonts w:ascii="宋体" w:hAnsi="宋体" w:hint="eastAsia"/>
          <w:sz w:val="28"/>
          <w:szCs w:val="28"/>
        </w:rPr>
        <w:t>月</w:t>
      </w:r>
      <w:r>
        <w:rPr>
          <w:rFonts w:ascii="宋体" w:hAnsi="宋体" w:hint="eastAsia"/>
          <w:sz w:val="28"/>
          <w:szCs w:val="28"/>
          <w:u w:val="single"/>
        </w:rPr>
        <w:t xml:space="preserve">       </w:t>
      </w:r>
      <w:r>
        <w:rPr>
          <w:rFonts w:ascii="宋体" w:hAnsi="宋体" w:hint="eastAsia"/>
          <w:sz w:val="28"/>
          <w:szCs w:val="28"/>
        </w:rPr>
        <w:t>日</w:t>
      </w:r>
    </w:p>
    <w:p w:rsidR="00D26A4A" w:rsidRDefault="00D26A4A" w:rsidP="00D26A4A">
      <w:pPr>
        <w:ind w:firstLineChars="200" w:firstLine="560"/>
        <w:rPr>
          <w:rFonts w:ascii="宋体" w:hAnsi="宋体"/>
          <w:sz w:val="28"/>
          <w:szCs w:val="28"/>
        </w:rPr>
      </w:pPr>
    </w:p>
    <w:p w:rsidR="00D26A4A" w:rsidRDefault="00D26A4A" w:rsidP="00D26A4A">
      <w:pPr>
        <w:ind w:firstLineChars="200" w:firstLine="560"/>
        <w:rPr>
          <w:rFonts w:ascii="宋体" w:hAnsi="宋体"/>
          <w:sz w:val="28"/>
          <w:szCs w:val="28"/>
        </w:rPr>
      </w:pPr>
    </w:p>
    <w:p w:rsidR="00D26A4A" w:rsidRDefault="00D26A4A" w:rsidP="00D26A4A">
      <w:pPr>
        <w:rPr>
          <w:rFonts w:ascii="宋体" w:hAnsi="宋体"/>
          <w:sz w:val="28"/>
          <w:szCs w:val="28"/>
        </w:rPr>
      </w:pPr>
    </w:p>
    <w:p w:rsidR="00D26A4A" w:rsidRPr="00FE5D58" w:rsidRDefault="00D26A4A" w:rsidP="00D26A4A">
      <w:pPr>
        <w:rPr>
          <w:sz w:val="24"/>
        </w:rPr>
      </w:pPr>
    </w:p>
    <w:p w:rsidR="00190E56" w:rsidRPr="00217B0F" w:rsidRDefault="00190E56" w:rsidP="00217B0F">
      <w:pPr>
        <w:spacing w:line="400" w:lineRule="atLeast"/>
        <w:rPr>
          <w:rFonts w:ascii="宋体" w:hAnsi="宋体"/>
          <w:sz w:val="44"/>
          <w:szCs w:val="44"/>
        </w:rPr>
        <w:sectPr w:rsidR="00190E56" w:rsidRPr="00217B0F" w:rsidSect="00431C8D">
          <w:footerReference w:type="even" r:id="rId10"/>
          <w:footerReference w:type="default" r:id="rId11"/>
          <w:footnotePr>
            <w:numFmt w:val="decimalEnclosedCircleChinese"/>
          </w:footnotePr>
          <w:type w:val="continuous"/>
          <w:pgSz w:w="11906" w:h="16838" w:code="9"/>
          <w:pgMar w:top="1531" w:right="1542" w:bottom="1531" w:left="1531" w:header="851" w:footer="992" w:gutter="0"/>
          <w:pgNumType w:start="1"/>
          <w:cols w:space="425"/>
          <w:docGrid w:type="lines" w:linePitch="312"/>
        </w:sectPr>
      </w:pPr>
    </w:p>
    <w:bookmarkEnd w:id="0"/>
    <w:p w:rsidR="004F4184" w:rsidRDefault="004F4184" w:rsidP="004F4184">
      <w:pPr>
        <w:spacing w:line="400" w:lineRule="atLeast"/>
        <w:jc w:val="center"/>
        <w:rPr>
          <w:rFonts w:ascii="华文行楷" w:eastAsia="华文行楷" w:hAnsi="宋体"/>
          <w:b/>
          <w:bCs/>
          <w:sz w:val="44"/>
          <w:szCs w:val="44"/>
        </w:rPr>
      </w:pPr>
    </w:p>
    <w:p w:rsidR="00A9335B" w:rsidRDefault="004F4184" w:rsidP="002C40C2">
      <w:pPr>
        <w:spacing w:line="360" w:lineRule="auto"/>
        <w:ind w:hanging="2"/>
        <w:jc w:val="center"/>
        <w:rPr>
          <w:rFonts w:ascii="华文行楷" w:eastAsia="华文行楷" w:hAnsi="宋体"/>
          <w:b/>
          <w:bCs/>
          <w:sz w:val="44"/>
          <w:szCs w:val="44"/>
        </w:rPr>
      </w:pPr>
      <w:r>
        <w:rPr>
          <w:rFonts w:ascii="华文行楷" w:eastAsia="华文行楷" w:hAnsi="宋体" w:hint="eastAsia"/>
          <w:b/>
          <w:bCs/>
          <w:sz w:val="44"/>
          <w:szCs w:val="44"/>
        </w:rPr>
        <w:t>中文摘要</w:t>
      </w:r>
    </w:p>
    <w:p w:rsidR="00FF0884" w:rsidRPr="001846E4" w:rsidRDefault="00D33386" w:rsidP="001846E4">
      <w:pPr>
        <w:tabs>
          <w:tab w:val="left" w:pos="2114"/>
        </w:tabs>
        <w:spacing w:line="400" w:lineRule="exact"/>
        <w:ind w:firstLine="480"/>
        <w:rPr>
          <w:rFonts w:asciiTheme="minorEastAsia" w:eastAsiaTheme="minorEastAsia" w:hAnsiTheme="minorEastAsia"/>
          <w:sz w:val="24"/>
        </w:rPr>
      </w:pPr>
      <w:bookmarkStart w:id="2" w:name="OLE_LINK5"/>
      <w:bookmarkStart w:id="3" w:name="OLE_LINK6"/>
      <w:bookmarkStart w:id="4" w:name="OLE_LINK7"/>
      <w:bookmarkStart w:id="5" w:name="OLE_LINK8"/>
      <w:r>
        <w:rPr>
          <w:rFonts w:asciiTheme="minorEastAsia" w:eastAsiaTheme="minorEastAsia" w:hAnsiTheme="minorEastAsia" w:hint="eastAsia"/>
          <w:sz w:val="24"/>
        </w:rPr>
        <w:t>鸟类拍翼飞行有着低能耗、高效率、低噪声等优点。因此，对拍</w:t>
      </w:r>
      <w:r w:rsidR="00080AB6">
        <w:rPr>
          <w:rFonts w:asciiTheme="minorEastAsia" w:eastAsiaTheme="minorEastAsia" w:hAnsiTheme="minorEastAsia" w:hint="eastAsia"/>
          <w:sz w:val="24"/>
        </w:rPr>
        <w:t>翼</w:t>
      </w:r>
      <w:r>
        <w:rPr>
          <w:rFonts w:asciiTheme="minorEastAsia" w:eastAsiaTheme="minorEastAsia" w:hAnsiTheme="minorEastAsia" w:hint="eastAsia"/>
          <w:sz w:val="24"/>
        </w:rPr>
        <w:t>的研究有着重要的意义和应用背景。</w:t>
      </w:r>
      <w:r w:rsidR="00FF0884" w:rsidRPr="001846E4">
        <w:rPr>
          <w:rFonts w:asciiTheme="minorEastAsia" w:eastAsiaTheme="minorEastAsia" w:hAnsiTheme="minorEastAsia" w:hint="eastAsia"/>
          <w:sz w:val="24"/>
        </w:rPr>
        <w:t>本文利用Fluent</w:t>
      </w:r>
      <w:r>
        <w:rPr>
          <w:rFonts w:asciiTheme="minorEastAsia" w:eastAsiaTheme="minorEastAsia" w:hAnsiTheme="minorEastAsia" w:hint="eastAsia"/>
          <w:sz w:val="24"/>
        </w:rPr>
        <w:t>研究</w:t>
      </w:r>
      <w:r w:rsidR="00FF0884" w:rsidRPr="001846E4">
        <w:rPr>
          <w:rFonts w:asciiTheme="minorEastAsia" w:eastAsiaTheme="minorEastAsia" w:hAnsiTheme="minorEastAsia" w:hint="eastAsia"/>
          <w:sz w:val="24"/>
        </w:rPr>
        <w:t>二维拍动翼做沉浮运动以及沉浮/俯仰联合运动的</w:t>
      </w:r>
      <w:r w:rsidR="009900DA">
        <w:rPr>
          <w:rFonts w:asciiTheme="minorEastAsia" w:eastAsiaTheme="minorEastAsia" w:hAnsiTheme="minorEastAsia" w:hint="eastAsia"/>
          <w:sz w:val="24"/>
        </w:rPr>
        <w:t>流场及</w:t>
      </w:r>
      <w:r>
        <w:rPr>
          <w:rFonts w:asciiTheme="minorEastAsia" w:eastAsiaTheme="minorEastAsia" w:hAnsiTheme="minorEastAsia" w:hint="eastAsia"/>
          <w:sz w:val="24"/>
        </w:rPr>
        <w:t>运动特性</w:t>
      </w:r>
      <w:r w:rsidR="00FF0884" w:rsidRPr="001846E4">
        <w:rPr>
          <w:rFonts w:asciiTheme="minorEastAsia" w:eastAsiaTheme="minorEastAsia" w:hAnsiTheme="minorEastAsia" w:hint="eastAsia"/>
          <w:sz w:val="24"/>
        </w:rPr>
        <w:t>。</w:t>
      </w:r>
    </w:p>
    <w:p w:rsidR="00FF0884" w:rsidRPr="001846E4" w:rsidRDefault="00FF0884" w:rsidP="001846E4">
      <w:pPr>
        <w:tabs>
          <w:tab w:val="left" w:pos="2114"/>
        </w:tabs>
        <w:spacing w:line="400" w:lineRule="exact"/>
        <w:ind w:firstLine="480"/>
        <w:rPr>
          <w:rFonts w:asciiTheme="minorEastAsia" w:eastAsiaTheme="minorEastAsia" w:hAnsiTheme="minorEastAsia"/>
          <w:sz w:val="24"/>
        </w:rPr>
      </w:pPr>
      <w:r w:rsidRPr="001846E4">
        <w:rPr>
          <w:rFonts w:asciiTheme="minorEastAsia" w:eastAsiaTheme="minorEastAsia" w:hAnsiTheme="minorEastAsia" w:hint="eastAsia"/>
          <w:sz w:val="24"/>
        </w:rPr>
        <w:t>首先，本文就</w:t>
      </w:r>
      <w:r w:rsidR="009900DA">
        <w:rPr>
          <w:rFonts w:asciiTheme="minorEastAsia" w:eastAsiaTheme="minorEastAsia" w:hAnsiTheme="minorEastAsia" w:hint="eastAsia"/>
          <w:sz w:val="24"/>
        </w:rPr>
        <w:t>该</w:t>
      </w:r>
      <w:r w:rsidRPr="001846E4">
        <w:rPr>
          <w:rFonts w:asciiTheme="minorEastAsia" w:eastAsiaTheme="minorEastAsia" w:hAnsiTheme="minorEastAsia" w:hint="eastAsia"/>
          <w:sz w:val="24"/>
        </w:rPr>
        <w:t>问题的背景做了描述。</w:t>
      </w:r>
    </w:p>
    <w:p w:rsidR="00FF0884" w:rsidRPr="001846E4" w:rsidRDefault="00FF0884" w:rsidP="001846E4">
      <w:pPr>
        <w:tabs>
          <w:tab w:val="left" w:pos="2114"/>
        </w:tabs>
        <w:spacing w:line="400" w:lineRule="exact"/>
        <w:ind w:firstLine="480"/>
        <w:rPr>
          <w:rFonts w:asciiTheme="minorEastAsia" w:eastAsiaTheme="minorEastAsia" w:hAnsiTheme="minorEastAsia"/>
          <w:sz w:val="24"/>
        </w:rPr>
      </w:pPr>
      <w:r w:rsidRPr="001846E4">
        <w:rPr>
          <w:rFonts w:asciiTheme="minorEastAsia" w:eastAsiaTheme="minorEastAsia" w:hAnsiTheme="minorEastAsia" w:hint="eastAsia"/>
          <w:sz w:val="24"/>
        </w:rPr>
        <w:t>其次本文对Fluent软件做了简单的介绍并讲解了Fluent中所使用到的数值方法，着重介绍了动网格的设置和流固耦合中UDf的编写。</w:t>
      </w:r>
    </w:p>
    <w:p w:rsidR="001846E4" w:rsidRPr="001846E4" w:rsidRDefault="00FF0884" w:rsidP="001846E4">
      <w:pPr>
        <w:spacing w:line="400" w:lineRule="exact"/>
        <w:ind w:firstLine="482"/>
        <w:rPr>
          <w:rFonts w:asciiTheme="minorEastAsia" w:eastAsiaTheme="minorEastAsia" w:hAnsiTheme="minorEastAsia"/>
          <w:sz w:val="24"/>
        </w:rPr>
      </w:pPr>
      <w:r w:rsidRPr="001846E4">
        <w:rPr>
          <w:rFonts w:asciiTheme="minorEastAsia" w:eastAsiaTheme="minorEastAsia" w:hAnsiTheme="minorEastAsia" w:hint="eastAsia"/>
          <w:sz w:val="24"/>
        </w:rPr>
        <w:t>最后，本文</w:t>
      </w:r>
      <w:r w:rsidR="001846E4" w:rsidRPr="001846E4">
        <w:rPr>
          <w:rFonts w:asciiTheme="minorEastAsia" w:eastAsiaTheme="minorEastAsia" w:hAnsiTheme="minorEastAsia" w:hint="eastAsia"/>
          <w:sz w:val="24"/>
        </w:rPr>
        <w:t>分</w:t>
      </w:r>
      <w:r w:rsidRPr="001846E4">
        <w:rPr>
          <w:rFonts w:asciiTheme="minorEastAsia" w:eastAsiaTheme="minorEastAsia" w:hAnsiTheme="minorEastAsia" w:hint="eastAsia"/>
          <w:sz w:val="24"/>
        </w:rPr>
        <w:t>三个部分研究了</w:t>
      </w:r>
      <w:r w:rsidR="001846E4" w:rsidRPr="001846E4">
        <w:rPr>
          <w:rFonts w:asciiTheme="minorEastAsia" w:eastAsiaTheme="minorEastAsia" w:hAnsiTheme="minorEastAsia" w:hint="eastAsia"/>
          <w:sz w:val="24"/>
        </w:rPr>
        <w:t>二维拍动翼在流场中的行为。第一部分是</w:t>
      </w:r>
      <w:r w:rsidR="00080AB6">
        <w:rPr>
          <w:rFonts w:asciiTheme="minorEastAsia" w:eastAsiaTheme="minorEastAsia" w:hAnsiTheme="minorEastAsia" w:hint="eastAsia"/>
          <w:sz w:val="24"/>
        </w:rPr>
        <w:t>研究</w:t>
      </w:r>
      <w:r w:rsidR="009900DA">
        <w:rPr>
          <w:rFonts w:asciiTheme="minorEastAsia" w:eastAsiaTheme="minorEastAsia" w:hAnsiTheme="minorEastAsia" w:hint="eastAsia"/>
          <w:sz w:val="24"/>
        </w:rPr>
        <w:t>水平方向固定的</w:t>
      </w:r>
      <w:r w:rsidR="001846E4" w:rsidRPr="001846E4">
        <w:rPr>
          <w:rFonts w:asciiTheme="minorEastAsia" w:eastAsiaTheme="minorEastAsia" w:hAnsiTheme="minorEastAsia" w:hint="eastAsia"/>
          <w:sz w:val="24"/>
        </w:rPr>
        <w:t>椭圆翼在</w:t>
      </w:r>
      <w:r w:rsidR="009900DA">
        <w:rPr>
          <w:rFonts w:asciiTheme="minorEastAsia" w:eastAsiaTheme="minorEastAsia" w:hAnsiTheme="minorEastAsia" w:hint="eastAsia"/>
          <w:sz w:val="24"/>
        </w:rPr>
        <w:t>均匀来流中做沉浮运动。通过改变来流速度的大小，使作用在椭圆翼上的平均阻力为零，从而得到频率和均匀来流速度的关系，得到的结果和参考文献[4]和[6]中的数据符合得很好；</w:t>
      </w:r>
      <w:r w:rsidR="001846E4" w:rsidRPr="001846E4">
        <w:rPr>
          <w:rFonts w:asciiTheme="minorEastAsia" w:eastAsiaTheme="minorEastAsia" w:hAnsiTheme="minorEastAsia" w:hint="eastAsia"/>
          <w:sz w:val="24"/>
        </w:rPr>
        <w:t>第二部分</w:t>
      </w:r>
      <w:r w:rsidR="001846E4">
        <w:rPr>
          <w:rFonts w:asciiTheme="minorEastAsia" w:eastAsiaTheme="minorEastAsia" w:hAnsiTheme="minorEastAsia" w:hint="eastAsia"/>
          <w:sz w:val="24"/>
        </w:rPr>
        <w:t>是</w:t>
      </w:r>
      <w:r w:rsidR="00080AB6">
        <w:rPr>
          <w:rFonts w:asciiTheme="minorEastAsia" w:eastAsiaTheme="minorEastAsia" w:hAnsiTheme="minorEastAsia" w:hint="eastAsia"/>
          <w:sz w:val="24"/>
        </w:rPr>
        <w:t>研究</w:t>
      </w:r>
      <w:r w:rsidR="009900DA">
        <w:rPr>
          <w:rFonts w:asciiTheme="minorEastAsia" w:eastAsiaTheme="minorEastAsia" w:hAnsiTheme="minorEastAsia" w:hint="eastAsia"/>
          <w:sz w:val="24"/>
        </w:rPr>
        <w:t>水平方向可自由运动的</w:t>
      </w:r>
      <w:r w:rsidR="001846E4">
        <w:rPr>
          <w:rFonts w:asciiTheme="minorEastAsia" w:eastAsiaTheme="minorEastAsia" w:hAnsiTheme="minorEastAsia" w:hint="eastAsia"/>
          <w:sz w:val="24"/>
        </w:rPr>
        <w:t>椭圆翼在</w:t>
      </w:r>
      <w:r w:rsidR="009900DA">
        <w:rPr>
          <w:rFonts w:asciiTheme="minorEastAsia" w:eastAsiaTheme="minorEastAsia" w:hAnsiTheme="minorEastAsia" w:hint="eastAsia"/>
          <w:sz w:val="24"/>
        </w:rPr>
        <w:t>静止流体中做沉浮运动</w:t>
      </w:r>
      <w:r w:rsidR="001846E4">
        <w:rPr>
          <w:rFonts w:asciiTheme="minorEastAsia" w:eastAsiaTheme="minorEastAsia" w:hAnsiTheme="minorEastAsia" w:hint="eastAsia"/>
          <w:sz w:val="24"/>
        </w:rPr>
        <w:t>，</w:t>
      </w:r>
      <w:r w:rsidR="009900DA">
        <w:rPr>
          <w:rFonts w:asciiTheme="minorEastAsia" w:eastAsiaTheme="minorEastAsia" w:hAnsiTheme="minorEastAsia" w:hint="eastAsia"/>
          <w:sz w:val="24"/>
        </w:rPr>
        <w:t>研究振动频率和水平速度的关系</w:t>
      </w:r>
      <w:r w:rsidR="00080AB6">
        <w:rPr>
          <w:rFonts w:asciiTheme="minorEastAsia" w:eastAsiaTheme="minorEastAsia" w:hAnsiTheme="minorEastAsia" w:hint="eastAsia"/>
          <w:sz w:val="24"/>
        </w:rPr>
        <w:t>，得到的结果和第一部分相符。</w:t>
      </w:r>
      <w:r w:rsidR="001846E4" w:rsidRPr="001846E4">
        <w:rPr>
          <w:rFonts w:asciiTheme="minorEastAsia" w:eastAsiaTheme="minorEastAsia" w:hAnsiTheme="minorEastAsia" w:hint="eastAsia"/>
          <w:sz w:val="24"/>
        </w:rPr>
        <w:t>第三部分是</w:t>
      </w:r>
      <w:r w:rsidR="00080AB6">
        <w:rPr>
          <w:rFonts w:asciiTheme="minorEastAsia" w:eastAsiaTheme="minorEastAsia" w:hAnsiTheme="minorEastAsia" w:hint="eastAsia"/>
          <w:sz w:val="24"/>
        </w:rPr>
        <w:t>研究水平方向可自由运动的</w:t>
      </w:r>
      <w:r w:rsidR="001846E4" w:rsidRPr="001846E4">
        <w:rPr>
          <w:rFonts w:asciiTheme="minorEastAsia" w:eastAsiaTheme="minorEastAsia" w:hAnsiTheme="minorEastAsia" w:hint="eastAsia"/>
          <w:sz w:val="24"/>
        </w:rPr>
        <w:t>椭圆翼做被动俯仰</w:t>
      </w:r>
      <w:r w:rsidR="00080AB6">
        <w:rPr>
          <w:rFonts w:asciiTheme="minorEastAsia" w:eastAsiaTheme="minorEastAsia" w:hAnsiTheme="minorEastAsia" w:hint="eastAsia"/>
          <w:sz w:val="24"/>
        </w:rPr>
        <w:t>沉浮运动</w:t>
      </w:r>
      <w:r w:rsidR="001846E4" w:rsidRPr="001846E4">
        <w:rPr>
          <w:rFonts w:asciiTheme="minorEastAsia" w:eastAsiaTheme="minorEastAsia" w:hAnsiTheme="minorEastAsia" w:hint="eastAsia"/>
          <w:sz w:val="24"/>
        </w:rPr>
        <w:t>。</w:t>
      </w:r>
      <w:r w:rsidR="00EE0049">
        <w:rPr>
          <w:rFonts w:asciiTheme="minorEastAsia" w:eastAsiaTheme="minorEastAsia" w:hAnsiTheme="minorEastAsia" w:hint="eastAsia"/>
          <w:sz w:val="24"/>
        </w:rPr>
        <w:t>得到水平速度、俯仰角度</w:t>
      </w:r>
      <w:r w:rsidR="00343D4A">
        <w:rPr>
          <w:rFonts w:asciiTheme="minorEastAsia" w:eastAsiaTheme="minorEastAsia" w:hAnsiTheme="minorEastAsia" w:hint="eastAsia"/>
          <w:sz w:val="24"/>
        </w:rPr>
        <w:t>以及沉浮运动和俯仰运动的相位差</w:t>
      </w:r>
      <w:r w:rsidR="00EE0049">
        <w:rPr>
          <w:rFonts w:asciiTheme="minorEastAsia" w:eastAsiaTheme="minorEastAsia" w:hAnsiTheme="minorEastAsia" w:hint="eastAsia"/>
          <w:sz w:val="24"/>
        </w:rPr>
        <w:t>和频率的关系。</w:t>
      </w:r>
    </w:p>
    <w:bookmarkEnd w:id="2"/>
    <w:bookmarkEnd w:id="3"/>
    <w:p w:rsidR="00FF0884" w:rsidRPr="00FF0884" w:rsidRDefault="00FF0884" w:rsidP="00FF0884">
      <w:pPr>
        <w:tabs>
          <w:tab w:val="left" w:pos="2114"/>
        </w:tabs>
        <w:spacing w:line="360" w:lineRule="auto"/>
        <w:ind w:firstLine="480"/>
        <w:rPr>
          <w:sz w:val="24"/>
        </w:rPr>
      </w:pPr>
    </w:p>
    <w:bookmarkEnd w:id="4"/>
    <w:bookmarkEnd w:id="5"/>
    <w:p w:rsidR="00A9335B" w:rsidRPr="0056327F" w:rsidRDefault="008D6E96" w:rsidP="00FF0884">
      <w:pPr>
        <w:tabs>
          <w:tab w:val="left" w:pos="2114"/>
        </w:tabs>
        <w:spacing w:line="360" w:lineRule="auto"/>
        <w:ind w:firstLine="480"/>
        <w:rPr>
          <w:rFonts w:ascii="宋体" w:hAnsi="宋体"/>
          <w:sz w:val="24"/>
        </w:rPr>
        <w:sectPr w:rsidR="00A9335B" w:rsidRPr="0056327F" w:rsidSect="00431C8D">
          <w:headerReference w:type="default" r:id="rId12"/>
          <w:footnotePr>
            <w:numFmt w:val="decimalEnclosedCircleChinese"/>
          </w:footnotePr>
          <w:pgSz w:w="11906" w:h="16838" w:code="9"/>
          <w:pgMar w:top="1531" w:right="1542" w:bottom="1531" w:left="1531" w:header="851" w:footer="992" w:gutter="0"/>
          <w:pgNumType w:start="1"/>
          <w:cols w:space="425"/>
          <w:docGrid w:type="lines" w:linePitch="312"/>
        </w:sectPr>
      </w:pPr>
      <w:r>
        <w:rPr>
          <w:rFonts w:ascii="黑体" w:eastAsia="黑体" w:hAnsi="宋体" w:hint="eastAsia"/>
          <w:sz w:val="24"/>
        </w:rPr>
        <w:t>关键词</w:t>
      </w:r>
      <w:r>
        <w:rPr>
          <w:rFonts w:ascii="宋体" w:eastAsia="黑体" w:hAnsi="宋体" w:hint="eastAsia"/>
          <w:sz w:val="24"/>
        </w:rPr>
        <w:t>：</w:t>
      </w:r>
      <w:r w:rsidR="00C37F47">
        <w:rPr>
          <w:rFonts w:ascii="宋体" w:hAnsi="宋体" w:hint="eastAsia"/>
          <w:sz w:val="24"/>
        </w:rPr>
        <w:t>FLuent；拍动翼；沉浮运动；被动俯仰</w:t>
      </w:r>
    </w:p>
    <w:p w:rsidR="008D6E96" w:rsidRDefault="008D6E96">
      <w:pPr>
        <w:pStyle w:val="1"/>
        <w:jc w:val="center"/>
        <w:rPr>
          <w:sz w:val="44"/>
        </w:rPr>
      </w:pPr>
      <w:bookmarkStart w:id="6" w:name="_Toc357969238"/>
      <w:bookmarkStart w:id="7" w:name="_Toc358145837"/>
      <w:bookmarkStart w:id="8" w:name="_Toc358146102"/>
      <w:bookmarkStart w:id="9" w:name="_Toc358492992"/>
      <w:bookmarkStart w:id="10" w:name="_Toc358894975"/>
      <w:r>
        <w:rPr>
          <w:sz w:val="44"/>
        </w:rPr>
        <w:lastRenderedPageBreak/>
        <w:t>Abstract</w:t>
      </w:r>
      <w:bookmarkEnd w:id="6"/>
      <w:bookmarkEnd w:id="7"/>
      <w:bookmarkEnd w:id="8"/>
      <w:bookmarkEnd w:id="9"/>
      <w:bookmarkEnd w:id="10"/>
    </w:p>
    <w:p w:rsidR="002834F9" w:rsidRPr="002834F9" w:rsidRDefault="00343D4A" w:rsidP="00B92270">
      <w:pPr>
        <w:spacing w:line="360" w:lineRule="auto"/>
        <w:ind w:firstLineChars="200" w:firstLine="560"/>
        <w:rPr>
          <w:sz w:val="28"/>
        </w:rPr>
      </w:pPr>
      <w:r>
        <w:rPr>
          <w:rFonts w:hint="eastAsia"/>
          <w:sz w:val="28"/>
        </w:rPr>
        <w:t>Natural selection has ensured that the birds are highly efficiency, lowly noisy and lowly energy using</w:t>
      </w:r>
      <w:r w:rsidR="002834F9" w:rsidRPr="002834F9">
        <w:rPr>
          <w:sz w:val="28"/>
        </w:rPr>
        <w:t>.</w:t>
      </w:r>
      <w:r>
        <w:rPr>
          <w:rFonts w:hint="eastAsia"/>
          <w:sz w:val="28"/>
        </w:rPr>
        <w:t xml:space="preserve"> So it</w:t>
      </w:r>
      <w:r>
        <w:rPr>
          <w:sz w:val="28"/>
        </w:rPr>
        <w:t>’</w:t>
      </w:r>
      <w:r>
        <w:rPr>
          <w:rFonts w:hint="eastAsia"/>
          <w:sz w:val="28"/>
        </w:rPr>
        <w:t>s meaningful to study it.</w:t>
      </w:r>
      <w:r w:rsidR="002834F9" w:rsidRPr="002834F9">
        <w:rPr>
          <w:sz w:val="28"/>
        </w:rPr>
        <w:t xml:space="preserve"> This paper</w:t>
      </w:r>
      <w:r w:rsidR="002834F9">
        <w:rPr>
          <w:rFonts w:hint="eastAsia"/>
          <w:sz w:val="28"/>
        </w:rPr>
        <w:t xml:space="preserve"> </w:t>
      </w:r>
      <w:r w:rsidR="002834F9" w:rsidRPr="002834F9">
        <w:rPr>
          <w:sz w:val="28"/>
        </w:rPr>
        <w:t>use Fluent to simulate two-dimensional flapping wing with heaving motion and composite</w:t>
      </w:r>
      <w:r w:rsidR="002834F9">
        <w:rPr>
          <w:rFonts w:hint="eastAsia"/>
          <w:sz w:val="28"/>
        </w:rPr>
        <w:t xml:space="preserve"> </w:t>
      </w:r>
      <w:r w:rsidR="002834F9" w:rsidRPr="002834F9">
        <w:rPr>
          <w:sz w:val="28"/>
        </w:rPr>
        <w:t>motion of heaving and pitching.</w:t>
      </w:r>
    </w:p>
    <w:p w:rsidR="002834F9" w:rsidRPr="002834F9" w:rsidRDefault="00FD4BA5" w:rsidP="00B92270">
      <w:pPr>
        <w:spacing w:line="360" w:lineRule="auto"/>
        <w:ind w:firstLineChars="200" w:firstLine="560"/>
        <w:rPr>
          <w:sz w:val="28"/>
        </w:rPr>
      </w:pPr>
      <w:r>
        <w:rPr>
          <w:sz w:val="28"/>
        </w:rPr>
        <w:t xml:space="preserve">First of all, a description </w:t>
      </w:r>
      <w:r w:rsidR="002834F9" w:rsidRPr="002834F9">
        <w:rPr>
          <w:sz w:val="28"/>
        </w:rPr>
        <w:t>of</w:t>
      </w:r>
      <w:r>
        <w:rPr>
          <w:rFonts w:hint="eastAsia"/>
          <w:sz w:val="28"/>
        </w:rPr>
        <w:t xml:space="preserve"> </w:t>
      </w:r>
      <w:r w:rsidR="002834F9" w:rsidRPr="002834F9">
        <w:rPr>
          <w:sz w:val="28"/>
        </w:rPr>
        <w:t>the problem is listed.</w:t>
      </w:r>
    </w:p>
    <w:p w:rsidR="002834F9" w:rsidRPr="002834F9" w:rsidRDefault="002834F9" w:rsidP="00B92270">
      <w:pPr>
        <w:spacing w:line="360" w:lineRule="auto"/>
        <w:ind w:firstLineChars="200" w:firstLine="560"/>
        <w:rPr>
          <w:sz w:val="28"/>
        </w:rPr>
      </w:pPr>
      <w:r w:rsidRPr="002834F9">
        <w:rPr>
          <w:sz w:val="28"/>
        </w:rPr>
        <w:t>Second in this paper, introduce briefly the Fluent software and explain</w:t>
      </w:r>
      <w:r>
        <w:rPr>
          <w:rFonts w:hint="eastAsia"/>
          <w:sz w:val="28"/>
        </w:rPr>
        <w:t xml:space="preserve"> </w:t>
      </w:r>
      <w:r w:rsidRPr="002834F9">
        <w:rPr>
          <w:sz w:val="28"/>
        </w:rPr>
        <w:t xml:space="preserve">the numerical method that Fluent </w:t>
      </w:r>
      <w:r w:rsidR="00FD4BA5">
        <w:rPr>
          <w:sz w:val="28"/>
        </w:rPr>
        <w:t xml:space="preserve">uses. Then this paper focus on </w:t>
      </w:r>
      <w:r w:rsidRPr="002834F9">
        <w:rPr>
          <w:sz w:val="28"/>
        </w:rPr>
        <w:t xml:space="preserve">the settings of </w:t>
      </w:r>
      <w:r>
        <w:rPr>
          <w:rFonts w:hint="eastAsia"/>
          <w:sz w:val="28"/>
        </w:rPr>
        <w:t xml:space="preserve"> </w:t>
      </w:r>
      <w:r w:rsidRPr="002834F9">
        <w:rPr>
          <w:sz w:val="28"/>
        </w:rPr>
        <w:t>dynamic mesh and the UDF of fluidsolid coupling.</w:t>
      </w:r>
    </w:p>
    <w:p w:rsidR="002834F9" w:rsidRDefault="002834F9" w:rsidP="00B92270">
      <w:pPr>
        <w:spacing w:line="360" w:lineRule="auto"/>
        <w:ind w:firstLineChars="200" w:firstLine="560"/>
        <w:rPr>
          <w:sz w:val="28"/>
        </w:rPr>
      </w:pPr>
      <w:r w:rsidRPr="002834F9">
        <w:rPr>
          <w:sz w:val="28"/>
        </w:rPr>
        <w:t>Finally, this paper is divided into three parts to study the two-dimensional</w:t>
      </w:r>
      <w:r>
        <w:rPr>
          <w:rFonts w:hint="eastAsia"/>
          <w:sz w:val="28"/>
        </w:rPr>
        <w:t xml:space="preserve"> </w:t>
      </w:r>
      <w:r w:rsidRPr="002834F9">
        <w:rPr>
          <w:sz w:val="28"/>
        </w:rPr>
        <w:t xml:space="preserve">flapping wing behavior in the flow field. Part </w:t>
      </w:r>
      <w:r>
        <w:rPr>
          <w:sz w:val="28"/>
        </w:rPr>
        <w:t xml:space="preserve">one, the wing </w:t>
      </w:r>
      <w:r w:rsidR="00343D4A" w:rsidRPr="002834F9">
        <w:rPr>
          <w:sz w:val="28"/>
        </w:rPr>
        <w:t>with fixed in horizontal direction</w:t>
      </w:r>
      <w:r w:rsidR="00343D4A">
        <w:rPr>
          <w:sz w:val="28"/>
        </w:rPr>
        <w:t xml:space="preserve"> </w:t>
      </w:r>
      <w:r>
        <w:rPr>
          <w:sz w:val="28"/>
        </w:rPr>
        <w:t>do sinusoidal</w:t>
      </w:r>
      <w:r>
        <w:rPr>
          <w:rFonts w:hint="eastAsia"/>
          <w:sz w:val="28"/>
        </w:rPr>
        <w:t xml:space="preserve"> </w:t>
      </w:r>
      <w:r w:rsidRPr="002834F9">
        <w:rPr>
          <w:sz w:val="28"/>
        </w:rPr>
        <w:t>motion</w:t>
      </w:r>
      <w:r>
        <w:rPr>
          <w:rFonts w:hint="eastAsia"/>
          <w:sz w:val="28"/>
        </w:rPr>
        <w:t xml:space="preserve"> </w:t>
      </w:r>
      <w:r w:rsidRPr="002834F9">
        <w:rPr>
          <w:sz w:val="28"/>
        </w:rPr>
        <w:t>in vertical direction and placed in a uniform incoming flow.</w:t>
      </w:r>
      <w:r>
        <w:rPr>
          <w:rFonts w:hint="eastAsia"/>
          <w:sz w:val="28"/>
        </w:rPr>
        <w:t xml:space="preserve"> </w:t>
      </w:r>
      <w:r w:rsidR="001C26B3">
        <w:rPr>
          <w:rFonts w:hint="eastAsia"/>
          <w:sz w:val="28"/>
        </w:rPr>
        <w:t xml:space="preserve">Then get the relationship between the velocity of incoming flow and frenquency by changing the velocity of incoming flow until the mean drag on the wing is zero. The result match the data of reference [4] and [6] very well. </w:t>
      </w:r>
      <w:r w:rsidRPr="002834F9">
        <w:rPr>
          <w:sz w:val="28"/>
        </w:rPr>
        <w:t xml:space="preserve">Part two, the wing </w:t>
      </w:r>
      <w:r w:rsidR="001C26B3" w:rsidRPr="002834F9">
        <w:rPr>
          <w:sz w:val="28"/>
        </w:rPr>
        <w:t>with moving freely</w:t>
      </w:r>
      <w:r w:rsidR="001C26B3">
        <w:rPr>
          <w:rFonts w:hint="eastAsia"/>
          <w:sz w:val="28"/>
        </w:rPr>
        <w:t xml:space="preserve"> </w:t>
      </w:r>
      <w:r w:rsidR="001C26B3" w:rsidRPr="002834F9">
        <w:rPr>
          <w:sz w:val="28"/>
        </w:rPr>
        <w:t xml:space="preserve">in horizontal direction </w:t>
      </w:r>
      <w:r w:rsidRPr="002834F9">
        <w:rPr>
          <w:sz w:val="28"/>
        </w:rPr>
        <w:t>do sinusoidal motion in vertical direction in static fluid.</w:t>
      </w:r>
      <w:r w:rsidR="00FD4BA5">
        <w:rPr>
          <w:rFonts w:hint="eastAsia"/>
          <w:sz w:val="28"/>
        </w:rPr>
        <w:t xml:space="preserve"> </w:t>
      </w:r>
      <w:r w:rsidR="00ED7A92">
        <w:rPr>
          <w:rFonts w:hint="eastAsia"/>
          <w:sz w:val="28"/>
        </w:rPr>
        <w:t xml:space="preserve">It is intended to study the </w:t>
      </w:r>
      <w:r w:rsidR="00ED7A92">
        <w:rPr>
          <w:sz w:val="28"/>
        </w:rPr>
        <w:t>relationship</w:t>
      </w:r>
      <w:r w:rsidR="00ED7A92">
        <w:rPr>
          <w:rFonts w:hint="eastAsia"/>
          <w:sz w:val="28"/>
        </w:rPr>
        <w:t xml:space="preserve"> between horizontal velocity and vibration frequency. The result match the part one very well too. </w:t>
      </w:r>
      <w:r w:rsidRPr="002834F9">
        <w:rPr>
          <w:sz w:val="28"/>
        </w:rPr>
        <w:t xml:space="preserve">Part three, the wing </w:t>
      </w:r>
      <w:r w:rsidR="00B92270" w:rsidRPr="002834F9">
        <w:rPr>
          <w:sz w:val="28"/>
        </w:rPr>
        <w:t xml:space="preserve">with passive pitching </w:t>
      </w:r>
      <w:r w:rsidRPr="002834F9">
        <w:rPr>
          <w:sz w:val="28"/>
        </w:rPr>
        <w:t>do sinusoidal motion</w:t>
      </w:r>
      <w:r>
        <w:rPr>
          <w:rFonts w:hint="eastAsia"/>
          <w:sz w:val="28"/>
        </w:rPr>
        <w:t xml:space="preserve"> </w:t>
      </w:r>
      <w:r w:rsidRPr="002834F9">
        <w:rPr>
          <w:sz w:val="28"/>
        </w:rPr>
        <w:t>in vertical direction.</w:t>
      </w:r>
      <w:r w:rsidR="001D4EA9">
        <w:rPr>
          <w:rFonts w:hint="eastAsia"/>
          <w:sz w:val="28"/>
        </w:rPr>
        <w:t xml:space="preserve"> Then </w:t>
      </w:r>
      <w:r w:rsidR="00B92270">
        <w:rPr>
          <w:rFonts w:hint="eastAsia"/>
          <w:sz w:val="28"/>
        </w:rPr>
        <w:t xml:space="preserve">get </w:t>
      </w:r>
      <w:r w:rsidR="001D4EA9">
        <w:rPr>
          <w:rFonts w:hint="eastAsia"/>
          <w:sz w:val="28"/>
        </w:rPr>
        <w:t xml:space="preserve">the relationship between the horizontal velocity, pitching angle and the phase shift </w:t>
      </w:r>
      <w:r w:rsidR="00B92270">
        <w:rPr>
          <w:rFonts w:hint="eastAsia"/>
          <w:sz w:val="28"/>
        </w:rPr>
        <w:t xml:space="preserve">and </w:t>
      </w:r>
      <w:r w:rsidR="00B92270">
        <w:rPr>
          <w:rFonts w:hint="eastAsia"/>
          <w:sz w:val="28"/>
        </w:rPr>
        <w:lastRenderedPageBreak/>
        <w:t>frequency.</w:t>
      </w:r>
    </w:p>
    <w:p w:rsidR="002834F9" w:rsidRDefault="002834F9">
      <w:pPr>
        <w:spacing w:line="400" w:lineRule="exact"/>
        <w:rPr>
          <w:sz w:val="28"/>
        </w:rPr>
      </w:pPr>
    </w:p>
    <w:p w:rsidR="008D6E96" w:rsidRDefault="008D6E96">
      <w:pPr>
        <w:spacing w:line="400" w:lineRule="exact"/>
        <w:rPr>
          <w:sz w:val="28"/>
        </w:rPr>
      </w:pPr>
      <w:r>
        <w:rPr>
          <w:b/>
          <w:bCs/>
          <w:sz w:val="28"/>
        </w:rPr>
        <w:t xml:space="preserve">Key words: </w:t>
      </w:r>
      <w:r w:rsidR="002834F9">
        <w:rPr>
          <w:rFonts w:hint="eastAsia"/>
          <w:sz w:val="28"/>
        </w:rPr>
        <w:t>Fluent</w:t>
      </w:r>
      <w:r>
        <w:rPr>
          <w:rFonts w:hint="eastAsia"/>
          <w:sz w:val="28"/>
        </w:rPr>
        <w:t xml:space="preserve">; </w:t>
      </w:r>
      <w:r w:rsidR="002834F9">
        <w:rPr>
          <w:rFonts w:hint="eastAsia"/>
          <w:sz w:val="28"/>
        </w:rPr>
        <w:t>flapping wing</w:t>
      </w:r>
      <w:r>
        <w:rPr>
          <w:rFonts w:hint="eastAsia"/>
          <w:sz w:val="28"/>
        </w:rPr>
        <w:t xml:space="preserve">; </w:t>
      </w:r>
      <w:r w:rsidR="002834F9">
        <w:rPr>
          <w:rFonts w:hint="eastAsia"/>
          <w:sz w:val="28"/>
        </w:rPr>
        <w:t>heaving</w:t>
      </w:r>
      <w:r>
        <w:rPr>
          <w:rFonts w:hint="eastAsia"/>
          <w:sz w:val="28"/>
        </w:rPr>
        <w:t>;</w:t>
      </w:r>
      <w:r w:rsidR="00FD4BA5">
        <w:rPr>
          <w:rFonts w:hint="eastAsia"/>
          <w:sz w:val="28"/>
        </w:rPr>
        <w:t xml:space="preserve"> </w:t>
      </w:r>
      <w:r w:rsidR="002834F9">
        <w:rPr>
          <w:rFonts w:hint="eastAsia"/>
          <w:sz w:val="28"/>
        </w:rPr>
        <w:t>pitching</w:t>
      </w:r>
    </w:p>
    <w:p w:rsidR="004B70D9" w:rsidRDefault="008D6E96" w:rsidP="004B70D9">
      <w:pPr>
        <w:spacing w:line="300" w:lineRule="auto"/>
        <w:jc w:val="center"/>
        <w:rPr>
          <w:b/>
          <w:bCs/>
          <w:sz w:val="28"/>
        </w:rPr>
      </w:pPr>
      <w:r>
        <w:rPr>
          <w:b/>
          <w:bCs/>
          <w:sz w:val="28"/>
        </w:rPr>
        <w:br w:type="page"/>
      </w:r>
    </w:p>
    <w:sdt>
      <w:sdtPr>
        <w:rPr>
          <w:rFonts w:ascii="Times New Roman" w:eastAsia="宋体" w:hAnsi="Times New Roman" w:cs="Times New Roman"/>
          <w:b w:val="0"/>
          <w:bCs w:val="0"/>
          <w:color w:val="auto"/>
          <w:kern w:val="2"/>
          <w:sz w:val="21"/>
          <w:szCs w:val="24"/>
          <w:lang w:val="zh-CN"/>
        </w:rPr>
        <w:id w:val="78925787"/>
        <w:docPartObj>
          <w:docPartGallery w:val="Table of Contents"/>
          <w:docPartUnique/>
        </w:docPartObj>
      </w:sdtPr>
      <w:sdtEndPr>
        <w:rPr>
          <w:sz w:val="24"/>
          <w:lang w:val="en-US"/>
        </w:rPr>
      </w:sdtEndPr>
      <w:sdtContent>
        <w:p w:rsidR="004B70D9" w:rsidRPr="004B70D9" w:rsidRDefault="004B70D9" w:rsidP="004B70D9">
          <w:pPr>
            <w:pStyle w:val="TOC"/>
            <w:jc w:val="center"/>
            <w:rPr>
              <w:rFonts w:ascii="黑体" w:eastAsia="黑体"/>
              <w:sz w:val="44"/>
              <w:szCs w:val="44"/>
            </w:rPr>
          </w:pPr>
          <w:r w:rsidRPr="004B70D9">
            <w:rPr>
              <w:rFonts w:ascii="黑体" w:eastAsia="黑体" w:hint="eastAsia"/>
              <w:color w:val="auto"/>
              <w:sz w:val="44"/>
              <w:szCs w:val="44"/>
              <w:lang w:val="zh-CN"/>
            </w:rPr>
            <w:t>目</w:t>
          </w:r>
          <w:r w:rsidR="00B92270">
            <w:rPr>
              <w:rFonts w:ascii="黑体" w:eastAsia="黑体" w:hint="eastAsia"/>
              <w:color w:val="auto"/>
              <w:sz w:val="44"/>
              <w:szCs w:val="44"/>
              <w:lang w:val="zh-CN"/>
            </w:rPr>
            <w:t xml:space="preserve"> </w:t>
          </w:r>
          <w:r>
            <w:rPr>
              <w:rFonts w:ascii="黑体" w:eastAsia="黑体" w:hint="eastAsia"/>
              <w:color w:val="auto"/>
              <w:sz w:val="44"/>
              <w:szCs w:val="44"/>
              <w:lang w:val="zh-CN"/>
            </w:rPr>
            <w:t xml:space="preserve"> </w:t>
          </w:r>
          <w:r w:rsidRPr="004B70D9">
            <w:rPr>
              <w:rFonts w:ascii="黑体" w:eastAsia="黑体" w:hint="eastAsia"/>
              <w:color w:val="auto"/>
              <w:sz w:val="44"/>
              <w:szCs w:val="44"/>
              <w:lang w:val="zh-CN"/>
            </w:rPr>
            <w:t>录</w:t>
          </w:r>
        </w:p>
        <w:p w:rsidR="00B92270" w:rsidRPr="00A05671" w:rsidRDefault="00E87623" w:rsidP="00A05671">
          <w:pPr>
            <w:pStyle w:val="12"/>
            <w:tabs>
              <w:tab w:val="right" w:leader="dot" w:pos="8823"/>
            </w:tabs>
            <w:spacing w:line="360" w:lineRule="auto"/>
            <w:rPr>
              <w:rFonts w:asciiTheme="minorHAnsi" w:eastAsiaTheme="minorEastAsia" w:hAnsiTheme="minorHAnsi" w:cstheme="minorBidi"/>
              <w:bCs w:val="0"/>
              <w:noProof/>
              <w:sz w:val="24"/>
            </w:rPr>
          </w:pPr>
          <w:r w:rsidRPr="00E87623">
            <w:rPr>
              <w:sz w:val="24"/>
            </w:rPr>
            <w:fldChar w:fldCharType="begin"/>
          </w:r>
          <w:r w:rsidR="004B70D9" w:rsidRPr="00EE0049">
            <w:rPr>
              <w:sz w:val="24"/>
            </w:rPr>
            <w:instrText xml:space="preserve"> TOC \o "1-3" \h \z \u </w:instrText>
          </w:r>
          <w:r w:rsidRPr="00E87623">
            <w:rPr>
              <w:sz w:val="24"/>
            </w:rPr>
            <w:fldChar w:fldCharType="separate"/>
          </w:r>
          <w:hyperlink w:anchor="_Toc358894976" w:history="1">
            <w:r w:rsidR="00B92270" w:rsidRPr="00B92270">
              <w:rPr>
                <w:rStyle w:val="a9"/>
                <w:rFonts w:asciiTheme="minorEastAsia" w:eastAsiaTheme="minorEastAsia" w:hAnsiTheme="minorEastAsia" w:hint="eastAsia"/>
                <w:noProof/>
                <w:sz w:val="24"/>
              </w:rPr>
              <w:t>一、绪</w:t>
            </w:r>
            <w:r w:rsidR="00B92270" w:rsidRPr="00B92270">
              <w:rPr>
                <w:rStyle w:val="a9"/>
                <w:rFonts w:asciiTheme="minorEastAsia" w:eastAsiaTheme="minorEastAsia" w:hAnsiTheme="minorEastAsia"/>
                <w:noProof/>
                <w:sz w:val="24"/>
              </w:rPr>
              <w:t xml:space="preserve"> </w:t>
            </w:r>
            <w:r w:rsidR="00B92270" w:rsidRPr="00B92270">
              <w:rPr>
                <w:rStyle w:val="a9"/>
                <w:rFonts w:asciiTheme="minorEastAsia" w:eastAsiaTheme="minorEastAsia" w:hAnsiTheme="minorEastAsia" w:hint="eastAsia"/>
                <w:noProof/>
                <w:sz w:val="24"/>
              </w:rPr>
              <w:t>论</w:t>
            </w:r>
            <w:r w:rsidR="00B92270" w:rsidRPr="00A05671">
              <w:rPr>
                <w:noProof/>
                <w:webHidden/>
                <w:sz w:val="24"/>
              </w:rPr>
              <w:tab/>
            </w:r>
            <w:r w:rsidRPr="00B92270">
              <w:rPr>
                <w:noProof/>
                <w:webHidden/>
                <w:sz w:val="24"/>
              </w:rPr>
              <w:fldChar w:fldCharType="begin"/>
            </w:r>
            <w:r w:rsidR="00B92270" w:rsidRPr="00B92270">
              <w:rPr>
                <w:noProof/>
                <w:webHidden/>
                <w:sz w:val="24"/>
              </w:rPr>
              <w:instrText xml:space="preserve"> PAGEREF _Toc358894976 \h </w:instrText>
            </w:r>
            <w:r w:rsidRPr="00B92270">
              <w:rPr>
                <w:noProof/>
                <w:webHidden/>
                <w:sz w:val="24"/>
              </w:rPr>
            </w:r>
            <w:r w:rsidRPr="00B92270">
              <w:rPr>
                <w:noProof/>
                <w:webHidden/>
                <w:sz w:val="24"/>
              </w:rPr>
              <w:fldChar w:fldCharType="separate"/>
            </w:r>
            <w:r w:rsidR="00B92270" w:rsidRPr="00B92270">
              <w:rPr>
                <w:noProof/>
                <w:webHidden/>
                <w:sz w:val="24"/>
              </w:rPr>
              <w:t>1</w:t>
            </w:r>
            <w:r w:rsidRPr="00B92270">
              <w:rPr>
                <w:noProof/>
                <w:webHidden/>
                <w:sz w:val="24"/>
              </w:rPr>
              <w:fldChar w:fldCharType="end"/>
            </w:r>
          </w:hyperlink>
        </w:p>
        <w:p w:rsidR="00B92270" w:rsidRPr="00A05671" w:rsidRDefault="00E87623" w:rsidP="00A05671">
          <w:pPr>
            <w:pStyle w:val="12"/>
            <w:tabs>
              <w:tab w:val="right" w:leader="dot" w:pos="8823"/>
            </w:tabs>
            <w:spacing w:line="360" w:lineRule="auto"/>
            <w:rPr>
              <w:rFonts w:asciiTheme="minorHAnsi" w:eastAsiaTheme="minorEastAsia" w:hAnsiTheme="minorHAnsi" w:cstheme="minorBidi"/>
              <w:bCs w:val="0"/>
              <w:noProof/>
              <w:sz w:val="24"/>
            </w:rPr>
          </w:pPr>
          <w:hyperlink w:anchor="_Toc358894977" w:history="1">
            <w:r w:rsidR="00B92270" w:rsidRPr="00B92270">
              <w:rPr>
                <w:rStyle w:val="a9"/>
                <w:rFonts w:asciiTheme="minorEastAsia" w:eastAsiaTheme="minorEastAsia" w:hAnsiTheme="minorEastAsia" w:hint="eastAsia"/>
                <w:noProof/>
                <w:sz w:val="24"/>
              </w:rPr>
              <w:t>二、数值方法</w:t>
            </w:r>
            <w:r w:rsidR="00B92270" w:rsidRPr="00A05671">
              <w:rPr>
                <w:noProof/>
                <w:webHidden/>
                <w:sz w:val="24"/>
              </w:rPr>
              <w:tab/>
            </w:r>
            <w:r w:rsidRPr="00B92270">
              <w:rPr>
                <w:noProof/>
                <w:webHidden/>
                <w:sz w:val="24"/>
              </w:rPr>
              <w:fldChar w:fldCharType="begin"/>
            </w:r>
            <w:r w:rsidR="00B92270" w:rsidRPr="00B92270">
              <w:rPr>
                <w:noProof/>
                <w:webHidden/>
                <w:sz w:val="24"/>
              </w:rPr>
              <w:instrText xml:space="preserve"> PAGEREF _Toc358894977 \h </w:instrText>
            </w:r>
            <w:r w:rsidRPr="00B92270">
              <w:rPr>
                <w:noProof/>
                <w:webHidden/>
                <w:sz w:val="24"/>
              </w:rPr>
            </w:r>
            <w:r w:rsidRPr="00B92270">
              <w:rPr>
                <w:noProof/>
                <w:webHidden/>
                <w:sz w:val="24"/>
              </w:rPr>
              <w:fldChar w:fldCharType="separate"/>
            </w:r>
            <w:r w:rsidR="00B92270" w:rsidRPr="00B92270">
              <w:rPr>
                <w:noProof/>
                <w:webHidden/>
                <w:sz w:val="24"/>
              </w:rPr>
              <w:t>3</w:t>
            </w:r>
            <w:r w:rsidRPr="00B92270">
              <w:rPr>
                <w:noProof/>
                <w:webHidden/>
                <w:sz w:val="24"/>
              </w:rPr>
              <w:fldChar w:fldCharType="end"/>
            </w:r>
          </w:hyperlink>
        </w:p>
        <w:p w:rsidR="00B92270" w:rsidRDefault="00E87623" w:rsidP="00A05671">
          <w:pPr>
            <w:pStyle w:val="22"/>
            <w:spacing w:line="360" w:lineRule="auto"/>
            <w:rPr>
              <w:rFonts w:asciiTheme="minorHAnsi" w:hAnsiTheme="minorHAnsi" w:cstheme="minorBidi"/>
              <w:szCs w:val="22"/>
            </w:rPr>
          </w:pPr>
          <w:hyperlink w:anchor="_Toc358894978" w:history="1">
            <w:r w:rsidR="00B92270" w:rsidRPr="00B92270">
              <w:rPr>
                <w:rStyle w:val="a9"/>
                <w:rFonts w:hint="eastAsia"/>
              </w:rPr>
              <w:t>（一）</w:t>
            </w:r>
            <w:r w:rsidR="00B92270" w:rsidRPr="00B92270">
              <w:rPr>
                <w:rStyle w:val="a9"/>
              </w:rPr>
              <w:t>Fluent</w:t>
            </w:r>
            <w:r w:rsidR="00B92270" w:rsidRPr="00B92270">
              <w:rPr>
                <w:rStyle w:val="a9"/>
                <w:rFonts w:hint="eastAsia"/>
              </w:rPr>
              <w:t>概述</w:t>
            </w:r>
            <w:r w:rsidR="00B92270" w:rsidRPr="00A05671">
              <w:rPr>
                <w:rFonts w:ascii="Times New Roman" w:eastAsia="宋体" w:hAnsi="Times New Roman"/>
                <w:bCs/>
                <w:webHidden/>
              </w:rPr>
              <w:tab/>
            </w:r>
            <w:r w:rsidRPr="00B92270">
              <w:rPr>
                <w:webHidden/>
              </w:rPr>
              <w:fldChar w:fldCharType="begin"/>
            </w:r>
            <w:r w:rsidR="00B92270" w:rsidRPr="00B92270">
              <w:rPr>
                <w:webHidden/>
              </w:rPr>
              <w:instrText xml:space="preserve"> PAGEREF _Toc358894978 \h </w:instrText>
            </w:r>
            <w:r w:rsidRPr="00B92270">
              <w:rPr>
                <w:webHidden/>
              </w:rPr>
            </w:r>
            <w:r w:rsidRPr="00B92270">
              <w:rPr>
                <w:webHidden/>
              </w:rPr>
              <w:fldChar w:fldCharType="separate"/>
            </w:r>
            <w:r w:rsidR="00B92270" w:rsidRPr="00B92270">
              <w:rPr>
                <w:webHidden/>
              </w:rPr>
              <w:t>3</w:t>
            </w:r>
            <w:r w:rsidRPr="00B92270">
              <w:rPr>
                <w:webHidden/>
              </w:rPr>
              <w:fldChar w:fldCharType="end"/>
            </w:r>
          </w:hyperlink>
        </w:p>
        <w:p w:rsidR="00B92270" w:rsidRDefault="00E87623" w:rsidP="00A05671">
          <w:pPr>
            <w:pStyle w:val="22"/>
            <w:spacing w:line="360" w:lineRule="auto"/>
            <w:rPr>
              <w:rFonts w:asciiTheme="minorHAnsi" w:hAnsiTheme="minorHAnsi" w:cstheme="minorBidi"/>
              <w:szCs w:val="22"/>
            </w:rPr>
          </w:pPr>
          <w:hyperlink w:anchor="_Toc358894979" w:history="1">
            <w:r w:rsidR="00B92270" w:rsidRPr="00B92270">
              <w:rPr>
                <w:rStyle w:val="a9"/>
                <w:rFonts w:hint="eastAsia"/>
              </w:rPr>
              <w:t>（二）动网格</w:t>
            </w:r>
            <w:r w:rsidR="00B92270" w:rsidRPr="00A05671">
              <w:rPr>
                <w:rFonts w:ascii="Times New Roman" w:hAnsi="Times New Roman"/>
                <w:webHidden/>
              </w:rPr>
              <w:tab/>
            </w:r>
            <w:r>
              <w:rPr>
                <w:webHidden/>
              </w:rPr>
              <w:fldChar w:fldCharType="begin"/>
            </w:r>
            <w:r w:rsidR="00B92270">
              <w:rPr>
                <w:webHidden/>
              </w:rPr>
              <w:instrText xml:space="preserve"> PAGEREF _Toc358894979 \h </w:instrText>
            </w:r>
            <w:r>
              <w:rPr>
                <w:webHidden/>
              </w:rPr>
            </w:r>
            <w:r>
              <w:rPr>
                <w:webHidden/>
              </w:rPr>
              <w:fldChar w:fldCharType="separate"/>
            </w:r>
            <w:r w:rsidR="00B92270">
              <w:rPr>
                <w:webHidden/>
              </w:rPr>
              <w:t>6</w:t>
            </w:r>
            <w:r>
              <w:rPr>
                <w:webHidden/>
              </w:rPr>
              <w:fldChar w:fldCharType="end"/>
            </w:r>
          </w:hyperlink>
        </w:p>
        <w:p w:rsidR="00B92270" w:rsidRPr="00A05671" w:rsidRDefault="00E87623" w:rsidP="00A05671">
          <w:pPr>
            <w:pStyle w:val="12"/>
            <w:tabs>
              <w:tab w:val="right" w:leader="dot" w:pos="8823"/>
            </w:tabs>
            <w:spacing w:line="360" w:lineRule="auto"/>
            <w:rPr>
              <w:rFonts w:asciiTheme="minorHAnsi" w:eastAsiaTheme="minorEastAsia" w:hAnsiTheme="minorHAnsi" w:cstheme="minorBidi"/>
              <w:bCs w:val="0"/>
              <w:noProof/>
              <w:sz w:val="24"/>
            </w:rPr>
          </w:pPr>
          <w:hyperlink w:anchor="_Toc358894980" w:history="1">
            <w:r w:rsidR="00B92270" w:rsidRPr="00B92270">
              <w:rPr>
                <w:rStyle w:val="a9"/>
                <w:rFonts w:asciiTheme="minorEastAsia" w:eastAsiaTheme="minorEastAsia" w:hAnsiTheme="minorEastAsia" w:hint="eastAsia"/>
                <w:noProof/>
                <w:sz w:val="24"/>
              </w:rPr>
              <w:t>三、数值模拟</w:t>
            </w:r>
            <w:r w:rsidR="00B92270" w:rsidRPr="00A05671">
              <w:rPr>
                <w:noProof/>
                <w:webHidden/>
                <w:sz w:val="24"/>
              </w:rPr>
              <w:tab/>
            </w:r>
            <w:r w:rsidRPr="00B92270">
              <w:rPr>
                <w:noProof/>
                <w:webHidden/>
                <w:sz w:val="24"/>
              </w:rPr>
              <w:fldChar w:fldCharType="begin"/>
            </w:r>
            <w:r w:rsidR="00B92270" w:rsidRPr="00B92270">
              <w:rPr>
                <w:noProof/>
                <w:webHidden/>
                <w:sz w:val="24"/>
              </w:rPr>
              <w:instrText xml:space="preserve"> PAGEREF _Toc358894980 \h </w:instrText>
            </w:r>
            <w:r w:rsidRPr="00B92270">
              <w:rPr>
                <w:noProof/>
                <w:webHidden/>
                <w:sz w:val="24"/>
              </w:rPr>
            </w:r>
            <w:r w:rsidRPr="00B92270">
              <w:rPr>
                <w:noProof/>
                <w:webHidden/>
                <w:sz w:val="24"/>
              </w:rPr>
              <w:fldChar w:fldCharType="separate"/>
            </w:r>
            <w:r w:rsidR="00B92270" w:rsidRPr="00B92270">
              <w:rPr>
                <w:noProof/>
                <w:webHidden/>
                <w:sz w:val="24"/>
              </w:rPr>
              <w:t>8</w:t>
            </w:r>
            <w:r w:rsidRPr="00B92270">
              <w:rPr>
                <w:noProof/>
                <w:webHidden/>
                <w:sz w:val="24"/>
              </w:rPr>
              <w:fldChar w:fldCharType="end"/>
            </w:r>
          </w:hyperlink>
        </w:p>
        <w:p w:rsidR="00B92270" w:rsidRDefault="00E87623" w:rsidP="00A05671">
          <w:pPr>
            <w:pStyle w:val="22"/>
            <w:tabs>
              <w:tab w:val="clear" w:pos="1470"/>
            </w:tabs>
            <w:spacing w:line="360" w:lineRule="auto"/>
            <w:rPr>
              <w:rFonts w:asciiTheme="minorHAnsi" w:hAnsiTheme="minorHAnsi" w:cstheme="minorBidi"/>
              <w:szCs w:val="22"/>
            </w:rPr>
          </w:pPr>
          <w:hyperlink w:anchor="_Toc358894981" w:history="1">
            <w:r w:rsidR="00B92270" w:rsidRPr="00B92270">
              <w:rPr>
                <w:rStyle w:val="a9"/>
                <w:rFonts w:hint="eastAsia"/>
              </w:rPr>
              <w:t>（一）计算模型</w:t>
            </w:r>
            <w:r w:rsidR="00B92270" w:rsidRPr="00A05671">
              <w:rPr>
                <w:rFonts w:ascii="Times New Roman" w:hAnsi="Times New Roman"/>
                <w:webHidden/>
              </w:rPr>
              <w:tab/>
            </w:r>
            <w:r w:rsidRPr="00B92270">
              <w:rPr>
                <w:rFonts w:ascii="Times New Roman" w:eastAsia="宋体" w:hAnsi="Times New Roman"/>
                <w:bCs/>
                <w:webHidden/>
              </w:rPr>
              <w:fldChar w:fldCharType="begin"/>
            </w:r>
            <w:r w:rsidR="00B92270" w:rsidRPr="00B92270">
              <w:rPr>
                <w:rFonts w:ascii="Times New Roman" w:eastAsia="宋体" w:hAnsi="Times New Roman"/>
                <w:bCs/>
                <w:webHidden/>
              </w:rPr>
              <w:instrText xml:space="preserve"> PAGEREF _Toc358894981 \h </w:instrText>
            </w:r>
            <w:r w:rsidRPr="00B92270">
              <w:rPr>
                <w:rFonts w:ascii="Times New Roman" w:eastAsia="宋体" w:hAnsi="Times New Roman"/>
                <w:bCs/>
                <w:webHidden/>
              </w:rPr>
            </w:r>
            <w:r w:rsidRPr="00B92270">
              <w:rPr>
                <w:rFonts w:ascii="Times New Roman" w:eastAsia="宋体" w:hAnsi="Times New Roman"/>
                <w:bCs/>
                <w:webHidden/>
              </w:rPr>
              <w:fldChar w:fldCharType="separate"/>
            </w:r>
            <w:r w:rsidR="00B92270" w:rsidRPr="00B92270">
              <w:rPr>
                <w:rFonts w:ascii="Times New Roman" w:eastAsia="宋体" w:hAnsi="Times New Roman"/>
                <w:bCs/>
                <w:webHidden/>
              </w:rPr>
              <w:t>8</w:t>
            </w:r>
            <w:r w:rsidRPr="00B92270">
              <w:rPr>
                <w:rFonts w:ascii="Times New Roman" w:eastAsia="宋体" w:hAnsi="Times New Roman"/>
                <w:bCs/>
                <w:webHidden/>
              </w:rPr>
              <w:fldChar w:fldCharType="end"/>
            </w:r>
          </w:hyperlink>
        </w:p>
        <w:p w:rsidR="00B92270" w:rsidRDefault="00E87623" w:rsidP="00A05671">
          <w:pPr>
            <w:pStyle w:val="22"/>
            <w:tabs>
              <w:tab w:val="clear" w:pos="1470"/>
            </w:tabs>
            <w:spacing w:line="360" w:lineRule="auto"/>
            <w:rPr>
              <w:rFonts w:asciiTheme="minorHAnsi" w:hAnsiTheme="minorHAnsi" w:cstheme="minorBidi"/>
              <w:szCs w:val="22"/>
            </w:rPr>
          </w:pPr>
          <w:hyperlink w:anchor="_Toc358894982" w:history="1">
            <w:r w:rsidR="00B92270" w:rsidRPr="00B92270">
              <w:rPr>
                <w:rStyle w:val="a9"/>
                <w:rFonts w:hint="eastAsia"/>
              </w:rPr>
              <w:t>（二）水平方向固定的椭圆翼在均匀来流中做沉浮运动</w:t>
            </w:r>
            <w:r w:rsidR="00B92270" w:rsidRPr="00A05671">
              <w:rPr>
                <w:rFonts w:ascii="Times New Roman" w:hAnsi="Times New Roman"/>
                <w:webHidden/>
              </w:rPr>
              <w:tab/>
            </w:r>
            <w:r w:rsidRPr="00B92270">
              <w:rPr>
                <w:rFonts w:ascii="Times New Roman" w:eastAsia="宋体" w:hAnsi="Times New Roman"/>
                <w:bCs/>
                <w:webHidden/>
              </w:rPr>
              <w:fldChar w:fldCharType="begin"/>
            </w:r>
            <w:r w:rsidR="00B92270" w:rsidRPr="00B92270">
              <w:rPr>
                <w:rFonts w:ascii="Times New Roman" w:eastAsia="宋体" w:hAnsi="Times New Roman"/>
                <w:bCs/>
                <w:webHidden/>
              </w:rPr>
              <w:instrText xml:space="preserve"> PAGEREF _Toc358894982 \h </w:instrText>
            </w:r>
            <w:r w:rsidRPr="00B92270">
              <w:rPr>
                <w:rFonts w:ascii="Times New Roman" w:eastAsia="宋体" w:hAnsi="Times New Roman"/>
                <w:bCs/>
                <w:webHidden/>
              </w:rPr>
            </w:r>
            <w:r w:rsidRPr="00B92270">
              <w:rPr>
                <w:rFonts w:ascii="Times New Roman" w:eastAsia="宋体" w:hAnsi="Times New Roman"/>
                <w:bCs/>
                <w:webHidden/>
              </w:rPr>
              <w:fldChar w:fldCharType="separate"/>
            </w:r>
            <w:r w:rsidR="00B92270" w:rsidRPr="00B92270">
              <w:rPr>
                <w:rFonts w:ascii="Times New Roman" w:eastAsia="宋体" w:hAnsi="Times New Roman"/>
                <w:bCs/>
                <w:webHidden/>
              </w:rPr>
              <w:t>11</w:t>
            </w:r>
            <w:r w:rsidRPr="00B92270">
              <w:rPr>
                <w:rFonts w:ascii="Times New Roman" w:eastAsia="宋体" w:hAnsi="Times New Roman"/>
                <w:bCs/>
                <w:webHidden/>
              </w:rPr>
              <w:fldChar w:fldCharType="end"/>
            </w:r>
          </w:hyperlink>
        </w:p>
        <w:p w:rsidR="00B92270" w:rsidRPr="00B92270" w:rsidRDefault="00E87623" w:rsidP="00A05671">
          <w:pPr>
            <w:pStyle w:val="22"/>
            <w:tabs>
              <w:tab w:val="clear" w:pos="1470"/>
            </w:tabs>
            <w:spacing w:line="360" w:lineRule="auto"/>
            <w:rPr>
              <w:rFonts w:cstheme="minorBidi"/>
            </w:rPr>
          </w:pPr>
          <w:hyperlink w:anchor="_Toc358894983" w:history="1">
            <w:r w:rsidR="00B92270" w:rsidRPr="00B92270">
              <w:rPr>
                <w:rStyle w:val="a9"/>
                <w:rFonts w:hint="eastAsia"/>
              </w:rPr>
              <w:t>（三）水平方向可自由移动的椭圆翼在静止流体中做沉浮运动</w:t>
            </w:r>
            <w:r w:rsidR="00B92270" w:rsidRPr="00A05671">
              <w:rPr>
                <w:rFonts w:ascii="Times New Roman" w:hAnsi="Times New Roman"/>
                <w:webHidden/>
              </w:rPr>
              <w:tab/>
            </w:r>
            <w:r w:rsidRPr="00B92270">
              <w:rPr>
                <w:rFonts w:ascii="Times New Roman" w:eastAsia="宋体" w:hAnsi="Times New Roman"/>
                <w:bCs/>
                <w:webHidden/>
              </w:rPr>
              <w:fldChar w:fldCharType="begin"/>
            </w:r>
            <w:r w:rsidR="00B92270" w:rsidRPr="00B92270">
              <w:rPr>
                <w:rFonts w:ascii="Times New Roman" w:eastAsia="宋体" w:hAnsi="Times New Roman"/>
                <w:bCs/>
                <w:webHidden/>
              </w:rPr>
              <w:instrText xml:space="preserve"> PAGEREF _Toc358894983 \h </w:instrText>
            </w:r>
            <w:r w:rsidRPr="00B92270">
              <w:rPr>
                <w:rFonts w:ascii="Times New Roman" w:eastAsia="宋体" w:hAnsi="Times New Roman"/>
                <w:bCs/>
                <w:webHidden/>
              </w:rPr>
            </w:r>
            <w:r w:rsidRPr="00B92270">
              <w:rPr>
                <w:rFonts w:ascii="Times New Roman" w:eastAsia="宋体" w:hAnsi="Times New Roman"/>
                <w:bCs/>
                <w:webHidden/>
              </w:rPr>
              <w:fldChar w:fldCharType="separate"/>
            </w:r>
            <w:r w:rsidR="00B92270" w:rsidRPr="00B92270">
              <w:rPr>
                <w:rFonts w:ascii="Times New Roman" w:eastAsia="宋体" w:hAnsi="Times New Roman"/>
                <w:bCs/>
                <w:webHidden/>
              </w:rPr>
              <w:t>15</w:t>
            </w:r>
            <w:r w:rsidRPr="00B92270">
              <w:rPr>
                <w:rFonts w:ascii="Times New Roman" w:eastAsia="宋体" w:hAnsi="Times New Roman"/>
                <w:bCs/>
                <w:webHidden/>
              </w:rPr>
              <w:fldChar w:fldCharType="end"/>
            </w:r>
          </w:hyperlink>
        </w:p>
        <w:p w:rsidR="00B92270" w:rsidRDefault="00E87623" w:rsidP="00A05671">
          <w:pPr>
            <w:pStyle w:val="22"/>
            <w:tabs>
              <w:tab w:val="clear" w:pos="1470"/>
            </w:tabs>
            <w:spacing w:line="360" w:lineRule="auto"/>
            <w:rPr>
              <w:rFonts w:asciiTheme="minorHAnsi" w:hAnsiTheme="minorHAnsi" w:cstheme="minorBidi"/>
              <w:szCs w:val="22"/>
            </w:rPr>
          </w:pPr>
          <w:hyperlink w:anchor="_Toc358894984" w:history="1">
            <w:r w:rsidR="00B92270" w:rsidRPr="00B92270">
              <w:rPr>
                <w:rStyle w:val="a9"/>
                <w:rFonts w:hint="eastAsia"/>
              </w:rPr>
              <w:t>（四）水平方向可自由运动的椭圆翼在静止流体中做被动俯仰沉浮运动</w:t>
            </w:r>
            <w:r w:rsidR="00B92270" w:rsidRPr="00A05671">
              <w:rPr>
                <w:rFonts w:ascii="Times New Roman" w:hAnsi="Times New Roman"/>
                <w:webHidden/>
              </w:rPr>
              <w:tab/>
            </w:r>
            <w:r w:rsidRPr="00B92270">
              <w:rPr>
                <w:rFonts w:ascii="Times New Roman" w:eastAsia="宋体" w:hAnsi="Times New Roman"/>
                <w:bCs/>
                <w:webHidden/>
              </w:rPr>
              <w:fldChar w:fldCharType="begin"/>
            </w:r>
            <w:r w:rsidR="00B92270" w:rsidRPr="00B92270">
              <w:rPr>
                <w:rFonts w:ascii="Times New Roman" w:eastAsia="宋体" w:hAnsi="Times New Roman"/>
                <w:bCs/>
                <w:webHidden/>
              </w:rPr>
              <w:instrText xml:space="preserve"> PAGEREF _Toc358894984 \h </w:instrText>
            </w:r>
            <w:r w:rsidRPr="00B92270">
              <w:rPr>
                <w:rFonts w:ascii="Times New Roman" w:eastAsia="宋体" w:hAnsi="Times New Roman"/>
                <w:bCs/>
                <w:webHidden/>
              </w:rPr>
            </w:r>
            <w:r w:rsidRPr="00B92270">
              <w:rPr>
                <w:rFonts w:ascii="Times New Roman" w:eastAsia="宋体" w:hAnsi="Times New Roman"/>
                <w:bCs/>
                <w:webHidden/>
              </w:rPr>
              <w:fldChar w:fldCharType="separate"/>
            </w:r>
            <w:r w:rsidR="00B92270" w:rsidRPr="00B92270">
              <w:rPr>
                <w:rFonts w:ascii="Times New Roman" w:eastAsia="宋体" w:hAnsi="Times New Roman"/>
                <w:bCs/>
                <w:webHidden/>
              </w:rPr>
              <w:t>18</w:t>
            </w:r>
            <w:r w:rsidRPr="00B92270">
              <w:rPr>
                <w:rFonts w:ascii="Times New Roman" w:eastAsia="宋体" w:hAnsi="Times New Roman"/>
                <w:bCs/>
                <w:webHidden/>
              </w:rPr>
              <w:fldChar w:fldCharType="end"/>
            </w:r>
          </w:hyperlink>
        </w:p>
        <w:p w:rsidR="00B92270" w:rsidRPr="00A05671" w:rsidRDefault="00E87623" w:rsidP="00A05671">
          <w:pPr>
            <w:pStyle w:val="12"/>
            <w:tabs>
              <w:tab w:val="right" w:leader="dot" w:pos="8823"/>
            </w:tabs>
            <w:spacing w:line="360" w:lineRule="auto"/>
            <w:rPr>
              <w:rFonts w:asciiTheme="minorHAnsi" w:eastAsiaTheme="minorEastAsia" w:hAnsiTheme="minorHAnsi" w:cstheme="minorBidi"/>
              <w:bCs w:val="0"/>
              <w:noProof/>
              <w:sz w:val="24"/>
            </w:rPr>
          </w:pPr>
          <w:hyperlink w:anchor="_Toc358894985" w:history="1">
            <w:r w:rsidR="00B92270" w:rsidRPr="00B92270">
              <w:rPr>
                <w:rStyle w:val="a9"/>
                <w:rFonts w:asciiTheme="minorEastAsia" w:eastAsiaTheme="minorEastAsia" w:hAnsiTheme="minorEastAsia" w:hint="eastAsia"/>
                <w:noProof/>
                <w:sz w:val="24"/>
              </w:rPr>
              <w:t>四、结论</w:t>
            </w:r>
            <w:r w:rsidR="00B92270" w:rsidRPr="00A05671">
              <w:rPr>
                <w:rFonts w:eastAsiaTheme="minorEastAsia"/>
                <w:bCs w:val="0"/>
                <w:noProof/>
                <w:webHidden/>
                <w:sz w:val="24"/>
              </w:rPr>
              <w:tab/>
            </w:r>
            <w:r w:rsidRPr="00B92270">
              <w:rPr>
                <w:noProof/>
                <w:webHidden/>
                <w:sz w:val="24"/>
              </w:rPr>
              <w:fldChar w:fldCharType="begin"/>
            </w:r>
            <w:r w:rsidR="00B92270" w:rsidRPr="00B92270">
              <w:rPr>
                <w:noProof/>
                <w:webHidden/>
                <w:sz w:val="24"/>
              </w:rPr>
              <w:instrText xml:space="preserve"> PAGEREF _Toc358894985 \h </w:instrText>
            </w:r>
            <w:r w:rsidRPr="00B92270">
              <w:rPr>
                <w:noProof/>
                <w:webHidden/>
                <w:sz w:val="24"/>
              </w:rPr>
            </w:r>
            <w:r w:rsidRPr="00B92270">
              <w:rPr>
                <w:noProof/>
                <w:webHidden/>
                <w:sz w:val="24"/>
              </w:rPr>
              <w:fldChar w:fldCharType="separate"/>
            </w:r>
            <w:r w:rsidR="00B92270" w:rsidRPr="00B92270">
              <w:rPr>
                <w:noProof/>
                <w:webHidden/>
                <w:sz w:val="24"/>
              </w:rPr>
              <w:t>26</w:t>
            </w:r>
            <w:r w:rsidRPr="00B92270">
              <w:rPr>
                <w:noProof/>
                <w:webHidden/>
                <w:sz w:val="24"/>
              </w:rPr>
              <w:fldChar w:fldCharType="end"/>
            </w:r>
          </w:hyperlink>
        </w:p>
        <w:p w:rsidR="00B92270" w:rsidRPr="00A05671" w:rsidRDefault="00E87623" w:rsidP="00A05671">
          <w:pPr>
            <w:pStyle w:val="12"/>
            <w:tabs>
              <w:tab w:val="right" w:leader="dot" w:pos="8823"/>
            </w:tabs>
            <w:spacing w:line="360" w:lineRule="auto"/>
            <w:rPr>
              <w:rFonts w:asciiTheme="minorHAnsi" w:eastAsiaTheme="minorEastAsia" w:hAnsiTheme="minorHAnsi" w:cstheme="minorBidi"/>
              <w:bCs w:val="0"/>
              <w:noProof/>
              <w:sz w:val="24"/>
            </w:rPr>
          </w:pPr>
          <w:hyperlink w:anchor="_Toc358894986" w:history="1">
            <w:r w:rsidR="00B92270" w:rsidRPr="00B92270">
              <w:rPr>
                <w:rStyle w:val="a9"/>
                <w:rFonts w:asciiTheme="minorEastAsia" w:eastAsiaTheme="minorEastAsia" w:hAnsiTheme="minorEastAsia" w:hint="eastAsia"/>
                <w:noProof/>
                <w:sz w:val="24"/>
              </w:rPr>
              <w:t>参考文献</w:t>
            </w:r>
            <w:r w:rsidR="00B92270" w:rsidRPr="00A05671">
              <w:rPr>
                <w:rFonts w:eastAsiaTheme="minorEastAsia"/>
                <w:bCs w:val="0"/>
                <w:noProof/>
                <w:webHidden/>
                <w:sz w:val="24"/>
              </w:rPr>
              <w:tab/>
            </w:r>
            <w:r w:rsidRPr="00B92270">
              <w:rPr>
                <w:noProof/>
                <w:webHidden/>
                <w:sz w:val="24"/>
              </w:rPr>
              <w:fldChar w:fldCharType="begin"/>
            </w:r>
            <w:r w:rsidR="00B92270" w:rsidRPr="00B92270">
              <w:rPr>
                <w:noProof/>
                <w:webHidden/>
                <w:sz w:val="24"/>
              </w:rPr>
              <w:instrText xml:space="preserve"> PAGEREF _Toc358894986 \h </w:instrText>
            </w:r>
            <w:r w:rsidRPr="00B92270">
              <w:rPr>
                <w:noProof/>
                <w:webHidden/>
                <w:sz w:val="24"/>
              </w:rPr>
            </w:r>
            <w:r w:rsidRPr="00B92270">
              <w:rPr>
                <w:noProof/>
                <w:webHidden/>
                <w:sz w:val="24"/>
              </w:rPr>
              <w:fldChar w:fldCharType="separate"/>
            </w:r>
            <w:r w:rsidR="00B92270" w:rsidRPr="00B92270">
              <w:rPr>
                <w:noProof/>
                <w:webHidden/>
                <w:sz w:val="24"/>
              </w:rPr>
              <w:t>27</w:t>
            </w:r>
            <w:r w:rsidRPr="00B92270">
              <w:rPr>
                <w:noProof/>
                <w:webHidden/>
                <w:sz w:val="24"/>
              </w:rPr>
              <w:fldChar w:fldCharType="end"/>
            </w:r>
          </w:hyperlink>
        </w:p>
        <w:p w:rsidR="00B92270" w:rsidRPr="00A05671" w:rsidRDefault="00E87623" w:rsidP="00A05671">
          <w:pPr>
            <w:pStyle w:val="12"/>
            <w:tabs>
              <w:tab w:val="right" w:leader="dot" w:pos="8823"/>
            </w:tabs>
            <w:spacing w:line="360" w:lineRule="auto"/>
            <w:rPr>
              <w:rFonts w:asciiTheme="minorHAnsi" w:eastAsiaTheme="minorEastAsia" w:hAnsiTheme="minorHAnsi" w:cstheme="minorBidi"/>
              <w:bCs w:val="0"/>
              <w:noProof/>
              <w:sz w:val="24"/>
            </w:rPr>
          </w:pPr>
          <w:hyperlink w:anchor="_Toc358894987" w:history="1">
            <w:r w:rsidR="00B92270" w:rsidRPr="00B92270">
              <w:rPr>
                <w:rStyle w:val="a9"/>
                <w:rFonts w:asciiTheme="minorEastAsia" w:eastAsiaTheme="minorEastAsia" w:hAnsiTheme="minorEastAsia" w:hint="eastAsia"/>
                <w:noProof/>
                <w:sz w:val="24"/>
              </w:rPr>
              <w:t>附</w:t>
            </w:r>
            <w:r w:rsidR="00B92270" w:rsidRPr="00B92270">
              <w:rPr>
                <w:rStyle w:val="a9"/>
                <w:rFonts w:asciiTheme="minorEastAsia" w:eastAsiaTheme="minorEastAsia" w:hAnsiTheme="minorEastAsia"/>
                <w:noProof/>
                <w:sz w:val="24"/>
              </w:rPr>
              <w:t xml:space="preserve">  </w:t>
            </w:r>
            <w:r w:rsidR="00B92270" w:rsidRPr="00B92270">
              <w:rPr>
                <w:rStyle w:val="a9"/>
                <w:rFonts w:asciiTheme="minorEastAsia" w:eastAsiaTheme="minorEastAsia" w:hAnsiTheme="minorEastAsia" w:hint="eastAsia"/>
                <w:noProof/>
                <w:sz w:val="24"/>
              </w:rPr>
              <w:t>录</w:t>
            </w:r>
            <w:r w:rsidR="00B92270" w:rsidRPr="00A05671">
              <w:rPr>
                <w:rFonts w:eastAsiaTheme="minorEastAsia"/>
                <w:bCs w:val="0"/>
                <w:noProof/>
                <w:webHidden/>
                <w:sz w:val="24"/>
              </w:rPr>
              <w:tab/>
            </w:r>
            <w:r w:rsidRPr="00B92270">
              <w:rPr>
                <w:noProof/>
                <w:webHidden/>
                <w:sz w:val="24"/>
              </w:rPr>
              <w:fldChar w:fldCharType="begin"/>
            </w:r>
            <w:r w:rsidR="00B92270" w:rsidRPr="00B92270">
              <w:rPr>
                <w:noProof/>
                <w:webHidden/>
                <w:sz w:val="24"/>
              </w:rPr>
              <w:instrText xml:space="preserve"> PAGEREF _Toc358894987 \h </w:instrText>
            </w:r>
            <w:r w:rsidRPr="00B92270">
              <w:rPr>
                <w:noProof/>
                <w:webHidden/>
                <w:sz w:val="24"/>
              </w:rPr>
            </w:r>
            <w:r w:rsidRPr="00B92270">
              <w:rPr>
                <w:noProof/>
                <w:webHidden/>
                <w:sz w:val="24"/>
              </w:rPr>
              <w:fldChar w:fldCharType="separate"/>
            </w:r>
            <w:r w:rsidR="00B92270" w:rsidRPr="00B92270">
              <w:rPr>
                <w:noProof/>
                <w:webHidden/>
                <w:sz w:val="24"/>
              </w:rPr>
              <w:t>28</w:t>
            </w:r>
            <w:r w:rsidRPr="00B92270">
              <w:rPr>
                <w:noProof/>
                <w:webHidden/>
                <w:sz w:val="24"/>
              </w:rPr>
              <w:fldChar w:fldCharType="end"/>
            </w:r>
          </w:hyperlink>
        </w:p>
        <w:p w:rsidR="00B92270" w:rsidRPr="00A05671" w:rsidRDefault="00E87623" w:rsidP="00A05671">
          <w:pPr>
            <w:pStyle w:val="12"/>
            <w:tabs>
              <w:tab w:val="right" w:leader="dot" w:pos="8823"/>
            </w:tabs>
            <w:spacing w:line="360" w:lineRule="auto"/>
            <w:rPr>
              <w:rFonts w:asciiTheme="minorHAnsi" w:eastAsiaTheme="minorEastAsia" w:hAnsiTheme="minorHAnsi" w:cstheme="minorBidi"/>
              <w:bCs w:val="0"/>
              <w:noProof/>
              <w:sz w:val="24"/>
            </w:rPr>
          </w:pPr>
          <w:hyperlink w:anchor="_Toc358894988" w:history="1">
            <w:r w:rsidR="00B92270" w:rsidRPr="00B92270">
              <w:rPr>
                <w:rStyle w:val="a9"/>
                <w:rFonts w:asciiTheme="minorEastAsia" w:eastAsiaTheme="minorEastAsia" w:hAnsiTheme="minorEastAsia" w:hint="eastAsia"/>
                <w:noProof/>
                <w:sz w:val="24"/>
              </w:rPr>
              <w:t>致</w:t>
            </w:r>
            <w:r w:rsidR="00B92270" w:rsidRPr="00B92270">
              <w:rPr>
                <w:rStyle w:val="a9"/>
                <w:rFonts w:asciiTheme="minorEastAsia" w:eastAsiaTheme="minorEastAsia" w:hAnsiTheme="minorEastAsia"/>
                <w:noProof/>
                <w:sz w:val="24"/>
              </w:rPr>
              <w:t xml:space="preserve">  </w:t>
            </w:r>
            <w:r w:rsidR="00B92270" w:rsidRPr="00B92270">
              <w:rPr>
                <w:rStyle w:val="a9"/>
                <w:rFonts w:asciiTheme="minorEastAsia" w:eastAsiaTheme="minorEastAsia" w:hAnsiTheme="minorEastAsia" w:hint="eastAsia"/>
                <w:noProof/>
                <w:sz w:val="24"/>
              </w:rPr>
              <w:t>谢</w:t>
            </w:r>
            <w:r w:rsidR="00B92270" w:rsidRPr="00A05671">
              <w:rPr>
                <w:rFonts w:eastAsiaTheme="minorEastAsia"/>
                <w:bCs w:val="0"/>
                <w:noProof/>
                <w:webHidden/>
                <w:sz w:val="24"/>
              </w:rPr>
              <w:tab/>
            </w:r>
            <w:r w:rsidRPr="00B92270">
              <w:rPr>
                <w:noProof/>
                <w:webHidden/>
                <w:sz w:val="24"/>
              </w:rPr>
              <w:fldChar w:fldCharType="begin"/>
            </w:r>
            <w:r w:rsidR="00B92270" w:rsidRPr="00B92270">
              <w:rPr>
                <w:noProof/>
                <w:webHidden/>
                <w:sz w:val="24"/>
              </w:rPr>
              <w:instrText xml:space="preserve"> PAGEREF _Toc358894988 \h </w:instrText>
            </w:r>
            <w:r w:rsidRPr="00B92270">
              <w:rPr>
                <w:noProof/>
                <w:webHidden/>
                <w:sz w:val="24"/>
              </w:rPr>
            </w:r>
            <w:r w:rsidRPr="00B92270">
              <w:rPr>
                <w:noProof/>
                <w:webHidden/>
                <w:sz w:val="24"/>
              </w:rPr>
              <w:fldChar w:fldCharType="separate"/>
            </w:r>
            <w:r w:rsidR="00B92270" w:rsidRPr="00B92270">
              <w:rPr>
                <w:noProof/>
                <w:webHidden/>
                <w:sz w:val="24"/>
              </w:rPr>
              <w:t>32</w:t>
            </w:r>
            <w:r w:rsidRPr="00B92270">
              <w:rPr>
                <w:noProof/>
                <w:webHidden/>
                <w:sz w:val="24"/>
              </w:rPr>
              <w:fldChar w:fldCharType="end"/>
            </w:r>
          </w:hyperlink>
        </w:p>
        <w:p w:rsidR="004B70D9" w:rsidRPr="005964AB" w:rsidRDefault="00E87623" w:rsidP="00A05671">
          <w:pPr>
            <w:spacing w:line="360" w:lineRule="auto"/>
            <w:rPr>
              <w:sz w:val="24"/>
            </w:rPr>
          </w:pPr>
          <w:r w:rsidRPr="00EE0049">
            <w:rPr>
              <w:sz w:val="24"/>
            </w:rPr>
            <w:fldChar w:fldCharType="end"/>
          </w:r>
        </w:p>
      </w:sdtContent>
    </w:sdt>
    <w:p w:rsidR="004B70D9" w:rsidRPr="004B70D9" w:rsidRDefault="004B70D9" w:rsidP="004B70D9">
      <w:pPr>
        <w:spacing w:line="300" w:lineRule="auto"/>
        <w:jc w:val="center"/>
        <w:rPr>
          <w:rFonts w:eastAsia="黑体"/>
          <w:sz w:val="44"/>
        </w:rPr>
      </w:pPr>
    </w:p>
    <w:p w:rsidR="008D6E96" w:rsidRDefault="008D6E96">
      <w:pPr>
        <w:pStyle w:val="1"/>
        <w:jc w:val="center"/>
        <w:sectPr w:rsidR="008D6E96" w:rsidSect="00431C8D">
          <w:footnotePr>
            <w:numFmt w:val="decimalEnclosedCircleChinese"/>
          </w:footnotePr>
          <w:pgSz w:w="11906" w:h="16838" w:code="9"/>
          <w:pgMar w:top="1531" w:right="1542" w:bottom="1531" w:left="1531" w:header="851" w:footer="992" w:gutter="0"/>
          <w:pgNumType w:start="1"/>
          <w:cols w:space="425"/>
          <w:docGrid w:type="lines" w:linePitch="312"/>
        </w:sectPr>
      </w:pPr>
    </w:p>
    <w:p w:rsidR="008D6E96" w:rsidRPr="00107BD5" w:rsidRDefault="008D6E96">
      <w:pPr>
        <w:pStyle w:val="1"/>
        <w:jc w:val="center"/>
        <w:rPr>
          <w:rFonts w:eastAsia="黑体"/>
          <w:bCs w:val="0"/>
          <w:sz w:val="32"/>
          <w:szCs w:val="32"/>
        </w:rPr>
      </w:pPr>
      <w:bookmarkStart w:id="11" w:name="_Toc358894976"/>
      <w:bookmarkEnd w:id="1"/>
      <w:r w:rsidRPr="00107BD5">
        <w:rPr>
          <w:rFonts w:eastAsia="黑体" w:hint="eastAsia"/>
          <w:bCs w:val="0"/>
          <w:sz w:val="32"/>
          <w:szCs w:val="32"/>
        </w:rPr>
        <w:lastRenderedPageBreak/>
        <w:t>一、</w:t>
      </w:r>
      <w:r w:rsidR="00D46052">
        <w:rPr>
          <w:rFonts w:eastAsia="黑体" w:hint="eastAsia"/>
          <w:bCs w:val="0"/>
          <w:sz w:val="32"/>
          <w:szCs w:val="32"/>
        </w:rPr>
        <w:t>绪</w:t>
      </w:r>
      <w:r w:rsidR="00D46052">
        <w:rPr>
          <w:rFonts w:eastAsia="黑体" w:hint="eastAsia"/>
          <w:bCs w:val="0"/>
          <w:sz w:val="32"/>
          <w:szCs w:val="32"/>
        </w:rPr>
        <w:t xml:space="preserve"> </w:t>
      </w:r>
      <w:r w:rsidR="00D46052">
        <w:rPr>
          <w:rFonts w:eastAsia="黑体" w:hint="eastAsia"/>
          <w:bCs w:val="0"/>
          <w:sz w:val="32"/>
          <w:szCs w:val="32"/>
        </w:rPr>
        <w:t>论</w:t>
      </w:r>
      <w:bookmarkEnd w:id="11"/>
    </w:p>
    <w:p w:rsidR="00EE635B" w:rsidRDefault="002040D2" w:rsidP="00BC6526">
      <w:pPr>
        <w:spacing w:line="400" w:lineRule="exact"/>
        <w:ind w:firstLine="482"/>
        <w:rPr>
          <w:sz w:val="24"/>
        </w:rPr>
      </w:pPr>
      <w:r>
        <w:rPr>
          <w:rFonts w:hint="eastAsia"/>
          <w:sz w:val="24"/>
        </w:rPr>
        <w:t>飞行和游动的生物，包括鸟、昆虫、蝙蝠、鱼类、海洋哺乳动物等等，已经进化了若干亿年，为了攫取食饵、逃避敌害、生殖繁衍和集群运动等生存需要，经历了漫长的环境适应和自然选择过程。因此形成了各具特色的在空气或水的介质中运动的非凡能力，是当前人造飞行器和水下航行器的整体性能所无法比拟的。其获得高升力和高效率的推进机理仍不为我们所完全了解。</w:t>
      </w:r>
    </w:p>
    <w:p w:rsidR="000919DF" w:rsidRDefault="00FD390A" w:rsidP="00BC6526">
      <w:pPr>
        <w:spacing w:line="400" w:lineRule="exact"/>
        <w:ind w:firstLine="482"/>
        <w:rPr>
          <w:sz w:val="24"/>
        </w:rPr>
      </w:pPr>
      <w:r>
        <w:rPr>
          <w:rFonts w:hint="eastAsia"/>
          <w:noProof/>
          <w:sz w:val="24"/>
        </w:rPr>
        <w:drawing>
          <wp:anchor distT="0" distB="0" distL="114300" distR="114300" simplePos="0" relativeHeight="251689472" behindDoc="0" locked="0" layoutInCell="1" allowOverlap="1">
            <wp:simplePos x="0" y="0"/>
            <wp:positionH relativeFrom="column">
              <wp:posOffset>942340</wp:posOffset>
            </wp:positionH>
            <wp:positionV relativeFrom="paragraph">
              <wp:posOffset>3593465</wp:posOffset>
            </wp:positionV>
            <wp:extent cx="4105275" cy="2876550"/>
            <wp:effectExtent l="19050" t="0" r="9525" b="0"/>
            <wp:wrapTopAndBottom/>
            <wp:docPr id="24" name="图片 23" descr="图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5.PNG"/>
                    <pic:cNvPicPr/>
                  </pic:nvPicPr>
                  <pic:blipFill>
                    <a:blip r:embed="rId13"/>
                    <a:stretch>
                      <a:fillRect/>
                    </a:stretch>
                  </pic:blipFill>
                  <pic:spPr>
                    <a:xfrm>
                      <a:off x="0" y="0"/>
                      <a:ext cx="4105275" cy="2876550"/>
                    </a:xfrm>
                    <a:prstGeom prst="rect">
                      <a:avLst/>
                    </a:prstGeom>
                  </pic:spPr>
                </pic:pic>
              </a:graphicData>
            </a:graphic>
          </wp:anchor>
        </w:drawing>
      </w:r>
      <w:r w:rsidR="003F0555">
        <w:rPr>
          <w:rFonts w:hint="eastAsia"/>
          <w:sz w:val="24"/>
        </w:rPr>
        <w:t>二维拍动翼模型作为对真实翼的简化，虽然简单，但是却有着复杂的行为。</w:t>
      </w:r>
      <w:r w:rsidR="000919DF">
        <w:rPr>
          <w:rFonts w:hint="eastAsia"/>
          <w:sz w:val="24"/>
        </w:rPr>
        <w:t>Zhang</w:t>
      </w:r>
      <w:r w:rsidR="009D1D18">
        <w:rPr>
          <w:rFonts w:hint="eastAsia"/>
          <w:sz w:val="24"/>
        </w:rPr>
        <w:t>（</w:t>
      </w:r>
      <w:r w:rsidR="009D1D18">
        <w:rPr>
          <w:rFonts w:hint="eastAsia"/>
          <w:sz w:val="24"/>
        </w:rPr>
        <w:t>2004</w:t>
      </w:r>
      <w:r w:rsidR="009D1D18">
        <w:rPr>
          <w:rFonts w:hint="eastAsia"/>
          <w:sz w:val="24"/>
        </w:rPr>
        <w:t>）</w:t>
      </w:r>
      <w:r w:rsidR="000919DF">
        <w:rPr>
          <w:rFonts w:hint="eastAsia"/>
          <w:sz w:val="24"/>
        </w:rPr>
        <w:t>等研究了处于静止流体中做沉浮运动的椭圆翼的流场。他们通过实验得到了无量纲水平速度和无量纲拍动频率的关系。他们发现在某个无量纲频率下，由于对称，椭圆翼并没有水平运动的发生；但是过了某个频率之后，对称被打破，椭圆翼开始有水平运动，并且无量纲水平速度和无量纲频率之间为线性关系，斜率为</w:t>
      </w:r>
      <w:r w:rsidR="000919DF">
        <w:rPr>
          <w:rFonts w:hint="eastAsia"/>
          <w:sz w:val="24"/>
        </w:rPr>
        <w:t>1/0.26</w:t>
      </w:r>
      <w:r>
        <w:rPr>
          <w:rFonts w:hint="eastAsia"/>
          <w:sz w:val="24"/>
        </w:rPr>
        <w:t>（如图</w:t>
      </w:r>
      <w:r>
        <w:rPr>
          <w:rFonts w:hint="eastAsia"/>
          <w:sz w:val="24"/>
        </w:rPr>
        <w:t>1.1</w:t>
      </w:r>
      <w:r>
        <w:rPr>
          <w:rFonts w:hint="eastAsia"/>
          <w:sz w:val="24"/>
        </w:rPr>
        <w:t>）。</w:t>
      </w:r>
      <w:r w:rsidR="000919DF">
        <w:rPr>
          <w:rFonts w:hint="eastAsia"/>
          <w:sz w:val="24"/>
        </w:rPr>
        <w:t>他们还发现迟滞现象，即存在一个双稳态区域。在这个区域里，椭圆翼既可能静止不动，也可能朝某个方向发生水平运动。他们进一步用流动显示的方法观察了模型的流场。在有水平运动时，他们发现了和文献</w:t>
      </w:r>
      <w:r w:rsidR="000919DF">
        <w:rPr>
          <w:rFonts w:hint="eastAsia"/>
          <w:sz w:val="24"/>
        </w:rPr>
        <w:t>5</w:t>
      </w:r>
      <w:r w:rsidR="000919DF">
        <w:rPr>
          <w:rFonts w:hint="eastAsia"/>
          <w:sz w:val="24"/>
        </w:rPr>
        <w:t>相似的反卡门涡街结构。在文献</w:t>
      </w:r>
      <w:r w:rsidR="000919DF">
        <w:rPr>
          <w:rFonts w:hint="eastAsia"/>
          <w:sz w:val="24"/>
        </w:rPr>
        <w:t>10</w:t>
      </w:r>
      <w:r w:rsidR="000919DF">
        <w:rPr>
          <w:rFonts w:hint="eastAsia"/>
          <w:sz w:val="24"/>
        </w:rPr>
        <w:t>中，他</w:t>
      </w:r>
      <w:r>
        <w:rPr>
          <w:rFonts w:hint="eastAsia"/>
          <w:sz w:val="24"/>
        </w:rPr>
        <w:t>们用数值方法对</w:t>
      </w:r>
      <w:r w:rsidR="000919DF">
        <w:rPr>
          <w:rFonts w:hint="eastAsia"/>
          <w:sz w:val="24"/>
        </w:rPr>
        <w:t>影响流场的</w:t>
      </w:r>
      <w:r>
        <w:rPr>
          <w:rFonts w:hint="eastAsia"/>
          <w:sz w:val="24"/>
        </w:rPr>
        <w:t>各</w:t>
      </w:r>
      <w:r w:rsidR="000919DF">
        <w:rPr>
          <w:rFonts w:hint="eastAsia"/>
          <w:sz w:val="24"/>
        </w:rPr>
        <w:t>个因素进行了进一步的研究，包括振幅，长宽比、椭圆翼平面的不对称性以及椭圆翼的弹性等。在</w:t>
      </w:r>
      <w:r>
        <w:rPr>
          <w:rFonts w:hint="eastAsia"/>
          <w:sz w:val="24"/>
        </w:rPr>
        <w:t>研究</w:t>
      </w:r>
      <w:r w:rsidR="000919DF">
        <w:rPr>
          <w:rFonts w:hint="eastAsia"/>
          <w:sz w:val="24"/>
        </w:rPr>
        <w:t>中，他们发现振幅起着和频率一样的作用，水平速度随着振幅的增大而增大；此外，椭圆翼的长宽比对结果有很大的影响，特别是对无量纲速度的斜率（其倒数为</w:t>
      </w:r>
      <w:r w:rsidR="000919DF">
        <w:rPr>
          <w:rFonts w:hint="eastAsia"/>
          <w:sz w:val="24"/>
        </w:rPr>
        <w:t>St</w:t>
      </w:r>
      <w:r w:rsidR="000919DF">
        <w:rPr>
          <w:rFonts w:hint="eastAsia"/>
          <w:sz w:val="24"/>
        </w:rPr>
        <w:t>），随着厚度的增大斜率变小，并且在长宽比很小时，甚至观察不到有水平运动的产生。其次，他们发现弹性和不对称性对结果也有很大的影响。</w:t>
      </w:r>
    </w:p>
    <w:p w:rsidR="004E33F0" w:rsidRDefault="004E33F0" w:rsidP="004E33F0">
      <w:pPr>
        <w:spacing w:line="400" w:lineRule="exact"/>
        <w:ind w:firstLine="482"/>
        <w:jc w:val="center"/>
        <w:rPr>
          <w:sz w:val="24"/>
        </w:rPr>
      </w:pPr>
      <w:r>
        <w:rPr>
          <w:rFonts w:ascii="黑体" w:eastAsia="黑体" w:hint="eastAsia"/>
        </w:rPr>
        <w:t>图1.1  转动速度和频率f的关系</w:t>
      </w:r>
    </w:p>
    <w:p w:rsidR="00C37F47" w:rsidRDefault="004E33F0" w:rsidP="00595B07">
      <w:pPr>
        <w:spacing w:line="400" w:lineRule="exact"/>
        <w:ind w:firstLine="482"/>
        <w:rPr>
          <w:sz w:val="24"/>
        </w:rPr>
      </w:pPr>
      <w:r>
        <w:rPr>
          <w:rFonts w:hint="eastAsia"/>
          <w:sz w:val="24"/>
        </w:rPr>
        <w:t>Alben</w:t>
      </w:r>
      <w:r>
        <w:rPr>
          <w:rFonts w:hint="eastAsia"/>
          <w:sz w:val="24"/>
        </w:rPr>
        <w:t>和</w:t>
      </w:r>
      <w:r>
        <w:rPr>
          <w:rFonts w:hint="eastAsia"/>
          <w:sz w:val="24"/>
        </w:rPr>
        <w:t>Shelly</w:t>
      </w:r>
      <w:r w:rsidR="009D1D18">
        <w:rPr>
          <w:rFonts w:hint="eastAsia"/>
          <w:sz w:val="24"/>
        </w:rPr>
        <w:t>（</w:t>
      </w:r>
      <w:r w:rsidR="009D1D18">
        <w:rPr>
          <w:rFonts w:hint="eastAsia"/>
          <w:sz w:val="24"/>
        </w:rPr>
        <w:t>2005</w:t>
      </w:r>
      <w:r w:rsidR="009D1D18">
        <w:rPr>
          <w:rFonts w:hint="eastAsia"/>
          <w:sz w:val="24"/>
        </w:rPr>
        <w:t>）</w:t>
      </w:r>
      <w:r>
        <w:rPr>
          <w:rFonts w:hint="eastAsia"/>
          <w:sz w:val="24"/>
        </w:rPr>
        <w:t>根据</w:t>
      </w:r>
      <w:r>
        <w:rPr>
          <w:rFonts w:hint="eastAsia"/>
          <w:sz w:val="24"/>
        </w:rPr>
        <w:t>Zhang</w:t>
      </w:r>
      <w:r>
        <w:rPr>
          <w:rFonts w:hint="eastAsia"/>
          <w:sz w:val="24"/>
        </w:rPr>
        <w:t>他们的研究做了数值模拟。他们认为对称的</w:t>
      </w:r>
      <w:r>
        <w:rPr>
          <w:rFonts w:hint="eastAsia"/>
          <w:sz w:val="24"/>
        </w:rPr>
        <w:lastRenderedPageBreak/>
        <w:t>打破和运动的产生需要经过两个步骤，首先像卡门涡街的不稳那样失去它的对称性，其次是椭圆翼和先前脱落的涡相互作用推动模型运动。他们发现密度比和长宽比在这两个阶段中起着重要的作用。他们定量地研究了密度比和长宽比对流场以及水平速度的影响。他们发现，水平速度的增长率随着长宽比的增大而增大。此外，长宽比对尾迹结构的影响显著。在长宽比为</w:t>
      </w:r>
      <w:r>
        <w:rPr>
          <w:rFonts w:hint="eastAsia"/>
          <w:sz w:val="24"/>
        </w:rPr>
        <w:t>10</w:t>
      </w:r>
      <w:r>
        <w:rPr>
          <w:rFonts w:hint="eastAsia"/>
          <w:sz w:val="24"/>
        </w:rPr>
        <w:t>：</w:t>
      </w:r>
      <w:r>
        <w:rPr>
          <w:rFonts w:hint="eastAsia"/>
          <w:sz w:val="24"/>
        </w:rPr>
        <w:t>1</w:t>
      </w:r>
      <w:r>
        <w:rPr>
          <w:rFonts w:hint="eastAsia"/>
          <w:sz w:val="24"/>
        </w:rPr>
        <w:t>时，尾迹涡结构几乎和水平运动方向平行，在长宽比为</w:t>
      </w:r>
      <w:r>
        <w:rPr>
          <w:rFonts w:hint="eastAsia"/>
          <w:sz w:val="24"/>
        </w:rPr>
        <w:t>5</w:t>
      </w:r>
      <w:r>
        <w:rPr>
          <w:rFonts w:hint="eastAsia"/>
          <w:sz w:val="24"/>
        </w:rPr>
        <w:t>：</w:t>
      </w:r>
      <w:r>
        <w:rPr>
          <w:rFonts w:hint="eastAsia"/>
          <w:sz w:val="24"/>
        </w:rPr>
        <w:t>1</w:t>
      </w:r>
      <w:r>
        <w:rPr>
          <w:rFonts w:hint="eastAsia"/>
          <w:sz w:val="24"/>
        </w:rPr>
        <w:t>时，尾迹涡结构却与水平方向有一夹角。</w:t>
      </w:r>
    </w:p>
    <w:p w:rsidR="00080AB6" w:rsidRDefault="00595B07" w:rsidP="00BC6526">
      <w:pPr>
        <w:spacing w:line="400" w:lineRule="exact"/>
        <w:ind w:firstLine="482"/>
        <w:rPr>
          <w:sz w:val="24"/>
        </w:rPr>
      </w:pPr>
      <w:r>
        <w:rPr>
          <w:rFonts w:hint="eastAsia"/>
          <w:sz w:val="24"/>
        </w:rPr>
        <w:t>在</w:t>
      </w:r>
      <w:r>
        <w:rPr>
          <w:rFonts w:hint="eastAsia"/>
          <w:sz w:val="24"/>
        </w:rPr>
        <w:t>Zhang</w:t>
      </w:r>
      <w:r>
        <w:rPr>
          <w:rFonts w:hint="eastAsia"/>
          <w:sz w:val="24"/>
        </w:rPr>
        <w:t>等（</w:t>
      </w:r>
      <w:r>
        <w:rPr>
          <w:rFonts w:hint="eastAsia"/>
          <w:sz w:val="24"/>
        </w:rPr>
        <w:t>2008</w:t>
      </w:r>
      <w:r>
        <w:rPr>
          <w:rFonts w:hint="eastAsia"/>
          <w:sz w:val="24"/>
        </w:rPr>
        <w:t>）的另一篇文章里，他们</w:t>
      </w:r>
      <w:r w:rsidR="002040D2">
        <w:rPr>
          <w:rFonts w:hint="eastAsia"/>
          <w:sz w:val="24"/>
        </w:rPr>
        <w:t>用实验和数值研究方法研究了被动俯仰二维拍动翼在垂直</w:t>
      </w:r>
      <w:r>
        <w:rPr>
          <w:rFonts w:hint="eastAsia"/>
          <w:sz w:val="24"/>
        </w:rPr>
        <w:t>沉浮</w:t>
      </w:r>
      <w:r w:rsidR="002040D2">
        <w:rPr>
          <w:rFonts w:hint="eastAsia"/>
          <w:sz w:val="24"/>
        </w:rPr>
        <w:t>运动驱使下的行为。</w:t>
      </w:r>
      <w:r>
        <w:rPr>
          <w:rFonts w:hint="eastAsia"/>
          <w:sz w:val="24"/>
        </w:rPr>
        <w:t>通过实验，他们发现了和文献</w:t>
      </w:r>
      <w:r>
        <w:rPr>
          <w:rFonts w:hint="eastAsia"/>
          <w:sz w:val="24"/>
        </w:rPr>
        <w:t>4</w:t>
      </w:r>
      <w:r>
        <w:rPr>
          <w:rFonts w:hint="eastAsia"/>
          <w:sz w:val="24"/>
        </w:rPr>
        <w:t>完全不一样的行为，水平速度不再随着频率线性增长，而且在某个频率之前，椭圆翼只能沿着一个方向运动，在另外一个频率之后，椭圆翼只能沿着另外一个方向运动，并且是很稳定的。有趣的是，这两个频率并不是同一个，这意味这在这段区域里存在</w:t>
      </w:r>
      <w:r w:rsidR="00080AB6">
        <w:rPr>
          <w:rFonts w:hint="eastAsia"/>
          <w:sz w:val="24"/>
        </w:rPr>
        <w:t>着</w:t>
      </w:r>
      <w:r>
        <w:rPr>
          <w:rFonts w:hint="eastAsia"/>
          <w:sz w:val="24"/>
        </w:rPr>
        <w:t>迟滞区域，亦即在这段区域内，两种状态都有可能</w:t>
      </w:r>
      <w:r w:rsidR="002A5B4F">
        <w:rPr>
          <w:rFonts w:hint="eastAsia"/>
          <w:sz w:val="24"/>
        </w:rPr>
        <w:t>（如图</w:t>
      </w:r>
      <w:r w:rsidR="002A5B4F">
        <w:rPr>
          <w:rFonts w:hint="eastAsia"/>
          <w:sz w:val="24"/>
        </w:rPr>
        <w:t>1.</w:t>
      </w:r>
      <w:r>
        <w:rPr>
          <w:rFonts w:hint="eastAsia"/>
          <w:sz w:val="24"/>
        </w:rPr>
        <w:t>2</w:t>
      </w:r>
      <w:r w:rsidR="002A5B4F">
        <w:rPr>
          <w:rFonts w:hint="eastAsia"/>
          <w:sz w:val="24"/>
        </w:rPr>
        <w:t>）</w:t>
      </w:r>
      <w:r w:rsidR="002040D2">
        <w:rPr>
          <w:rFonts w:hint="eastAsia"/>
          <w:sz w:val="24"/>
        </w:rPr>
        <w:t>。</w:t>
      </w:r>
    </w:p>
    <w:p w:rsidR="00D46052" w:rsidRDefault="00080AB6" w:rsidP="00D46052">
      <w:pPr>
        <w:spacing w:line="400" w:lineRule="exact"/>
        <w:ind w:firstLine="482"/>
        <w:jc w:val="left"/>
        <w:rPr>
          <w:rFonts w:asciiTheme="minorEastAsia" w:eastAsiaTheme="minorEastAsia" w:hAnsiTheme="minorEastAsia"/>
          <w:sz w:val="24"/>
        </w:rPr>
      </w:pPr>
      <w:r w:rsidRPr="00EA4C9E">
        <w:rPr>
          <w:rFonts w:asciiTheme="minorEastAsia" w:eastAsiaTheme="minorEastAsia" w:hAnsiTheme="minorEastAsia" w:hint="eastAsia"/>
          <w:sz w:val="24"/>
        </w:rPr>
        <w:t>Zhang</w:t>
      </w:r>
      <w:r>
        <w:rPr>
          <w:rFonts w:asciiTheme="minorEastAsia" w:eastAsiaTheme="minorEastAsia" w:hAnsiTheme="minorEastAsia" w:hint="eastAsia"/>
          <w:sz w:val="24"/>
        </w:rPr>
        <w:t>等所用数值方法为</w:t>
      </w:r>
      <w:r w:rsidRPr="00EA4C9E">
        <w:rPr>
          <w:rFonts w:asciiTheme="minorEastAsia" w:eastAsiaTheme="minorEastAsia" w:hAnsiTheme="minorEastAsia" w:hint="eastAsia"/>
          <w:sz w:val="24"/>
        </w:rPr>
        <w:t>涡流函数法</w:t>
      </w:r>
      <w:r>
        <w:rPr>
          <w:rFonts w:asciiTheme="minorEastAsia" w:eastAsiaTheme="minorEastAsia" w:hAnsiTheme="minorEastAsia" w:hint="eastAsia"/>
          <w:sz w:val="24"/>
        </w:rPr>
        <w:t>（vorticity stream function method），</w:t>
      </w:r>
      <w:r w:rsidR="00D46052">
        <w:rPr>
          <w:rFonts w:asciiTheme="minorEastAsia" w:eastAsiaTheme="minorEastAsia" w:hAnsiTheme="minorEastAsia" w:hint="eastAsia"/>
          <w:sz w:val="24"/>
        </w:rPr>
        <w:t>编程复杂，因此本文利用Fluent对二维拍动翼的流场及运动特性进行研究。</w:t>
      </w:r>
    </w:p>
    <w:p w:rsidR="00D46052" w:rsidRDefault="00D46052" w:rsidP="00D46052">
      <w:pPr>
        <w:ind w:firstLine="480"/>
        <w:jc w:val="left"/>
        <w:rPr>
          <w:rFonts w:asciiTheme="minorEastAsia" w:eastAsiaTheme="minorEastAsia" w:hAnsiTheme="minorEastAsia"/>
          <w:sz w:val="24"/>
        </w:rPr>
      </w:pPr>
    </w:p>
    <w:p w:rsidR="00D46052" w:rsidRDefault="00D46052" w:rsidP="00D46052">
      <w:pPr>
        <w:ind w:firstLine="480"/>
        <w:jc w:val="left"/>
        <w:rPr>
          <w:rFonts w:asciiTheme="minorEastAsia" w:eastAsiaTheme="minorEastAsia" w:hAnsiTheme="minorEastAsia"/>
          <w:sz w:val="24"/>
        </w:rPr>
      </w:pPr>
    </w:p>
    <w:p w:rsidR="00D46052" w:rsidRDefault="00D46052" w:rsidP="00D46052">
      <w:pPr>
        <w:ind w:firstLine="480"/>
        <w:jc w:val="left"/>
        <w:rPr>
          <w:rFonts w:asciiTheme="minorEastAsia" w:eastAsiaTheme="minorEastAsia" w:hAnsiTheme="minorEastAsia"/>
          <w:sz w:val="24"/>
        </w:rPr>
      </w:pPr>
    </w:p>
    <w:p w:rsidR="008D6E96" w:rsidRDefault="00E87623" w:rsidP="00D46052">
      <w:pPr>
        <w:ind w:firstLine="480"/>
        <w:jc w:val="left"/>
      </w:pPr>
      <w:r>
        <w:rPr>
          <w:noProof/>
        </w:rPr>
        <w:pict>
          <v:shapetype id="_x0000_t32" coordsize="21600,21600" o:spt="32" o:oned="t" path="m,l21600,21600e" filled="f">
            <v:path arrowok="t" fillok="f" o:connecttype="none"/>
            <o:lock v:ext="edit" shapetype="t"/>
          </v:shapetype>
          <v:shape id="_x0000_s1453" type="#_x0000_t32" style="position:absolute;left:0;text-align:left;margin-left:261.7pt;margin-top:49.2pt;width:22.5pt;height:38.25pt;z-index:251687424" o:connectortype="straight" strokecolor="black [3213]" strokeweight="1.5pt">
            <v:stroke endarrow="block"/>
          </v:shape>
        </w:pict>
      </w:r>
      <w:r>
        <w:rPr>
          <w:noProof/>
        </w:rPr>
        <w:pict>
          <v:shapetype id="_x0000_t202" coordsize="21600,21600" o:spt="202" path="m,l,21600r21600,l21600,xe">
            <v:stroke joinstyle="miter"/>
            <v:path gradientshapeok="t" o:connecttype="rect"/>
          </v:shapetype>
          <v:shape id="_x0000_s1455" type="#_x0000_t202" style="position:absolute;left:0;text-align:left;margin-left:209.2pt;margin-top:24.45pt;width:52.5pt;height:24.75pt;z-index:251688448" filled="f" strokecolor="black [3213]" strokeweight="1.5pt">
            <v:textbox style="mso-next-textbox:#_x0000_s1455">
              <w:txbxContent>
                <w:p w:rsidR="00A238C0" w:rsidRDefault="00A238C0">
                  <w:r>
                    <w:rPr>
                      <w:rFonts w:hint="eastAsia"/>
                    </w:rPr>
                    <w:t>迟滞区域</w:t>
                  </w:r>
                </w:p>
              </w:txbxContent>
            </v:textbox>
          </v:shape>
        </w:pict>
      </w:r>
      <w:r>
        <w:rPr>
          <w:noProof/>
        </w:rPr>
        <w:pict>
          <v:rect id="_x0000_s1452" style="position:absolute;left:0;text-align:left;margin-left:266.95pt;margin-top:87.45pt;width:76.5pt;height:67.5pt;z-index:251686400" filled="f" fillcolor="black [3213]" strokecolor="black [3213]" strokeweight="1.5pt"/>
        </w:pict>
      </w:r>
      <w:r w:rsidR="002A5B4F">
        <w:rPr>
          <w:noProof/>
        </w:rPr>
        <w:drawing>
          <wp:inline distT="0" distB="0" distL="0" distR="0">
            <wp:extent cx="5029902" cy="3353268"/>
            <wp:effectExtent l="19050" t="0" r="0" b="0"/>
            <wp:docPr id="2" name="图片 1" descr="图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8.PNG"/>
                    <pic:cNvPicPr/>
                  </pic:nvPicPr>
                  <pic:blipFill>
                    <a:blip r:embed="rId14"/>
                    <a:stretch>
                      <a:fillRect/>
                    </a:stretch>
                  </pic:blipFill>
                  <pic:spPr>
                    <a:xfrm>
                      <a:off x="0" y="0"/>
                      <a:ext cx="5029902" cy="3353268"/>
                    </a:xfrm>
                    <a:prstGeom prst="rect">
                      <a:avLst/>
                    </a:prstGeom>
                  </pic:spPr>
                </pic:pic>
              </a:graphicData>
            </a:graphic>
          </wp:inline>
        </w:drawing>
      </w:r>
    </w:p>
    <w:p w:rsidR="008D6E96" w:rsidRDefault="008D6E96">
      <w:pPr>
        <w:spacing w:line="400" w:lineRule="exact"/>
        <w:jc w:val="center"/>
        <w:rPr>
          <w:rFonts w:ascii="黑体" w:eastAsia="黑体"/>
          <w:vertAlign w:val="superscript"/>
        </w:rPr>
      </w:pPr>
      <w:r>
        <w:rPr>
          <w:rFonts w:ascii="黑体" w:eastAsia="黑体" w:hint="eastAsia"/>
        </w:rPr>
        <w:t>图1.</w:t>
      </w:r>
      <w:r w:rsidR="004E33F0">
        <w:rPr>
          <w:rFonts w:ascii="黑体" w:eastAsia="黑体" w:hint="eastAsia"/>
        </w:rPr>
        <w:t>2</w:t>
      </w:r>
      <w:r>
        <w:rPr>
          <w:rFonts w:ascii="黑体" w:eastAsia="黑体" w:hint="eastAsia"/>
        </w:rPr>
        <w:t xml:space="preserve">  </w:t>
      </w:r>
      <w:r w:rsidR="002A5B4F">
        <w:rPr>
          <w:rFonts w:ascii="黑体" w:eastAsia="黑体" w:hint="eastAsia"/>
        </w:rPr>
        <w:t>转动速度和频率f的关系</w:t>
      </w:r>
    </w:p>
    <w:p w:rsidR="00D46052" w:rsidRDefault="00D46052" w:rsidP="00107BD5">
      <w:pPr>
        <w:pStyle w:val="1"/>
        <w:jc w:val="center"/>
        <w:rPr>
          <w:rFonts w:eastAsia="黑体"/>
          <w:bCs w:val="0"/>
          <w:noProof/>
          <w:sz w:val="32"/>
          <w:szCs w:val="32"/>
        </w:rPr>
      </w:pPr>
    </w:p>
    <w:p w:rsidR="008D6E96" w:rsidRDefault="008D6E96" w:rsidP="00032C70">
      <w:pPr>
        <w:pStyle w:val="1"/>
        <w:jc w:val="center"/>
        <w:rPr>
          <w:rFonts w:eastAsia="黑体"/>
          <w:bCs w:val="0"/>
          <w:noProof/>
          <w:sz w:val="32"/>
          <w:szCs w:val="32"/>
        </w:rPr>
      </w:pPr>
      <w:bookmarkStart w:id="12" w:name="_Toc358894977"/>
      <w:r w:rsidRPr="00107BD5">
        <w:rPr>
          <w:rFonts w:eastAsia="黑体" w:hint="eastAsia"/>
          <w:bCs w:val="0"/>
          <w:noProof/>
          <w:sz w:val="32"/>
          <w:szCs w:val="32"/>
        </w:rPr>
        <w:t>二、</w:t>
      </w:r>
      <w:r w:rsidR="002A5B4F">
        <w:rPr>
          <w:rFonts w:eastAsia="黑体" w:hint="eastAsia"/>
          <w:bCs w:val="0"/>
          <w:noProof/>
          <w:sz w:val="32"/>
          <w:szCs w:val="32"/>
        </w:rPr>
        <w:t>数值方法</w:t>
      </w:r>
      <w:bookmarkEnd w:id="12"/>
    </w:p>
    <w:p w:rsidR="00D46052" w:rsidRPr="00D46052" w:rsidRDefault="00D46052" w:rsidP="00032C70">
      <w:pPr>
        <w:spacing w:line="400" w:lineRule="exact"/>
      </w:pPr>
      <w:r>
        <w:rPr>
          <w:rFonts w:asciiTheme="minorEastAsia" w:eastAsiaTheme="minorEastAsia" w:hAnsiTheme="minorEastAsia" w:hint="eastAsia"/>
          <w:sz w:val="24"/>
        </w:rPr>
        <w:t xml:space="preserve">    </w:t>
      </w:r>
      <w:r w:rsidR="00032C70">
        <w:rPr>
          <w:rFonts w:asciiTheme="minorEastAsia" w:eastAsiaTheme="minorEastAsia" w:hAnsiTheme="minorEastAsia" w:hint="eastAsia"/>
          <w:sz w:val="24"/>
        </w:rPr>
        <w:t>本文采用Fluent进行数值模拟。Fluent是目前处于世界领先地位的商业CFD软件包之一，是一个用于模拟和分析复杂几何区域内的流体流动与传热现象的专用软件。Fluent采用有限体积法对控制方程进行离散，提供了压力基和密度基两种求解器，且在每一种求解器下，包含有多种离散格式和算法。</w:t>
      </w:r>
    </w:p>
    <w:p w:rsidR="008D6E96" w:rsidRPr="00107BD5" w:rsidRDefault="008D6E96" w:rsidP="00107BD5">
      <w:pPr>
        <w:pStyle w:val="2"/>
        <w:spacing w:before="0" w:after="0" w:line="360" w:lineRule="auto"/>
        <w:rPr>
          <w:rFonts w:ascii="黑体"/>
          <w:noProof/>
          <w:sz w:val="30"/>
          <w:szCs w:val="30"/>
        </w:rPr>
      </w:pPr>
      <w:bookmarkStart w:id="13" w:name="_Toc531003082"/>
      <w:bookmarkStart w:id="14" w:name="_Toc358894978"/>
      <w:r w:rsidRPr="00107BD5">
        <w:rPr>
          <w:rFonts w:ascii="黑体" w:hint="eastAsia"/>
          <w:noProof/>
          <w:sz w:val="30"/>
          <w:szCs w:val="30"/>
        </w:rPr>
        <w:t>（一）</w:t>
      </w:r>
      <w:bookmarkEnd w:id="13"/>
      <w:r w:rsidR="00CA13A5">
        <w:rPr>
          <w:rFonts w:ascii="黑体" w:hint="eastAsia"/>
          <w:noProof/>
          <w:sz w:val="30"/>
          <w:szCs w:val="30"/>
        </w:rPr>
        <w:t>Flu</w:t>
      </w:r>
      <w:r w:rsidR="005964AB">
        <w:rPr>
          <w:rFonts w:ascii="黑体" w:hint="eastAsia"/>
          <w:noProof/>
          <w:sz w:val="30"/>
          <w:szCs w:val="30"/>
        </w:rPr>
        <w:t>en</w:t>
      </w:r>
      <w:r w:rsidR="00CA13A5">
        <w:rPr>
          <w:rFonts w:ascii="黑体" w:hint="eastAsia"/>
          <w:noProof/>
          <w:sz w:val="30"/>
          <w:szCs w:val="30"/>
        </w:rPr>
        <w:t>t</w:t>
      </w:r>
      <w:r w:rsidR="002A5B4F">
        <w:rPr>
          <w:rFonts w:ascii="黑体" w:hint="eastAsia"/>
          <w:noProof/>
          <w:sz w:val="30"/>
          <w:szCs w:val="30"/>
        </w:rPr>
        <w:t>概述</w:t>
      </w:r>
      <w:bookmarkEnd w:id="14"/>
    </w:p>
    <w:p w:rsidR="008D6E96" w:rsidRPr="00912014" w:rsidRDefault="008D6E96" w:rsidP="00912014">
      <w:pPr>
        <w:spacing w:line="360" w:lineRule="auto"/>
        <w:rPr>
          <w:rFonts w:ascii="黑体" w:eastAsia="黑体"/>
          <w:b/>
          <w:sz w:val="28"/>
          <w:szCs w:val="28"/>
        </w:rPr>
      </w:pPr>
      <w:r w:rsidRPr="00107BD5">
        <w:rPr>
          <w:rFonts w:ascii="黑体" w:eastAsia="黑体" w:hint="eastAsia"/>
          <w:b/>
          <w:sz w:val="28"/>
          <w:szCs w:val="28"/>
        </w:rPr>
        <w:t>1、</w:t>
      </w:r>
      <w:r w:rsidR="00912014">
        <w:rPr>
          <w:rFonts w:ascii="黑体" w:eastAsia="黑体" w:hint="eastAsia"/>
          <w:b/>
          <w:sz w:val="28"/>
          <w:szCs w:val="28"/>
        </w:rPr>
        <w:t>Fluent软件概述</w:t>
      </w:r>
    </w:p>
    <w:p w:rsidR="008D6E96" w:rsidRDefault="00CA13A5" w:rsidP="00BC6526">
      <w:pPr>
        <w:spacing w:line="400" w:lineRule="exact"/>
        <w:ind w:firstLineChars="200" w:firstLine="480"/>
        <w:rPr>
          <w:sz w:val="24"/>
        </w:rPr>
      </w:pPr>
      <w:r>
        <w:rPr>
          <w:rFonts w:hint="eastAsia"/>
          <w:sz w:val="24"/>
        </w:rPr>
        <w:t>Fluent</w:t>
      </w:r>
      <w:r w:rsidR="00912014">
        <w:rPr>
          <w:rFonts w:hint="eastAsia"/>
          <w:sz w:val="24"/>
        </w:rPr>
        <w:t>是目前处于世界领先地位的商业</w:t>
      </w:r>
      <w:r w:rsidR="00912014">
        <w:rPr>
          <w:rFonts w:hint="eastAsia"/>
          <w:sz w:val="24"/>
        </w:rPr>
        <w:t>CFD</w:t>
      </w:r>
      <w:r w:rsidR="00912014">
        <w:rPr>
          <w:rFonts w:hint="eastAsia"/>
          <w:sz w:val="24"/>
        </w:rPr>
        <w:t>软件包之一，是一个用于模拟和分析复杂几何区域内的流体流动与传热现象的专用软件。</w:t>
      </w:r>
      <w:r w:rsidR="00912014">
        <w:rPr>
          <w:rFonts w:hint="eastAsia"/>
          <w:sz w:val="24"/>
        </w:rPr>
        <w:t>FLUENT</w:t>
      </w:r>
      <w:r w:rsidR="00912014">
        <w:rPr>
          <w:rFonts w:hint="eastAsia"/>
          <w:sz w:val="24"/>
        </w:rPr>
        <w:t>提供了灵活的网格特性，可以支持多种网格。用户可以自由选择使用结构化或者非结构化网格来划分复杂的几何区域，例如针对二维问题支持三角形网格或四边形网格；针对三维问题支持四面体、六面体、棱锥、多面体网格；同时也支持混合网格。用户</w:t>
      </w:r>
      <w:r w:rsidR="0001361E">
        <w:rPr>
          <w:rFonts w:hint="eastAsia"/>
          <w:sz w:val="24"/>
        </w:rPr>
        <w:t>也可以利用</w:t>
      </w:r>
      <w:r w:rsidR="0001361E">
        <w:rPr>
          <w:rFonts w:hint="eastAsia"/>
          <w:sz w:val="24"/>
        </w:rPr>
        <w:t>FLUENT</w:t>
      </w:r>
      <w:r w:rsidR="0001361E">
        <w:rPr>
          <w:rFonts w:hint="eastAsia"/>
          <w:sz w:val="24"/>
        </w:rPr>
        <w:t>提供的网格自适应特性在求解过程中根据所获得的计算结果来优化网格。</w:t>
      </w:r>
    </w:p>
    <w:p w:rsidR="008D6E96" w:rsidRPr="00763CD0" w:rsidRDefault="008D6E96">
      <w:pPr>
        <w:spacing w:line="400" w:lineRule="exact"/>
        <w:rPr>
          <w:rFonts w:eastAsia="黑体"/>
          <w:b/>
          <w:bCs/>
          <w:sz w:val="28"/>
        </w:rPr>
      </w:pPr>
      <w:r w:rsidRPr="00763CD0">
        <w:rPr>
          <w:rFonts w:ascii="黑体" w:eastAsia="黑体" w:hint="eastAsia"/>
          <w:b/>
          <w:sz w:val="28"/>
        </w:rPr>
        <w:t>2、</w:t>
      </w:r>
      <w:r w:rsidR="0001361E">
        <w:rPr>
          <w:rFonts w:ascii="黑体" w:eastAsia="黑体" w:hint="eastAsia"/>
          <w:b/>
          <w:sz w:val="28"/>
        </w:rPr>
        <w:t>Fluent软件包的组成</w:t>
      </w:r>
    </w:p>
    <w:p w:rsidR="008D6E96" w:rsidRDefault="00CA13A5" w:rsidP="0001361E">
      <w:pPr>
        <w:spacing w:line="400" w:lineRule="exact"/>
        <w:ind w:firstLineChars="200" w:firstLine="480"/>
        <w:rPr>
          <w:sz w:val="24"/>
        </w:rPr>
      </w:pPr>
      <w:r>
        <w:rPr>
          <w:rFonts w:hint="eastAsia"/>
          <w:sz w:val="24"/>
        </w:rPr>
        <w:t>F</w:t>
      </w:r>
      <w:r>
        <w:rPr>
          <w:sz w:val="24"/>
        </w:rPr>
        <w:t>l</w:t>
      </w:r>
      <w:r>
        <w:rPr>
          <w:rFonts w:hint="eastAsia"/>
          <w:sz w:val="24"/>
        </w:rPr>
        <w:t>uent</w:t>
      </w:r>
      <w:r>
        <w:rPr>
          <w:rFonts w:hint="eastAsia"/>
          <w:sz w:val="24"/>
        </w:rPr>
        <w:t>包含三个</w:t>
      </w:r>
      <w:r w:rsidR="00BB72E8">
        <w:rPr>
          <w:rFonts w:hint="eastAsia"/>
          <w:sz w:val="24"/>
        </w:rPr>
        <w:t>主要功能部分：前处理、求解器、后处理。其中前处理是指完成计算对象的建模，网格生成的程序；求解器是</w:t>
      </w:r>
      <w:r>
        <w:rPr>
          <w:rFonts w:hint="eastAsia"/>
          <w:sz w:val="24"/>
        </w:rPr>
        <w:t>离散以及求解</w:t>
      </w:r>
      <w:r w:rsidR="00BB72E8">
        <w:rPr>
          <w:rFonts w:hint="eastAsia"/>
          <w:sz w:val="24"/>
        </w:rPr>
        <w:t>控制方程组的程序；后处理是指对计算结果进行显示、输出的程序。</w:t>
      </w:r>
    </w:p>
    <w:p w:rsidR="00BB72E8" w:rsidRPr="0001361E" w:rsidRDefault="00BB72E8" w:rsidP="00BB72E8">
      <w:pPr>
        <w:spacing w:line="400" w:lineRule="exact"/>
        <w:ind w:firstLineChars="200" w:firstLine="480"/>
        <w:rPr>
          <w:rFonts w:ascii="黑体" w:eastAsia="黑体"/>
        </w:rPr>
      </w:pPr>
      <w:r>
        <w:rPr>
          <w:rFonts w:hint="eastAsia"/>
          <w:sz w:val="24"/>
        </w:rPr>
        <w:t>本文中，前处理器用</w:t>
      </w:r>
      <w:r>
        <w:rPr>
          <w:rFonts w:hint="eastAsia"/>
          <w:sz w:val="24"/>
        </w:rPr>
        <w:t>Gambit</w:t>
      </w:r>
      <w:r w:rsidR="00CA13A5">
        <w:rPr>
          <w:rFonts w:hint="eastAsia"/>
          <w:sz w:val="24"/>
        </w:rPr>
        <w:t>软件，后处理</w:t>
      </w:r>
      <w:r>
        <w:rPr>
          <w:rFonts w:hint="eastAsia"/>
          <w:sz w:val="24"/>
        </w:rPr>
        <w:t>除了利用</w:t>
      </w:r>
      <w:r>
        <w:rPr>
          <w:rFonts w:hint="eastAsia"/>
          <w:sz w:val="24"/>
        </w:rPr>
        <w:t>Fluent</w:t>
      </w:r>
      <w:r>
        <w:rPr>
          <w:rFonts w:hint="eastAsia"/>
          <w:sz w:val="24"/>
        </w:rPr>
        <w:t>本身自带的后处理功能，也用到了</w:t>
      </w:r>
      <w:r>
        <w:rPr>
          <w:rFonts w:hint="eastAsia"/>
          <w:sz w:val="24"/>
        </w:rPr>
        <w:t>Tecplot</w:t>
      </w:r>
      <w:r w:rsidR="00CA13A5">
        <w:rPr>
          <w:rFonts w:hint="eastAsia"/>
          <w:sz w:val="24"/>
        </w:rPr>
        <w:t>软件</w:t>
      </w:r>
      <w:r>
        <w:rPr>
          <w:rFonts w:hint="eastAsia"/>
          <w:sz w:val="24"/>
        </w:rPr>
        <w:t>。</w:t>
      </w:r>
    </w:p>
    <w:p w:rsidR="00032C70" w:rsidRDefault="0001361E" w:rsidP="00107BD5">
      <w:pPr>
        <w:spacing w:line="360" w:lineRule="auto"/>
        <w:rPr>
          <w:rFonts w:ascii="黑体" w:eastAsia="黑体"/>
          <w:b/>
          <w:sz w:val="28"/>
          <w:szCs w:val="28"/>
        </w:rPr>
      </w:pPr>
      <w:r>
        <w:rPr>
          <w:rFonts w:ascii="黑体" w:eastAsia="黑体" w:hint="eastAsia"/>
          <w:b/>
          <w:sz w:val="28"/>
          <w:szCs w:val="28"/>
        </w:rPr>
        <w:t>3</w:t>
      </w:r>
      <w:r w:rsidR="008D6E96" w:rsidRPr="00107BD5">
        <w:rPr>
          <w:rFonts w:ascii="黑体" w:eastAsia="黑体" w:hint="eastAsia"/>
          <w:b/>
          <w:sz w:val="28"/>
          <w:szCs w:val="28"/>
        </w:rPr>
        <w:t>、</w:t>
      </w:r>
      <w:r>
        <w:rPr>
          <w:rFonts w:ascii="黑体" w:eastAsia="黑体" w:hint="eastAsia"/>
          <w:b/>
          <w:sz w:val="28"/>
          <w:szCs w:val="28"/>
        </w:rPr>
        <w:t>Fluent算法概述</w:t>
      </w:r>
    </w:p>
    <w:p w:rsidR="00032C70" w:rsidRDefault="00691E6B" w:rsidP="00691E6B">
      <w:pPr>
        <w:spacing w:line="360" w:lineRule="auto"/>
        <w:ind w:firstLine="480"/>
        <w:rPr>
          <w:rFonts w:asciiTheme="minorEastAsia" w:eastAsiaTheme="minorEastAsia" w:hAnsiTheme="minorEastAsia"/>
          <w:sz w:val="24"/>
        </w:rPr>
      </w:pPr>
      <w:r w:rsidRPr="00691E6B">
        <w:rPr>
          <w:rFonts w:asciiTheme="minorEastAsia" w:eastAsiaTheme="minorEastAsia" w:hAnsiTheme="minorEastAsia" w:hint="eastAsia"/>
          <w:sz w:val="24"/>
        </w:rPr>
        <w:t>Fluent的基本控制方程为N-S方程，</w:t>
      </w:r>
    </w:p>
    <w:p w:rsidR="00691E6B" w:rsidRDefault="00691E6B" w:rsidP="00691E6B">
      <w:pPr>
        <w:spacing w:line="360" w:lineRule="auto"/>
        <w:ind w:firstLine="480"/>
        <w:rPr>
          <w:rFonts w:asciiTheme="minorEastAsia" w:eastAsiaTheme="minorEastAsia" w:hAnsiTheme="minorEastAsia"/>
          <w:sz w:val="24"/>
        </w:rPr>
      </w:pPr>
      <w:r>
        <w:rPr>
          <w:rFonts w:asciiTheme="minorEastAsia" w:eastAsiaTheme="minorEastAsia" w:hAnsiTheme="minorEastAsia" w:hint="eastAsia"/>
          <w:sz w:val="24"/>
        </w:rPr>
        <w:t>连续性方程</w:t>
      </w:r>
    </w:p>
    <w:p w:rsidR="00691E6B" w:rsidRDefault="00E87623" w:rsidP="005B19DE">
      <w:pPr>
        <w:spacing w:line="360" w:lineRule="auto"/>
        <w:ind w:firstLine="480"/>
        <w:jc w:val="right"/>
        <w:rPr>
          <w:rFonts w:asciiTheme="minorEastAsia" w:eastAsiaTheme="minorEastAsia" w:hAnsiTheme="minorEastAsia"/>
          <w:sz w:val="24"/>
        </w:rPr>
      </w:pPr>
      <m:oMath>
        <m:f>
          <m:fPr>
            <m:ctrlPr>
              <w:rPr>
                <w:rFonts w:ascii="Cambria Math" w:eastAsiaTheme="minorEastAsia" w:hAnsi="Cambria Math"/>
                <w:sz w:val="24"/>
              </w:rPr>
            </m:ctrlPr>
          </m:fPr>
          <m:num>
            <m:r>
              <m:rPr>
                <m:sty m:val="p"/>
              </m:rPr>
              <w:rPr>
                <w:rFonts w:ascii="Cambria Math" w:hAnsi="Cambria Math"/>
                <w:sz w:val="24"/>
              </w:rPr>
              <m:t>∂ρ</m:t>
            </m:r>
          </m:num>
          <m:den>
            <m:r>
              <m:rPr>
                <m:sty m:val="p"/>
              </m:rPr>
              <w:rPr>
                <w:rFonts w:ascii="Cambria Math" w:hAnsi="Cambria Math"/>
                <w:sz w:val="24"/>
              </w:rPr>
              <m:t>∂t</m:t>
            </m:r>
          </m:den>
        </m:f>
        <m:r>
          <m:rPr>
            <m:sty m:val="p"/>
          </m:rPr>
          <w:rPr>
            <w:rFonts w:ascii="Cambria Math" w:eastAsiaTheme="minorEastAsia" w:hAnsi="Cambria Math"/>
            <w:sz w:val="24"/>
          </w:rPr>
          <m:t>+∇∙</m:t>
        </m:r>
        <m:d>
          <m:dPr>
            <m:ctrlPr>
              <w:rPr>
                <w:rFonts w:ascii="Cambria Math" w:eastAsiaTheme="minorEastAsia" w:hAnsi="Cambria Math"/>
                <w:sz w:val="24"/>
              </w:rPr>
            </m:ctrlPr>
          </m:dPr>
          <m:e>
            <m:r>
              <m:rPr>
                <m:sty m:val="p"/>
              </m:rPr>
              <w:rPr>
                <w:rFonts w:ascii="Cambria Math" w:eastAsiaTheme="minorEastAsia" w:hAnsi="Cambria Math"/>
                <w:sz w:val="24"/>
              </w:rPr>
              <m:t>ρ</m:t>
            </m:r>
            <m:r>
              <m:rPr>
                <m:sty m:val="b"/>
              </m:rPr>
              <w:rPr>
                <w:rFonts w:ascii="Cambria Math" w:eastAsiaTheme="minorEastAsia" w:hAnsi="Cambria Math"/>
                <w:sz w:val="24"/>
              </w:rPr>
              <m:t>ν</m:t>
            </m:r>
          </m:e>
        </m:d>
        <m:r>
          <m:rPr>
            <m:sty m:val="p"/>
          </m:rPr>
          <w:rPr>
            <w:rFonts w:ascii="Cambria Math" w:eastAsiaTheme="minorEastAsia" w:hAnsi="Cambria Math"/>
            <w:sz w:val="24"/>
          </w:rPr>
          <m:t>=0</m:t>
        </m:r>
      </m:oMath>
      <w:r w:rsidR="005B19DE">
        <w:rPr>
          <w:rFonts w:asciiTheme="minorEastAsia" w:eastAsiaTheme="minorEastAsia" w:hAnsiTheme="minorEastAsia" w:hint="eastAsia"/>
          <w:sz w:val="24"/>
        </w:rPr>
        <w:t xml:space="preserve">                         (1)</w:t>
      </w:r>
    </w:p>
    <w:p w:rsidR="00691E6B" w:rsidRDefault="00691E6B" w:rsidP="00691E6B">
      <w:pPr>
        <w:spacing w:line="360" w:lineRule="auto"/>
        <w:ind w:firstLine="480"/>
        <w:rPr>
          <w:rFonts w:asciiTheme="minorEastAsia" w:eastAsiaTheme="minorEastAsia" w:hAnsiTheme="minorEastAsia"/>
          <w:sz w:val="24"/>
        </w:rPr>
      </w:pPr>
      <w:r>
        <w:rPr>
          <w:rFonts w:asciiTheme="minorEastAsia" w:eastAsiaTheme="minorEastAsia" w:hAnsiTheme="minorEastAsia" w:hint="eastAsia"/>
          <w:sz w:val="24"/>
        </w:rPr>
        <w:t>动量方程</w:t>
      </w:r>
    </w:p>
    <w:p w:rsidR="00691E6B" w:rsidRDefault="00E87623" w:rsidP="005B19DE">
      <w:pPr>
        <w:spacing w:line="360" w:lineRule="auto"/>
        <w:ind w:firstLine="480"/>
        <w:jc w:val="right"/>
        <w:rPr>
          <w:rFonts w:asciiTheme="minorEastAsia" w:eastAsiaTheme="minorEastAsia" w:hAnsiTheme="minorEastAsia"/>
          <w:b/>
          <w:sz w:val="24"/>
        </w:rPr>
      </w:pPr>
      <m:oMath>
        <m:f>
          <m:fPr>
            <m:ctrlPr>
              <w:rPr>
                <w:rFonts w:ascii="Cambria Math" w:eastAsiaTheme="minorEastAsia" w:hAnsi="Cambria Math"/>
                <w:sz w:val="24"/>
              </w:rPr>
            </m:ctrlPr>
          </m:fPr>
          <m:num>
            <m:r>
              <m:rPr>
                <m:sty m:val="p"/>
              </m:rPr>
              <w:rPr>
                <w:rFonts w:ascii="Cambria Math" w:hAnsi="Cambria Math"/>
                <w:sz w:val="24"/>
              </w:rPr>
              <m:t>∂(ρ</m:t>
            </m:r>
            <m:r>
              <m:rPr>
                <m:sty m:val="b"/>
              </m:rPr>
              <w:rPr>
                <w:rFonts w:ascii="Cambria Math" w:hAnsi="Cambria Math"/>
                <w:sz w:val="24"/>
              </w:rPr>
              <m:t>ν</m:t>
            </m:r>
            <m:r>
              <m:rPr>
                <m:sty m:val="p"/>
              </m:rPr>
              <w:rPr>
                <w:rFonts w:ascii="Cambria Math" w:hAnsi="Cambria Math"/>
                <w:sz w:val="24"/>
              </w:rPr>
              <m:t>)</m:t>
            </m:r>
          </m:num>
          <m:den>
            <m:r>
              <m:rPr>
                <m:sty m:val="p"/>
              </m:rPr>
              <w:rPr>
                <w:rFonts w:ascii="Cambria Math" w:hAnsi="Cambria Math"/>
                <w:sz w:val="24"/>
              </w:rPr>
              <m:t>∂t</m:t>
            </m:r>
          </m:den>
        </m:f>
        <m:r>
          <m:rPr>
            <m:sty m:val="p"/>
          </m:rPr>
          <w:rPr>
            <w:rFonts w:ascii="Cambria Math" w:eastAsiaTheme="minorEastAsia" w:hAnsi="Cambria Math"/>
            <w:sz w:val="24"/>
          </w:rPr>
          <m:t>+∇∙</m:t>
        </m:r>
        <m:d>
          <m:dPr>
            <m:ctrlPr>
              <w:rPr>
                <w:rFonts w:ascii="Cambria Math" w:eastAsiaTheme="minorEastAsia" w:hAnsi="Cambria Math"/>
                <w:sz w:val="24"/>
              </w:rPr>
            </m:ctrlPr>
          </m:dPr>
          <m:e>
            <m:r>
              <m:rPr>
                <m:sty m:val="p"/>
              </m:rPr>
              <w:rPr>
                <w:rFonts w:ascii="Cambria Math" w:eastAsiaTheme="minorEastAsia" w:hAnsi="Cambria Math"/>
                <w:sz w:val="24"/>
              </w:rPr>
              <m:t>ρ</m:t>
            </m:r>
            <m:r>
              <m:rPr>
                <m:sty m:val="b"/>
              </m:rPr>
              <w:rPr>
                <w:rFonts w:ascii="Cambria Math" w:eastAsiaTheme="minorEastAsia" w:hAnsi="Cambria Math"/>
                <w:sz w:val="24"/>
              </w:rPr>
              <m:t>νν</m:t>
            </m:r>
          </m:e>
        </m:d>
        <m:r>
          <m:rPr>
            <m:sty m:val="p"/>
          </m:rPr>
          <w:rPr>
            <w:rFonts w:ascii="Cambria Math" w:eastAsiaTheme="minorEastAsia" w:hAnsi="Cambria Math"/>
            <w:sz w:val="24"/>
          </w:rPr>
          <m:t>=-∇p+∇∙</m:t>
        </m:r>
        <m:r>
          <m:rPr>
            <m:sty m:val="b"/>
          </m:rPr>
          <w:rPr>
            <w:rFonts w:ascii="Cambria Math" w:eastAsiaTheme="minorEastAsia" w:hAnsi="Cambria Math"/>
            <w:sz w:val="24"/>
          </w:rPr>
          <m:t>τ</m:t>
        </m:r>
        <m:r>
          <m:rPr>
            <m:sty m:val="p"/>
          </m:rPr>
          <w:rPr>
            <w:rFonts w:ascii="Cambria Math" w:eastAsiaTheme="minorEastAsia" w:hAnsi="Cambria Math"/>
            <w:sz w:val="24"/>
          </w:rPr>
          <m:t>+ρ</m:t>
        </m:r>
        <m:r>
          <m:rPr>
            <m:sty m:val="b"/>
          </m:rPr>
          <w:rPr>
            <w:rFonts w:ascii="Cambria Math" w:eastAsiaTheme="minorEastAsia" w:hAnsi="Cambria Math"/>
            <w:sz w:val="24"/>
          </w:rPr>
          <m:t>g</m:t>
        </m:r>
        <m:r>
          <m:rPr>
            <m:sty m:val="p"/>
          </m:rPr>
          <w:rPr>
            <w:rFonts w:ascii="Cambria Math" w:eastAsiaTheme="minorEastAsia" w:hAnsi="Cambria Math"/>
            <w:sz w:val="24"/>
          </w:rPr>
          <m:t>+</m:t>
        </m:r>
        <m:r>
          <m:rPr>
            <m:sty m:val="b"/>
          </m:rPr>
          <w:rPr>
            <w:rFonts w:ascii="Cambria Math" w:eastAsiaTheme="minorEastAsia" w:hAnsi="Cambria Math"/>
            <w:sz w:val="24"/>
          </w:rPr>
          <m:t>F</m:t>
        </m:r>
      </m:oMath>
      <w:r w:rsidR="005B19DE">
        <w:rPr>
          <w:rFonts w:asciiTheme="minorEastAsia" w:eastAsiaTheme="minorEastAsia" w:hAnsiTheme="minorEastAsia" w:hint="eastAsia"/>
          <w:b/>
          <w:sz w:val="24"/>
        </w:rPr>
        <w:t xml:space="preserve">               </w:t>
      </w:r>
      <w:r w:rsidR="005B19DE" w:rsidRPr="005B19DE">
        <w:rPr>
          <w:rFonts w:asciiTheme="minorEastAsia" w:eastAsiaTheme="minorEastAsia" w:hAnsiTheme="minorEastAsia" w:hint="eastAsia"/>
          <w:sz w:val="24"/>
        </w:rPr>
        <w:t>(2)</w:t>
      </w:r>
    </w:p>
    <w:p w:rsidR="00691E6B" w:rsidRDefault="00691E6B" w:rsidP="00691E6B">
      <w:pPr>
        <w:spacing w:line="360" w:lineRule="auto"/>
        <w:ind w:firstLine="480"/>
        <w:rPr>
          <w:rFonts w:asciiTheme="minorEastAsia" w:eastAsiaTheme="minorEastAsia" w:hAnsiTheme="minorEastAsia"/>
          <w:sz w:val="24"/>
        </w:rPr>
      </w:pPr>
      <w:r w:rsidRPr="00691E6B">
        <w:rPr>
          <w:rFonts w:asciiTheme="minorEastAsia" w:eastAsiaTheme="minorEastAsia" w:hAnsiTheme="minorEastAsia" w:hint="eastAsia"/>
          <w:sz w:val="24"/>
        </w:rPr>
        <w:t>其中</w:t>
      </w:r>
      <m:oMath>
        <m:r>
          <m:rPr>
            <m:sty m:val="b"/>
          </m:rPr>
          <w:rPr>
            <w:rFonts w:ascii="Cambria Math" w:eastAsiaTheme="minorEastAsia" w:hAnsi="Cambria Math"/>
            <w:sz w:val="24"/>
          </w:rPr>
          <m:t>τ</m:t>
        </m:r>
      </m:oMath>
      <w:r w:rsidRPr="00691E6B">
        <w:rPr>
          <w:rFonts w:asciiTheme="minorEastAsia" w:eastAsiaTheme="minorEastAsia" w:hAnsiTheme="minorEastAsia" w:hint="eastAsia"/>
          <w:sz w:val="24"/>
        </w:rPr>
        <w:t>为应力张量</w:t>
      </w:r>
    </w:p>
    <w:p w:rsidR="00691E6B" w:rsidRPr="00691E6B" w:rsidRDefault="005B19DE" w:rsidP="005B19DE">
      <w:pPr>
        <w:spacing w:line="360" w:lineRule="auto"/>
        <w:ind w:firstLine="480"/>
        <w:jc w:val="right"/>
        <w:rPr>
          <w:rFonts w:asciiTheme="minorEastAsia" w:eastAsiaTheme="minorEastAsia" w:hAnsiTheme="minorEastAsia"/>
          <w:sz w:val="24"/>
        </w:rPr>
      </w:pPr>
      <m:oMath>
        <m:r>
          <m:rPr>
            <m:sty m:val="b"/>
          </m:rPr>
          <w:rPr>
            <w:rFonts w:ascii="Cambria Math" w:eastAsiaTheme="minorEastAsia" w:hAnsi="Cambria Math"/>
            <w:sz w:val="24"/>
          </w:rPr>
          <m:t>τ</m:t>
        </m:r>
        <m:r>
          <m:rPr>
            <m:sty m:val="p"/>
          </m:rPr>
          <w:rPr>
            <w:rFonts w:ascii="Cambria Math" w:eastAsiaTheme="minorEastAsia" w:hAnsi="Cambria Math"/>
            <w:sz w:val="24"/>
          </w:rPr>
          <m:t>=μ[</m:t>
        </m:r>
        <m:d>
          <m:dPr>
            <m:ctrlPr>
              <w:rPr>
                <w:rFonts w:ascii="Cambria Math" w:eastAsiaTheme="minorEastAsia" w:hAnsi="Cambria Math"/>
                <w:sz w:val="24"/>
              </w:rPr>
            </m:ctrlPr>
          </m:dPr>
          <m:e>
            <m:r>
              <m:rPr>
                <m:sty m:val="p"/>
              </m:rPr>
              <w:rPr>
                <w:rFonts w:ascii="Cambria Math" w:eastAsiaTheme="minorEastAsia" w:hAnsi="Cambria Math"/>
                <w:sz w:val="24"/>
              </w:rPr>
              <m:t>∇</m:t>
            </m:r>
            <m:r>
              <m:rPr>
                <m:sty m:val="b"/>
              </m:rPr>
              <w:rPr>
                <w:rFonts w:ascii="Cambria Math" w:eastAsiaTheme="minorEastAsia" w:hAnsi="Cambria Math"/>
                <w:sz w:val="24"/>
              </w:rPr>
              <m:t>ν</m:t>
            </m:r>
            <m:r>
              <m:rPr>
                <m:sty m:val="p"/>
              </m:rPr>
              <w:rPr>
                <w:rFonts w:ascii="Cambria Math" w:eastAsiaTheme="minorEastAsia" w:hAnsi="Cambria Math"/>
                <w:sz w:val="24"/>
              </w:rPr>
              <m:t>+</m:t>
            </m:r>
            <m:sSup>
              <m:sSupPr>
                <m:ctrlPr>
                  <w:rPr>
                    <w:rFonts w:ascii="Cambria Math" w:eastAsiaTheme="minorEastAsia" w:hAnsi="Cambria Math"/>
                    <w:sz w:val="24"/>
                  </w:rPr>
                </m:ctrlPr>
              </m:sSupPr>
              <m:e>
                <m:r>
                  <m:rPr>
                    <m:sty m:val="p"/>
                  </m:rPr>
                  <w:rPr>
                    <w:rFonts w:ascii="Cambria Math" w:eastAsiaTheme="minorEastAsia" w:hAnsi="Cambria Math"/>
                    <w:sz w:val="24"/>
                  </w:rPr>
                  <m:t>∇</m:t>
                </m:r>
                <m:r>
                  <m:rPr>
                    <m:sty m:val="b"/>
                  </m:rPr>
                  <w:rPr>
                    <w:rFonts w:ascii="Cambria Math" w:eastAsiaTheme="minorEastAsia" w:hAnsi="Cambria Math"/>
                    <w:sz w:val="24"/>
                  </w:rPr>
                  <m:t>ν</m:t>
                </m:r>
              </m:e>
              <m:sup>
                <m:r>
                  <m:rPr>
                    <m:sty m:val="p"/>
                  </m:rPr>
                  <w:rPr>
                    <w:rFonts w:ascii="Cambria Math" w:eastAsiaTheme="minorEastAsia" w:hAnsi="Cambria Math"/>
                    <w:sz w:val="24"/>
                  </w:rPr>
                  <m:t>T</m:t>
                </m:r>
              </m:sup>
            </m:sSup>
          </m:e>
        </m:d>
        <m:r>
          <m:rPr>
            <m:sty m:val="p"/>
          </m:rPr>
          <w:rPr>
            <w:rFonts w:ascii="Cambria Math" w:eastAsiaTheme="minorEastAsia" w:hAnsi="Cambria Math"/>
            <w:sz w:val="24"/>
          </w:rPr>
          <m:t>-</m:t>
        </m:r>
        <m:f>
          <m:fPr>
            <m:ctrlPr>
              <w:rPr>
                <w:rFonts w:ascii="Cambria Math" w:eastAsiaTheme="minorEastAsia" w:hAnsi="Cambria Math"/>
                <w:sz w:val="24"/>
              </w:rPr>
            </m:ctrlPr>
          </m:fPr>
          <m:num>
            <m:r>
              <m:rPr>
                <m:sty m:val="p"/>
              </m:rPr>
              <w:rPr>
                <w:rFonts w:ascii="Cambria Math" w:eastAsiaTheme="minorEastAsia" w:hAnsi="Cambria Math"/>
                <w:sz w:val="24"/>
              </w:rPr>
              <m:t>2</m:t>
            </m:r>
          </m:num>
          <m:den>
            <m:r>
              <m:rPr>
                <m:sty m:val="p"/>
              </m:rPr>
              <w:rPr>
                <w:rFonts w:ascii="Cambria Math" w:eastAsiaTheme="minorEastAsia" w:hAnsi="Cambria Math"/>
                <w:sz w:val="24"/>
              </w:rPr>
              <m:t>3</m:t>
            </m:r>
          </m:den>
        </m:f>
        <m:r>
          <m:rPr>
            <m:sty m:val="p"/>
          </m:rPr>
          <w:rPr>
            <w:rFonts w:ascii="Cambria Math" w:eastAsiaTheme="minorEastAsia" w:hAnsi="Cambria Math"/>
            <w:sz w:val="24"/>
          </w:rPr>
          <m:t>∇∙</m:t>
        </m:r>
        <m:r>
          <m:rPr>
            <m:sty m:val="b"/>
          </m:rPr>
          <w:rPr>
            <w:rFonts w:ascii="Cambria Math" w:eastAsiaTheme="minorEastAsia" w:hAnsi="Cambria Math"/>
            <w:sz w:val="24"/>
          </w:rPr>
          <m:t>ν</m:t>
        </m:r>
        <m:r>
          <m:rPr>
            <m:sty m:val="p"/>
          </m:rPr>
          <w:rPr>
            <w:rFonts w:ascii="Cambria Math" w:eastAsiaTheme="minorEastAsia" w:hAnsi="Cambria Math"/>
            <w:sz w:val="24"/>
          </w:rPr>
          <m:t>I]</m:t>
        </m:r>
      </m:oMath>
      <w:r>
        <w:rPr>
          <w:rFonts w:asciiTheme="minorEastAsia" w:eastAsiaTheme="minorEastAsia" w:hAnsiTheme="minorEastAsia" w:hint="eastAsia"/>
          <w:sz w:val="24"/>
        </w:rPr>
        <w:t xml:space="preserve">                      (3)</w:t>
      </w:r>
    </w:p>
    <w:p w:rsidR="00741443" w:rsidRDefault="00741443" w:rsidP="00741443">
      <w:pPr>
        <w:spacing w:line="400" w:lineRule="exact"/>
        <w:ind w:firstLine="480"/>
        <w:rPr>
          <w:sz w:val="24"/>
        </w:rPr>
      </w:pPr>
      <w:r w:rsidRPr="008F194D">
        <w:rPr>
          <w:rFonts w:hint="eastAsia"/>
          <w:sz w:val="24"/>
        </w:rPr>
        <w:lastRenderedPageBreak/>
        <w:t>Fluent</w:t>
      </w:r>
      <w:r>
        <w:rPr>
          <w:rFonts w:hint="eastAsia"/>
          <w:sz w:val="24"/>
        </w:rPr>
        <w:t>软件采用有限体积法（</w:t>
      </w:r>
      <w:r>
        <w:rPr>
          <w:rFonts w:hint="eastAsia"/>
          <w:sz w:val="24"/>
        </w:rPr>
        <w:t>Finite Volume Method</w:t>
      </w:r>
      <w:r>
        <w:rPr>
          <w:rFonts w:hint="eastAsia"/>
          <w:sz w:val="24"/>
        </w:rPr>
        <w:t>，简称</w:t>
      </w:r>
      <w:r>
        <w:rPr>
          <w:rFonts w:hint="eastAsia"/>
          <w:sz w:val="24"/>
        </w:rPr>
        <w:t>FVM</w:t>
      </w:r>
      <w:r>
        <w:rPr>
          <w:rFonts w:hint="eastAsia"/>
          <w:sz w:val="24"/>
        </w:rPr>
        <w:t>）对控制方程进行离散。其基本思想是将计算区域划分为网格，并使每个网格点周围有一个互不重复的控制体积，将控制方程对每一个控制体积分，从而得出一组离散方程。其中的未知量是网格点上的因变量。</w:t>
      </w:r>
      <w:r>
        <w:rPr>
          <w:rFonts w:hint="eastAsia"/>
          <w:sz w:val="24"/>
        </w:rPr>
        <w:t>FVM</w:t>
      </w:r>
      <w:r>
        <w:rPr>
          <w:rFonts w:hint="eastAsia"/>
          <w:sz w:val="24"/>
        </w:rPr>
        <w:t>是在有限差分法的基础上发展起来的，同时吸收了有限元法的一些优点。其获得的离散方程，物理上表示的是控制体积的通量平衡，方程中各项有明确的物理意义。而且其对网格生成的要求比有限差分法低很多，使其成为很多商业软件的首选方法。</w:t>
      </w:r>
    </w:p>
    <w:p w:rsidR="00741443" w:rsidRDefault="00741443" w:rsidP="00741443">
      <w:pPr>
        <w:spacing w:line="400" w:lineRule="exact"/>
        <w:ind w:firstLine="480"/>
        <w:rPr>
          <w:sz w:val="24"/>
        </w:rPr>
      </w:pPr>
      <w:r>
        <w:rPr>
          <w:rFonts w:hint="eastAsia"/>
          <w:sz w:val="24"/>
        </w:rPr>
        <w:t>对控制方程中</w:t>
      </w:r>
      <w:r w:rsidR="0005001C">
        <w:rPr>
          <w:rFonts w:hint="eastAsia"/>
          <w:sz w:val="24"/>
        </w:rPr>
        <w:t>对流</w:t>
      </w:r>
      <w:r>
        <w:rPr>
          <w:rFonts w:hint="eastAsia"/>
          <w:sz w:val="24"/>
        </w:rPr>
        <w:t>项的离散格式不同，也就导致了不同形式的离散方程。在空间差分格式上，</w:t>
      </w:r>
      <w:r>
        <w:rPr>
          <w:rFonts w:hint="eastAsia"/>
          <w:sz w:val="24"/>
        </w:rPr>
        <w:t>Fluent</w:t>
      </w:r>
      <w:r>
        <w:rPr>
          <w:rFonts w:hint="eastAsia"/>
          <w:sz w:val="24"/>
        </w:rPr>
        <w:t>有多种差分格式，比如中心差分、一阶迎风格式、二阶迎风格式、</w:t>
      </w:r>
      <w:r>
        <w:rPr>
          <w:rFonts w:hint="eastAsia"/>
          <w:sz w:val="24"/>
        </w:rPr>
        <w:t>QUIKCK</w:t>
      </w:r>
      <w:r>
        <w:rPr>
          <w:rFonts w:hint="eastAsia"/>
          <w:sz w:val="24"/>
        </w:rPr>
        <w:t>格式、三阶</w:t>
      </w:r>
      <w:r>
        <w:rPr>
          <w:rFonts w:hint="eastAsia"/>
          <w:sz w:val="24"/>
        </w:rPr>
        <w:t>MUCSL</w:t>
      </w:r>
      <w:r>
        <w:rPr>
          <w:rFonts w:hint="eastAsia"/>
          <w:sz w:val="24"/>
        </w:rPr>
        <w:t>格式以及为可压缩流动中激波等间断捕捉设计的</w:t>
      </w:r>
      <w:r>
        <w:rPr>
          <w:rFonts w:hint="eastAsia"/>
          <w:sz w:val="24"/>
        </w:rPr>
        <w:t>Roe</w:t>
      </w:r>
      <w:r>
        <w:rPr>
          <w:rFonts w:hint="eastAsia"/>
          <w:sz w:val="24"/>
        </w:rPr>
        <w:t>格式、</w:t>
      </w:r>
      <w:r>
        <w:rPr>
          <w:rFonts w:hint="eastAsia"/>
          <w:sz w:val="24"/>
        </w:rPr>
        <w:t>AUSM</w:t>
      </w:r>
      <w:r>
        <w:rPr>
          <w:rFonts w:hint="eastAsia"/>
          <w:sz w:val="24"/>
        </w:rPr>
        <w:t>格式等。在时间差分格式上，</w:t>
      </w:r>
      <w:r>
        <w:rPr>
          <w:rFonts w:hint="eastAsia"/>
          <w:sz w:val="24"/>
        </w:rPr>
        <w:t>Fluent</w:t>
      </w:r>
      <w:r>
        <w:rPr>
          <w:rFonts w:hint="eastAsia"/>
          <w:sz w:val="24"/>
        </w:rPr>
        <w:t>有隐式、显示的一阶和二阶时间差分格式。它们除了精度不同之外，适用的场合亦有不同。</w:t>
      </w:r>
    </w:p>
    <w:p w:rsidR="00741443" w:rsidRDefault="00741443" w:rsidP="00741443">
      <w:pPr>
        <w:spacing w:line="400" w:lineRule="exact"/>
        <w:ind w:firstLine="480"/>
        <w:rPr>
          <w:sz w:val="24"/>
        </w:rPr>
      </w:pPr>
      <w:r>
        <w:rPr>
          <w:rFonts w:hint="eastAsia"/>
          <w:sz w:val="24"/>
        </w:rPr>
        <w:t>方程被离散为代数格式之后，就能进行代数求解。</w:t>
      </w:r>
      <w:r w:rsidR="00DD2394">
        <w:rPr>
          <w:rFonts w:hint="eastAsia"/>
          <w:sz w:val="24"/>
        </w:rPr>
        <w:t>Fluent</w:t>
      </w:r>
      <w:r w:rsidR="00DD2394">
        <w:rPr>
          <w:rFonts w:hint="eastAsia"/>
          <w:sz w:val="24"/>
        </w:rPr>
        <w:t>根据以压力还是密度为变量，有两种不同的求解器。若是以压力为求解变量，密度通过状态方程得到，则称为压力基求解器（</w:t>
      </w:r>
      <w:r w:rsidR="00DD2394">
        <w:rPr>
          <w:rFonts w:hint="eastAsia"/>
          <w:sz w:val="24"/>
        </w:rPr>
        <w:t>Pressure based Solver</w:t>
      </w:r>
      <w:r w:rsidR="00DD2394">
        <w:rPr>
          <w:rFonts w:hint="eastAsia"/>
          <w:sz w:val="24"/>
        </w:rPr>
        <w:t>）；若是以密度为求解变量，压强通过状态方程得到，则称为密度基求解器（</w:t>
      </w:r>
      <w:r w:rsidR="00DD2394">
        <w:rPr>
          <w:rFonts w:hint="eastAsia"/>
          <w:sz w:val="24"/>
        </w:rPr>
        <w:t>Density based Solver</w:t>
      </w:r>
      <w:r w:rsidR="00DD2394">
        <w:rPr>
          <w:rFonts w:hint="eastAsia"/>
          <w:sz w:val="24"/>
        </w:rPr>
        <w:t>）。压力基求解器又可根据是否联立求解各控制方程分</w:t>
      </w:r>
      <w:r>
        <w:rPr>
          <w:rFonts w:hint="eastAsia"/>
          <w:sz w:val="24"/>
        </w:rPr>
        <w:t>分离式求解器（</w:t>
      </w:r>
      <w:r>
        <w:rPr>
          <w:rFonts w:hint="eastAsia"/>
          <w:sz w:val="24"/>
        </w:rPr>
        <w:t>Segregated solver</w:t>
      </w:r>
      <w:r>
        <w:rPr>
          <w:rFonts w:hint="eastAsia"/>
          <w:sz w:val="24"/>
        </w:rPr>
        <w:t>）和耦合式求解器（</w:t>
      </w:r>
      <w:r>
        <w:rPr>
          <w:rFonts w:hint="eastAsia"/>
          <w:sz w:val="24"/>
        </w:rPr>
        <w:t>Couple solver</w:t>
      </w:r>
      <w:r>
        <w:rPr>
          <w:rFonts w:hint="eastAsia"/>
          <w:sz w:val="24"/>
        </w:rPr>
        <w:t>。分离式求解器是不直接求解各控制方程的联立方程组，而是顺序地逐个地求解各变量，</w:t>
      </w:r>
      <w:r>
        <w:rPr>
          <w:rFonts w:hint="eastAsia"/>
          <w:sz w:val="24"/>
        </w:rPr>
        <w:t>Patankar</w:t>
      </w:r>
      <w:r>
        <w:rPr>
          <w:rFonts w:hint="eastAsia"/>
          <w:sz w:val="24"/>
        </w:rPr>
        <w:t>和</w:t>
      </w:r>
      <w:r>
        <w:rPr>
          <w:rFonts w:hint="eastAsia"/>
          <w:sz w:val="24"/>
        </w:rPr>
        <w:t>Spalding</w:t>
      </w:r>
      <w:r>
        <w:rPr>
          <w:rFonts w:hint="eastAsia"/>
          <w:sz w:val="24"/>
        </w:rPr>
        <w:t>提出的</w:t>
      </w:r>
      <w:r>
        <w:rPr>
          <w:rFonts w:hint="eastAsia"/>
          <w:sz w:val="24"/>
        </w:rPr>
        <w:t>SIMPLE</w:t>
      </w:r>
      <w:r>
        <w:rPr>
          <w:rFonts w:hint="eastAsia"/>
          <w:sz w:val="24"/>
        </w:rPr>
        <w:t>算法是其中最著名的一种方法。这种方法占用内存少，但是收敛较慢，而且主要适用于不可压缩流以及中等压缩流场。耦合式求解器是同时求解各控制方程，联立求出各变量。这种方法计算效率很高，但是占用内存较大，适用于密度、动力、能量等存在较强依赖的高速领域。</w:t>
      </w:r>
    </w:p>
    <w:p w:rsidR="00741443" w:rsidRDefault="00741443" w:rsidP="00741443">
      <w:pPr>
        <w:spacing w:line="400" w:lineRule="exact"/>
        <w:ind w:firstLine="480"/>
        <w:rPr>
          <w:sz w:val="24"/>
        </w:rPr>
      </w:pPr>
      <w:r>
        <w:rPr>
          <w:rFonts w:hint="eastAsia"/>
          <w:sz w:val="24"/>
        </w:rPr>
        <w:t>Fluent</w:t>
      </w:r>
      <w:r>
        <w:rPr>
          <w:rFonts w:hint="eastAsia"/>
          <w:sz w:val="24"/>
        </w:rPr>
        <w:t>对不同的求解器，给出了求解离散化方程的不同的算法。对于分离式求解器，</w:t>
      </w:r>
      <w:r>
        <w:rPr>
          <w:rFonts w:hint="eastAsia"/>
          <w:sz w:val="24"/>
        </w:rPr>
        <w:t>Fluent</w:t>
      </w:r>
      <w:r>
        <w:rPr>
          <w:rFonts w:hint="eastAsia"/>
          <w:sz w:val="24"/>
        </w:rPr>
        <w:t>提供了</w:t>
      </w:r>
      <w:r>
        <w:rPr>
          <w:rFonts w:hint="eastAsia"/>
          <w:sz w:val="24"/>
        </w:rPr>
        <w:t>SIMPLE</w:t>
      </w:r>
      <w:r>
        <w:rPr>
          <w:rFonts w:hint="eastAsia"/>
          <w:sz w:val="24"/>
        </w:rPr>
        <w:t>（</w:t>
      </w:r>
      <w:r>
        <w:rPr>
          <w:rFonts w:hint="eastAsia"/>
          <w:sz w:val="24"/>
        </w:rPr>
        <w:t>Semi-Implicit Method for Pressure Linked Equations</w:t>
      </w:r>
      <w:r>
        <w:rPr>
          <w:rFonts w:hint="eastAsia"/>
          <w:sz w:val="24"/>
        </w:rPr>
        <w:t>）、</w:t>
      </w:r>
      <w:r>
        <w:rPr>
          <w:rFonts w:hint="eastAsia"/>
          <w:sz w:val="24"/>
        </w:rPr>
        <w:t>SIMPLEC</w:t>
      </w:r>
      <w:r>
        <w:rPr>
          <w:rFonts w:hint="eastAsia"/>
          <w:sz w:val="24"/>
        </w:rPr>
        <w:t>（</w:t>
      </w:r>
      <w:r>
        <w:rPr>
          <w:rFonts w:hint="eastAsia"/>
          <w:sz w:val="24"/>
        </w:rPr>
        <w:t>SIMPLE-Consistent</w:t>
      </w:r>
      <w:r>
        <w:rPr>
          <w:rFonts w:hint="eastAsia"/>
          <w:sz w:val="24"/>
        </w:rPr>
        <w:t>）、</w:t>
      </w:r>
      <w:r>
        <w:rPr>
          <w:rFonts w:hint="eastAsia"/>
          <w:sz w:val="24"/>
        </w:rPr>
        <w:t>PISO</w:t>
      </w:r>
      <w:r>
        <w:rPr>
          <w:rFonts w:hint="eastAsia"/>
          <w:sz w:val="24"/>
        </w:rPr>
        <w:t>（</w:t>
      </w:r>
      <w:r>
        <w:rPr>
          <w:rFonts w:hint="eastAsia"/>
          <w:sz w:val="24"/>
        </w:rPr>
        <w:t>Pressure implicit split operator</w:t>
      </w:r>
      <w:r>
        <w:rPr>
          <w:rFonts w:hint="eastAsia"/>
          <w:sz w:val="24"/>
        </w:rPr>
        <w:t>）等算法。</w:t>
      </w:r>
      <w:r>
        <w:rPr>
          <w:rFonts w:hint="eastAsia"/>
          <w:sz w:val="24"/>
        </w:rPr>
        <w:t>SIMPLEC</w:t>
      </w:r>
      <w:r>
        <w:rPr>
          <w:rFonts w:hint="eastAsia"/>
          <w:sz w:val="24"/>
        </w:rPr>
        <w:t>算法属于典型的预测</w:t>
      </w:r>
      <w:r>
        <w:rPr>
          <w:rFonts w:hint="eastAsia"/>
          <w:sz w:val="24"/>
        </w:rPr>
        <w:t>-</w:t>
      </w:r>
      <w:r>
        <w:rPr>
          <w:rFonts w:hint="eastAsia"/>
          <w:sz w:val="24"/>
        </w:rPr>
        <w:t>修正法；</w:t>
      </w:r>
      <w:r>
        <w:rPr>
          <w:rFonts w:hint="eastAsia"/>
          <w:sz w:val="24"/>
        </w:rPr>
        <w:t>SIMPLEC</w:t>
      </w:r>
      <w:r>
        <w:rPr>
          <w:rFonts w:hint="eastAsia"/>
          <w:sz w:val="24"/>
        </w:rPr>
        <w:t>算法是对</w:t>
      </w:r>
      <w:r>
        <w:rPr>
          <w:rFonts w:hint="eastAsia"/>
          <w:sz w:val="24"/>
        </w:rPr>
        <w:t>SIMPLE</w:t>
      </w:r>
      <w:r>
        <w:rPr>
          <w:rFonts w:hint="eastAsia"/>
          <w:sz w:val="24"/>
        </w:rPr>
        <w:t>算法的一种改进，其计算步骤与</w:t>
      </w:r>
      <w:r>
        <w:rPr>
          <w:rFonts w:hint="eastAsia"/>
          <w:sz w:val="24"/>
        </w:rPr>
        <w:t>SIMPLE</w:t>
      </w:r>
      <w:r>
        <w:rPr>
          <w:rFonts w:hint="eastAsia"/>
          <w:sz w:val="24"/>
        </w:rPr>
        <w:t>相同，只是压力项中的一些系数不同，可以加快迭代过程的收敛；</w:t>
      </w:r>
      <w:r>
        <w:rPr>
          <w:rFonts w:hint="eastAsia"/>
          <w:sz w:val="24"/>
        </w:rPr>
        <w:t>PISO</w:t>
      </w:r>
      <w:r>
        <w:rPr>
          <w:rFonts w:hint="eastAsia"/>
          <w:sz w:val="24"/>
        </w:rPr>
        <w:t>算法比</w:t>
      </w:r>
      <w:r>
        <w:rPr>
          <w:rFonts w:hint="eastAsia"/>
          <w:sz w:val="24"/>
        </w:rPr>
        <w:t>SIMPLE</w:t>
      </w:r>
      <w:r>
        <w:rPr>
          <w:rFonts w:hint="eastAsia"/>
          <w:sz w:val="24"/>
        </w:rPr>
        <w:t>算法增加了一个修正步，其在求解瞬态问题时有明显优势。对于耦合式求解器，</w:t>
      </w:r>
      <w:r>
        <w:rPr>
          <w:rFonts w:hint="eastAsia"/>
          <w:sz w:val="24"/>
        </w:rPr>
        <w:t>Fluent</w:t>
      </w:r>
      <w:r>
        <w:rPr>
          <w:rFonts w:hint="eastAsia"/>
          <w:sz w:val="24"/>
        </w:rPr>
        <w:t>使用了</w:t>
      </w:r>
      <w:r>
        <w:rPr>
          <w:rFonts w:hint="eastAsia"/>
          <w:sz w:val="24"/>
        </w:rPr>
        <w:t>Roe</w:t>
      </w:r>
      <w:r>
        <w:rPr>
          <w:rFonts w:hint="eastAsia"/>
          <w:sz w:val="24"/>
        </w:rPr>
        <w:t>类型的通量差分分裂方法。</w:t>
      </w:r>
    </w:p>
    <w:p w:rsidR="005C43E6" w:rsidRPr="00E94A9C" w:rsidRDefault="005C43E6" w:rsidP="00741443">
      <w:pPr>
        <w:spacing w:line="400" w:lineRule="exact"/>
        <w:ind w:firstLine="480"/>
        <w:rPr>
          <w:sz w:val="24"/>
        </w:rPr>
      </w:pPr>
      <w:r>
        <w:rPr>
          <w:rFonts w:hint="eastAsia"/>
          <w:sz w:val="24"/>
        </w:rPr>
        <w:t>基于本文雷诺数较低（小于</w:t>
      </w:r>
      <w:r>
        <w:rPr>
          <w:rFonts w:hint="eastAsia"/>
          <w:sz w:val="24"/>
        </w:rPr>
        <w:t>100</w:t>
      </w:r>
      <w:r>
        <w:rPr>
          <w:rFonts w:hint="eastAsia"/>
          <w:sz w:val="24"/>
        </w:rPr>
        <w:t>），对精度要求不高，选择层流模型、分离式求解器、一阶隐式时间差分、一阶隐式空间差分以及</w:t>
      </w:r>
      <w:r>
        <w:rPr>
          <w:rFonts w:hint="eastAsia"/>
          <w:sz w:val="24"/>
        </w:rPr>
        <w:t>SIMPLEC</w:t>
      </w:r>
      <w:r>
        <w:rPr>
          <w:rFonts w:hint="eastAsia"/>
          <w:sz w:val="24"/>
        </w:rPr>
        <w:t>算法。</w:t>
      </w:r>
    </w:p>
    <w:p w:rsidR="00A7119E" w:rsidRDefault="00A7119E" w:rsidP="00A7119E">
      <w:pPr>
        <w:spacing w:line="360" w:lineRule="auto"/>
        <w:rPr>
          <w:rFonts w:ascii="黑体" w:eastAsia="黑体"/>
          <w:b/>
          <w:sz w:val="28"/>
          <w:szCs w:val="28"/>
        </w:rPr>
      </w:pPr>
      <w:r>
        <w:rPr>
          <w:rFonts w:ascii="黑体" w:eastAsia="黑体" w:hint="eastAsia"/>
          <w:b/>
          <w:sz w:val="28"/>
          <w:szCs w:val="28"/>
        </w:rPr>
        <w:t>4</w:t>
      </w:r>
      <w:r w:rsidRPr="00107BD5">
        <w:rPr>
          <w:rFonts w:ascii="黑体" w:eastAsia="黑体" w:hint="eastAsia"/>
          <w:b/>
          <w:sz w:val="28"/>
          <w:szCs w:val="28"/>
        </w:rPr>
        <w:t>、</w:t>
      </w:r>
      <w:r w:rsidR="00BE5859">
        <w:rPr>
          <w:rFonts w:ascii="黑体" w:eastAsia="黑体" w:hint="eastAsia"/>
          <w:b/>
          <w:sz w:val="28"/>
          <w:szCs w:val="28"/>
        </w:rPr>
        <w:t>G</w:t>
      </w:r>
      <w:r>
        <w:rPr>
          <w:rFonts w:ascii="黑体" w:eastAsia="黑体" w:hint="eastAsia"/>
          <w:b/>
          <w:sz w:val="28"/>
          <w:szCs w:val="28"/>
        </w:rPr>
        <w:t>ambit网格划分</w:t>
      </w:r>
    </w:p>
    <w:p w:rsidR="00CA13A5" w:rsidRDefault="00BE5859" w:rsidP="00BE5859">
      <w:pPr>
        <w:ind w:firstLineChars="200" w:firstLine="480"/>
        <w:rPr>
          <w:sz w:val="24"/>
        </w:rPr>
      </w:pPr>
      <w:r>
        <w:rPr>
          <w:rFonts w:hint="eastAsia"/>
          <w:sz w:val="24"/>
        </w:rPr>
        <w:t>Gambit</w:t>
      </w:r>
      <w:r>
        <w:rPr>
          <w:rFonts w:hint="eastAsia"/>
          <w:sz w:val="24"/>
        </w:rPr>
        <w:t>是为了帮助分析者和设计者建立并网格化计算流体力学模型和其他科学应用而设计的一个软件包。</w:t>
      </w:r>
    </w:p>
    <w:p w:rsidR="005E54F8" w:rsidRDefault="00BE5859" w:rsidP="005E54F8">
      <w:pPr>
        <w:ind w:left="480"/>
        <w:rPr>
          <w:sz w:val="24"/>
        </w:rPr>
      </w:pPr>
      <w:r>
        <w:rPr>
          <w:rFonts w:hint="eastAsia"/>
          <w:sz w:val="24"/>
        </w:rPr>
        <w:lastRenderedPageBreak/>
        <w:t>图</w:t>
      </w:r>
      <w:r>
        <w:rPr>
          <w:rFonts w:hint="eastAsia"/>
          <w:sz w:val="24"/>
        </w:rPr>
        <w:t>2.1</w:t>
      </w:r>
      <w:r>
        <w:rPr>
          <w:rFonts w:hint="eastAsia"/>
          <w:sz w:val="24"/>
        </w:rPr>
        <w:t>为本文计算用的一个模型</w:t>
      </w:r>
    </w:p>
    <w:p w:rsidR="005E54F8" w:rsidRDefault="005E54F8" w:rsidP="005E54F8">
      <w:pPr>
        <w:ind w:left="480"/>
        <w:jc w:val="center"/>
        <w:rPr>
          <w:sz w:val="24"/>
        </w:rPr>
      </w:pPr>
      <w:r>
        <w:rPr>
          <w:noProof/>
          <w:sz w:val="24"/>
        </w:rPr>
        <w:drawing>
          <wp:inline distT="0" distB="0" distL="0" distR="0">
            <wp:extent cx="5274310" cy="2640359"/>
            <wp:effectExtent l="19050" t="0" r="2540" b="0"/>
            <wp:docPr id="6" name="图片 1" descr="E:\yzj\毕业论文\毕业论文\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yzj\毕业论文\毕业论文\模型.png"/>
                    <pic:cNvPicPr>
                      <a:picLocks noChangeAspect="1" noChangeArrowheads="1"/>
                    </pic:cNvPicPr>
                  </pic:nvPicPr>
                  <pic:blipFill>
                    <a:blip r:embed="rId15"/>
                    <a:srcRect/>
                    <a:stretch>
                      <a:fillRect/>
                    </a:stretch>
                  </pic:blipFill>
                  <pic:spPr bwMode="auto">
                    <a:xfrm>
                      <a:off x="0" y="0"/>
                      <a:ext cx="5274310" cy="2640359"/>
                    </a:xfrm>
                    <a:prstGeom prst="rect">
                      <a:avLst/>
                    </a:prstGeom>
                    <a:noFill/>
                    <a:ln w="9525">
                      <a:noFill/>
                      <a:miter lim="800000"/>
                      <a:headEnd/>
                      <a:tailEnd/>
                    </a:ln>
                  </pic:spPr>
                </pic:pic>
              </a:graphicData>
            </a:graphic>
          </wp:inline>
        </w:drawing>
      </w:r>
    </w:p>
    <w:p w:rsidR="00BE5859" w:rsidRDefault="00BE5859" w:rsidP="00BE5859">
      <w:pPr>
        <w:spacing w:line="400" w:lineRule="exact"/>
        <w:jc w:val="center"/>
        <w:rPr>
          <w:rFonts w:ascii="黑体" w:eastAsia="黑体"/>
          <w:vertAlign w:val="superscript"/>
        </w:rPr>
      </w:pPr>
      <w:r>
        <w:rPr>
          <w:rFonts w:ascii="黑体" w:eastAsia="黑体" w:hint="eastAsia"/>
        </w:rPr>
        <w:t>图2.1  计算模型</w:t>
      </w:r>
    </w:p>
    <w:p w:rsidR="005E54F8" w:rsidRDefault="005E54F8" w:rsidP="005E54F8">
      <w:pPr>
        <w:ind w:firstLineChars="200" w:firstLine="480"/>
        <w:rPr>
          <w:sz w:val="24"/>
        </w:rPr>
      </w:pPr>
      <w:r>
        <w:rPr>
          <w:rFonts w:hint="eastAsia"/>
          <w:sz w:val="24"/>
        </w:rPr>
        <w:t>单位为</w:t>
      </w:r>
      <w:r>
        <w:rPr>
          <w:rFonts w:hint="eastAsia"/>
          <w:sz w:val="24"/>
        </w:rPr>
        <w:t>cm</w:t>
      </w:r>
      <w:r>
        <w:rPr>
          <w:rFonts w:hint="eastAsia"/>
          <w:sz w:val="24"/>
        </w:rPr>
        <w:t>，</w:t>
      </w:r>
      <w:r>
        <w:rPr>
          <w:rFonts w:hint="eastAsia"/>
          <w:sz w:val="24"/>
        </w:rPr>
        <w:t>AD</w:t>
      </w:r>
      <w:r w:rsidR="00BE5859">
        <w:rPr>
          <w:rFonts w:hint="eastAsia"/>
          <w:sz w:val="24"/>
        </w:rPr>
        <w:t>为速度入口（</w:t>
      </w:r>
      <w:r w:rsidR="00BE5859" w:rsidRPr="008434B1">
        <w:rPr>
          <w:rFonts w:hint="eastAsia"/>
          <w:sz w:val="24"/>
        </w:rPr>
        <w:t>velocity inlet</w:t>
      </w:r>
      <w:r w:rsidR="00BE5859">
        <w:rPr>
          <w:rFonts w:hint="eastAsia"/>
          <w:sz w:val="24"/>
        </w:rPr>
        <w:t>）</w:t>
      </w:r>
      <w:r w:rsidR="00BE5859">
        <w:rPr>
          <w:rFonts w:hint="eastAsia"/>
          <w:sz w:val="24"/>
        </w:rPr>
        <w:t xml:space="preserve"> </w:t>
      </w:r>
      <w:r>
        <w:rPr>
          <w:rFonts w:hint="eastAsia"/>
          <w:sz w:val="24"/>
        </w:rPr>
        <w:t>，</w:t>
      </w:r>
      <w:r>
        <w:rPr>
          <w:rFonts w:hint="eastAsia"/>
          <w:sz w:val="24"/>
        </w:rPr>
        <w:t>BC</w:t>
      </w:r>
      <w:r w:rsidR="00BE5859">
        <w:rPr>
          <w:rFonts w:hint="eastAsia"/>
          <w:sz w:val="24"/>
        </w:rPr>
        <w:t>为速度出口（</w:t>
      </w:r>
      <w:r w:rsidR="00BE5859">
        <w:rPr>
          <w:rFonts w:hint="eastAsia"/>
          <w:sz w:val="24"/>
        </w:rPr>
        <w:t>outflow</w:t>
      </w:r>
      <w:r w:rsidR="00BE5859">
        <w:rPr>
          <w:rFonts w:hint="eastAsia"/>
          <w:sz w:val="24"/>
        </w:rPr>
        <w:t>），</w:t>
      </w:r>
      <w:r>
        <w:rPr>
          <w:rFonts w:hint="eastAsia"/>
          <w:sz w:val="24"/>
        </w:rPr>
        <w:t>AB</w:t>
      </w:r>
      <w:r>
        <w:rPr>
          <w:rFonts w:hint="eastAsia"/>
          <w:sz w:val="24"/>
        </w:rPr>
        <w:t>和</w:t>
      </w:r>
      <w:r>
        <w:rPr>
          <w:rFonts w:hint="eastAsia"/>
          <w:sz w:val="24"/>
        </w:rPr>
        <w:t>CD</w:t>
      </w:r>
      <w:r w:rsidR="00BE5859">
        <w:rPr>
          <w:rFonts w:hint="eastAsia"/>
          <w:sz w:val="24"/>
        </w:rPr>
        <w:t>为墙（</w:t>
      </w:r>
      <w:r w:rsidR="00BE5859">
        <w:rPr>
          <w:rFonts w:hint="eastAsia"/>
          <w:sz w:val="24"/>
        </w:rPr>
        <w:t>wall</w:t>
      </w:r>
      <w:r w:rsidR="00BE5859">
        <w:rPr>
          <w:rFonts w:hint="eastAsia"/>
          <w:sz w:val="24"/>
        </w:rPr>
        <w:t>），</w:t>
      </w:r>
      <w:r>
        <w:rPr>
          <w:rFonts w:hint="eastAsia"/>
          <w:sz w:val="24"/>
        </w:rPr>
        <w:t>椭圆翼长轴为</w:t>
      </w:r>
      <w:r>
        <w:rPr>
          <w:rFonts w:hint="eastAsia"/>
          <w:sz w:val="24"/>
        </w:rPr>
        <w:t>2cm</w:t>
      </w:r>
      <w:r>
        <w:rPr>
          <w:rFonts w:hint="eastAsia"/>
          <w:sz w:val="24"/>
        </w:rPr>
        <w:t>，长宽比为</w:t>
      </w:r>
      <w:r>
        <w:rPr>
          <w:rFonts w:hint="eastAsia"/>
          <w:sz w:val="24"/>
        </w:rPr>
        <w:t>10</w:t>
      </w:r>
      <w:r w:rsidR="00BE5859">
        <w:rPr>
          <w:rFonts w:hint="eastAsia"/>
          <w:sz w:val="24"/>
        </w:rPr>
        <w:t>。椭圆翼在垂直方向上</w:t>
      </w:r>
      <w:r>
        <w:rPr>
          <w:rFonts w:hint="eastAsia"/>
          <w:sz w:val="24"/>
        </w:rPr>
        <w:t>做</w:t>
      </w:r>
      <m:oMath>
        <m:r>
          <m:rPr>
            <m:sty m:val="p"/>
          </m:rPr>
          <w:rPr>
            <w:rFonts w:ascii="Cambria Math" w:hAnsi="Cambria Math"/>
            <w:sz w:val="24"/>
          </w:rPr>
          <m:t>y=Asin(2πft)</m:t>
        </m:r>
      </m:oMath>
      <w:r>
        <w:rPr>
          <w:rFonts w:hint="eastAsia"/>
          <w:sz w:val="24"/>
        </w:rPr>
        <w:t>的正弦运动。</w:t>
      </w:r>
    </w:p>
    <w:p w:rsidR="005E54F8" w:rsidRPr="00BE5859" w:rsidRDefault="00BE5859" w:rsidP="00BE5859">
      <w:pPr>
        <w:pStyle w:val="af"/>
        <w:numPr>
          <w:ilvl w:val="1"/>
          <w:numId w:val="7"/>
        </w:numPr>
        <w:ind w:firstLineChars="0"/>
        <w:rPr>
          <w:sz w:val="24"/>
        </w:rPr>
      </w:pPr>
      <w:r>
        <w:rPr>
          <w:rFonts w:hint="eastAsia"/>
          <w:sz w:val="24"/>
        </w:rPr>
        <w:t xml:space="preserve"> </w:t>
      </w:r>
      <w:r w:rsidR="005E54F8" w:rsidRPr="00BE5859">
        <w:rPr>
          <w:sz w:val="24"/>
        </w:rPr>
        <w:t>G</w:t>
      </w:r>
      <w:r w:rsidR="005E54F8" w:rsidRPr="00BE5859">
        <w:rPr>
          <w:rFonts w:hint="eastAsia"/>
          <w:sz w:val="24"/>
        </w:rPr>
        <w:t>ambit</w:t>
      </w:r>
      <w:r w:rsidR="005E54F8" w:rsidRPr="00BE5859">
        <w:rPr>
          <w:rFonts w:hint="eastAsia"/>
          <w:sz w:val="24"/>
        </w:rPr>
        <w:t>生成网格</w:t>
      </w:r>
    </w:p>
    <w:p w:rsidR="005E54F8" w:rsidRDefault="005E54F8" w:rsidP="005E54F8">
      <w:pPr>
        <w:ind w:firstLineChars="200" w:firstLine="480"/>
        <w:rPr>
          <w:sz w:val="24"/>
        </w:rPr>
      </w:pPr>
      <w:r>
        <w:rPr>
          <w:rFonts w:hint="eastAsia"/>
          <w:sz w:val="24"/>
        </w:rPr>
        <w:t>本</w:t>
      </w:r>
      <w:r w:rsidR="00BE5859">
        <w:rPr>
          <w:rFonts w:hint="eastAsia"/>
          <w:sz w:val="24"/>
        </w:rPr>
        <w:t>文需要用到动网格，其</w:t>
      </w:r>
      <w:r>
        <w:rPr>
          <w:rFonts w:hint="eastAsia"/>
          <w:sz w:val="24"/>
        </w:rPr>
        <w:t>对网格的质量要求比较高，特别是</w:t>
      </w:r>
      <w:r w:rsidR="00BE5859">
        <w:rPr>
          <w:rFonts w:hint="eastAsia"/>
          <w:sz w:val="24"/>
        </w:rPr>
        <w:t>在椭圆翼附近。有一些例子是在</w:t>
      </w:r>
      <w:r>
        <w:rPr>
          <w:rFonts w:hint="eastAsia"/>
          <w:sz w:val="24"/>
        </w:rPr>
        <w:t>椭圆翼附近生成三角形网格，</w:t>
      </w:r>
      <w:r w:rsidR="00BE5859">
        <w:rPr>
          <w:rFonts w:hint="eastAsia"/>
          <w:sz w:val="24"/>
        </w:rPr>
        <w:t>如此虽然有利于动网格的设置，但是在椭圆翼运动过程中</w:t>
      </w:r>
      <w:r>
        <w:rPr>
          <w:rFonts w:hint="eastAsia"/>
          <w:sz w:val="24"/>
        </w:rPr>
        <w:t>容易</w:t>
      </w:r>
      <w:r w:rsidR="00BE5859">
        <w:rPr>
          <w:rFonts w:hint="eastAsia"/>
          <w:sz w:val="24"/>
        </w:rPr>
        <w:t>生成质量差的网格</w:t>
      </w:r>
      <w:r>
        <w:rPr>
          <w:rFonts w:hint="eastAsia"/>
          <w:sz w:val="24"/>
        </w:rPr>
        <w:t>，从而使得计算精度降低。</w:t>
      </w:r>
    </w:p>
    <w:p w:rsidR="005E54F8" w:rsidRDefault="005E54F8" w:rsidP="005E54F8">
      <w:pPr>
        <w:ind w:firstLineChars="200" w:firstLine="480"/>
        <w:rPr>
          <w:sz w:val="24"/>
        </w:rPr>
      </w:pPr>
      <w:r>
        <w:rPr>
          <w:rFonts w:hint="eastAsia"/>
          <w:sz w:val="24"/>
        </w:rPr>
        <w:t>本</w:t>
      </w:r>
      <w:r w:rsidR="00BE5859">
        <w:rPr>
          <w:rFonts w:hint="eastAsia"/>
          <w:sz w:val="24"/>
        </w:rPr>
        <w:t>文将模型划分为几个面，如</w:t>
      </w:r>
      <w:r>
        <w:rPr>
          <w:rFonts w:hint="eastAsia"/>
          <w:sz w:val="24"/>
        </w:rPr>
        <w:t>图</w:t>
      </w:r>
      <w:r w:rsidR="00BE5859">
        <w:rPr>
          <w:rFonts w:hint="eastAsia"/>
          <w:sz w:val="24"/>
        </w:rPr>
        <w:t>2.2</w:t>
      </w:r>
      <w:r>
        <w:rPr>
          <w:rFonts w:hint="eastAsia"/>
          <w:sz w:val="24"/>
        </w:rPr>
        <w:t>所示</w:t>
      </w:r>
    </w:p>
    <w:p w:rsidR="005E54F8" w:rsidRDefault="005E54F8" w:rsidP="005E54F8">
      <w:pPr>
        <w:jc w:val="center"/>
        <w:rPr>
          <w:sz w:val="24"/>
        </w:rPr>
      </w:pPr>
      <w:r>
        <w:rPr>
          <w:rFonts w:hint="eastAsia"/>
          <w:noProof/>
          <w:sz w:val="24"/>
        </w:rPr>
        <w:drawing>
          <wp:inline distT="0" distB="0" distL="0" distR="0">
            <wp:extent cx="5274310" cy="2654562"/>
            <wp:effectExtent l="19050" t="0" r="254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5274310" cy="2654562"/>
                    </a:xfrm>
                    <a:prstGeom prst="rect">
                      <a:avLst/>
                    </a:prstGeom>
                    <a:noFill/>
                    <a:ln w="9525">
                      <a:noFill/>
                      <a:miter lim="800000"/>
                      <a:headEnd/>
                      <a:tailEnd/>
                    </a:ln>
                  </pic:spPr>
                </pic:pic>
              </a:graphicData>
            </a:graphic>
          </wp:inline>
        </w:drawing>
      </w:r>
    </w:p>
    <w:p w:rsidR="00BE5859" w:rsidRDefault="00BE5859" w:rsidP="00BE5859">
      <w:pPr>
        <w:spacing w:line="400" w:lineRule="exact"/>
        <w:jc w:val="center"/>
        <w:rPr>
          <w:rFonts w:ascii="黑体" w:eastAsia="黑体"/>
          <w:vertAlign w:val="superscript"/>
        </w:rPr>
      </w:pPr>
      <w:bookmarkStart w:id="15" w:name="OLE_LINK1"/>
      <w:bookmarkStart w:id="16" w:name="OLE_LINK2"/>
      <w:r>
        <w:rPr>
          <w:rFonts w:ascii="黑体" w:eastAsia="黑体" w:hint="eastAsia"/>
        </w:rPr>
        <w:t>图2.2  网格区域划分</w:t>
      </w:r>
      <w:bookmarkEnd w:id="15"/>
      <w:bookmarkEnd w:id="16"/>
    </w:p>
    <w:p w:rsidR="00BE5859" w:rsidRDefault="00BE5859" w:rsidP="00BE5859">
      <w:pPr>
        <w:jc w:val="center"/>
        <w:rPr>
          <w:sz w:val="24"/>
        </w:rPr>
      </w:pPr>
    </w:p>
    <w:p w:rsidR="005E54F8" w:rsidRDefault="005E54F8" w:rsidP="005E54F8">
      <w:pPr>
        <w:ind w:firstLine="480"/>
        <w:rPr>
          <w:sz w:val="24"/>
        </w:rPr>
      </w:pPr>
      <w:r>
        <w:rPr>
          <w:rFonts w:hint="eastAsia"/>
          <w:sz w:val="24"/>
        </w:rPr>
        <w:t>其中面</w:t>
      </w:r>
      <w:r>
        <w:rPr>
          <w:rFonts w:hint="eastAsia"/>
          <w:sz w:val="24"/>
        </w:rPr>
        <w:t>1-4</w:t>
      </w:r>
      <w:r>
        <w:rPr>
          <w:rFonts w:hint="eastAsia"/>
          <w:sz w:val="24"/>
        </w:rPr>
        <w:t>用四边形结构化网格</w:t>
      </w:r>
      <w:r w:rsidR="00DD1234">
        <w:rPr>
          <w:rFonts w:hint="eastAsia"/>
          <w:sz w:val="24"/>
        </w:rPr>
        <w:t>（</w:t>
      </w:r>
      <w:r w:rsidR="00DD1234">
        <w:rPr>
          <w:rFonts w:hint="eastAsia"/>
          <w:sz w:val="24"/>
        </w:rPr>
        <w:t>Quad</w:t>
      </w:r>
      <w:r w:rsidR="00DD1234">
        <w:rPr>
          <w:rFonts w:hint="eastAsia"/>
          <w:sz w:val="24"/>
        </w:rPr>
        <w:t>，</w:t>
      </w:r>
      <w:r w:rsidR="00DD1234">
        <w:rPr>
          <w:rFonts w:hint="eastAsia"/>
          <w:sz w:val="24"/>
        </w:rPr>
        <w:t>Map</w:t>
      </w:r>
      <w:r w:rsidR="00DD1234">
        <w:rPr>
          <w:rFonts w:hint="eastAsia"/>
          <w:sz w:val="24"/>
        </w:rPr>
        <w:t>）</w:t>
      </w:r>
      <w:r>
        <w:rPr>
          <w:rFonts w:hint="eastAsia"/>
          <w:sz w:val="24"/>
        </w:rPr>
        <w:t>划分，</w:t>
      </w:r>
      <w:r w:rsidR="00DD1234">
        <w:rPr>
          <w:rFonts w:hint="eastAsia"/>
          <w:sz w:val="24"/>
        </w:rPr>
        <w:t>面</w:t>
      </w:r>
      <w:r>
        <w:rPr>
          <w:rFonts w:hint="eastAsia"/>
          <w:sz w:val="24"/>
        </w:rPr>
        <w:t>5-8</w:t>
      </w:r>
      <w:r>
        <w:rPr>
          <w:rFonts w:hint="eastAsia"/>
          <w:sz w:val="24"/>
        </w:rPr>
        <w:t>用三角形非结构网格</w:t>
      </w:r>
      <w:r w:rsidR="00DD1234">
        <w:rPr>
          <w:rFonts w:hint="eastAsia"/>
          <w:sz w:val="24"/>
        </w:rPr>
        <w:t>（</w:t>
      </w:r>
      <w:r w:rsidR="00DD1234">
        <w:rPr>
          <w:rFonts w:hint="eastAsia"/>
          <w:sz w:val="24"/>
        </w:rPr>
        <w:t>Tri</w:t>
      </w:r>
      <w:r w:rsidR="00DD1234">
        <w:rPr>
          <w:rFonts w:hint="eastAsia"/>
          <w:sz w:val="24"/>
        </w:rPr>
        <w:t>，</w:t>
      </w:r>
      <w:r w:rsidR="00DD1234">
        <w:rPr>
          <w:rFonts w:hint="eastAsia"/>
          <w:sz w:val="24"/>
        </w:rPr>
        <w:t>Pave</w:t>
      </w:r>
      <w:r w:rsidR="00DD1234">
        <w:rPr>
          <w:rFonts w:hint="eastAsia"/>
          <w:sz w:val="24"/>
        </w:rPr>
        <w:t>）</w:t>
      </w:r>
      <w:r>
        <w:rPr>
          <w:rFonts w:hint="eastAsia"/>
          <w:sz w:val="24"/>
        </w:rPr>
        <w:t>划分。</w:t>
      </w:r>
      <w:r w:rsidR="00DD1234">
        <w:rPr>
          <w:rFonts w:hint="eastAsia"/>
          <w:sz w:val="24"/>
        </w:rPr>
        <w:t>如此</w:t>
      </w:r>
      <w:r>
        <w:rPr>
          <w:rFonts w:hint="eastAsia"/>
          <w:sz w:val="24"/>
        </w:rPr>
        <w:t>通过</w:t>
      </w:r>
      <w:r>
        <w:rPr>
          <w:rFonts w:hint="eastAsia"/>
          <w:sz w:val="24"/>
        </w:rPr>
        <w:t>Fluent</w:t>
      </w:r>
      <w:r>
        <w:rPr>
          <w:rFonts w:hint="eastAsia"/>
          <w:sz w:val="24"/>
        </w:rPr>
        <w:t>的动网格设置，可使面</w:t>
      </w:r>
      <w:r>
        <w:rPr>
          <w:rFonts w:hint="eastAsia"/>
          <w:sz w:val="24"/>
        </w:rPr>
        <w:t>1-4</w:t>
      </w:r>
      <w:r w:rsidR="00DD1234">
        <w:rPr>
          <w:rFonts w:hint="eastAsia"/>
          <w:sz w:val="24"/>
        </w:rPr>
        <w:t>在运动过程中</w:t>
      </w:r>
      <w:r>
        <w:rPr>
          <w:rFonts w:hint="eastAsia"/>
          <w:sz w:val="24"/>
        </w:rPr>
        <w:t>基本不变形，从而保证计算的精度。</w:t>
      </w:r>
    </w:p>
    <w:p w:rsidR="005E54F8" w:rsidRDefault="00DD1234" w:rsidP="005E54F8">
      <w:pPr>
        <w:ind w:firstLine="480"/>
        <w:rPr>
          <w:sz w:val="24"/>
        </w:rPr>
      </w:pPr>
      <w:r>
        <w:rPr>
          <w:rFonts w:hint="eastAsia"/>
          <w:sz w:val="24"/>
        </w:rPr>
        <w:lastRenderedPageBreak/>
        <w:t>图</w:t>
      </w:r>
      <w:r>
        <w:rPr>
          <w:rFonts w:hint="eastAsia"/>
          <w:sz w:val="24"/>
        </w:rPr>
        <w:t>2.3</w:t>
      </w:r>
      <w:r>
        <w:rPr>
          <w:rFonts w:hint="eastAsia"/>
          <w:sz w:val="24"/>
        </w:rPr>
        <w:t>和图</w:t>
      </w:r>
      <w:r>
        <w:rPr>
          <w:rFonts w:hint="eastAsia"/>
          <w:sz w:val="24"/>
        </w:rPr>
        <w:t>2.4</w:t>
      </w:r>
      <w:r w:rsidR="005E54F8">
        <w:rPr>
          <w:rFonts w:hint="eastAsia"/>
          <w:sz w:val="24"/>
        </w:rPr>
        <w:t>为</w:t>
      </w:r>
      <w:r>
        <w:rPr>
          <w:rFonts w:hint="eastAsia"/>
          <w:sz w:val="24"/>
        </w:rPr>
        <w:t>G</w:t>
      </w:r>
      <w:r w:rsidR="005E54F8">
        <w:rPr>
          <w:rFonts w:hint="eastAsia"/>
          <w:sz w:val="24"/>
        </w:rPr>
        <w:t>ambit</w:t>
      </w:r>
      <w:r>
        <w:rPr>
          <w:rFonts w:hint="eastAsia"/>
          <w:sz w:val="24"/>
        </w:rPr>
        <w:t>所画</w:t>
      </w:r>
      <w:r w:rsidR="005E54F8">
        <w:rPr>
          <w:rFonts w:hint="eastAsia"/>
          <w:sz w:val="24"/>
        </w:rPr>
        <w:t>网格局部图。</w:t>
      </w:r>
    </w:p>
    <w:p w:rsidR="005E54F8" w:rsidRDefault="005E54F8" w:rsidP="005E54F8">
      <w:pPr>
        <w:ind w:firstLine="480"/>
        <w:rPr>
          <w:sz w:val="24"/>
        </w:rPr>
      </w:pPr>
      <w:r>
        <w:rPr>
          <w:noProof/>
          <w:sz w:val="24"/>
        </w:rPr>
        <w:drawing>
          <wp:inline distT="0" distB="0" distL="0" distR="0">
            <wp:extent cx="4981575" cy="2714625"/>
            <wp:effectExtent l="19050" t="19050" r="28575" b="28575"/>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4981575" cy="2714625"/>
                    </a:xfrm>
                    <a:prstGeom prst="rect">
                      <a:avLst/>
                    </a:prstGeom>
                    <a:noFill/>
                    <a:ln w="9525">
                      <a:solidFill>
                        <a:schemeClr val="tx1"/>
                      </a:solidFill>
                      <a:miter lim="800000"/>
                      <a:headEnd/>
                      <a:tailEnd/>
                    </a:ln>
                  </pic:spPr>
                </pic:pic>
              </a:graphicData>
            </a:graphic>
          </wp:inline>
        </w:drawing>
      </w:r>
    </w:p>
    <w:p w:rsidR="005E54F8" w:rsidRDefault="00DD1234" w:rsidP="00DD1234">
      <w:pPr>
        <w:ind w:firstLine="480"/>
        <w:jc w:val="center"/>
        <w:rPr>
          <w:sz w:val="24"/>
        </w:rPr>
      </w:pPr>
      <w:r>
        <w:rPr>
          <w:rFonts w:ascii="黑体" w:eastAsia="黑体" w:hint="eastAsia"/>
        </w:rPr>
        <w:t>图2.3  椭圆翼附近四边形网格</w:t>
      </w:r>
      <w:r w:rsidR="005E54F8">
        <w:rPr>
          <w:noProof/>
          <w:sz w:val="24"/>
        </w:rPr>
        <w:drawing>
          <wp:inline distT="0" distB="0" distL="0" distR="0">
            <wp:extent cx="4970384" cy="2257425"/>
            <wp:effectExtent l="19050" t="19050" r="20716" b="28575"/>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srcRect/>
                    <a:stretch>
                      <a:fillRect/>
                    </a:stretch>
                  </pic:blipFill>
                  <pic:spPr bwMode="auto">
                    <a:xfrm>
                      <a:off x="0" y="0"/>
                      <a:ext cx="4970384" cy="2257425"/>
                    </a:xfrm>
                    <a:prstGeom prst="rect">
                      <a:avLst/>
                    </a:prstGeom>
                    <a:noFill/>
                    <a:ln w="9525">
                      <a:solidFill>
                        <a:schemeClr val="tx1"/>
                      </a:solidFill>
                      <a:miter lim="800000"/>
                      <a:headEnd/>
                      <a:tailEnd/>
                    </a:ln>
                  </pic:spPr>
                </pic:pic>
              </a:graphicData>
            </a:graphic>
          </wp:inline>
        </w:drawing>
      </w:r>
    </w:p>
    <w:p w:rsidR="00F7001D" w:rsidRDefault="00DD1234" w:rsidP="00DD1234">
      <w:pPr>
        <w:spacing w:line="360" w:lineRule="auto"/>
        <w:jc w:val="center"/>
        <w:rPr>
          <w:rFonts w:ascii="黑体" w:eastAsia="黑体"/>
        </w:rPr>
      </w:pPr>
      <w:r>
        <w:rPr>
          <w:rFonts w:ascii="黑体" w:eastAsia="黑体" w:hint="eastAsia"/>
        </w:rPr>
        <w:t>图2.4  四边形网格以及三角形网格交接处</w:t>
      </w:r>
    </w:p>
    <w:p w:rsidR="005964AB" w:rsidRPr="00107BD5" w:rsidRDefault="005964AB" w:rsidP="005964AB">
      <w:pPr>
        <w:pStyle w:val="2"/>
        <w:spacing w:before="0" w:after="0" w:line="360" w:lineRule="auto"/>
        <w:rPr>
          <w:rFonts w:ascii="黑体"/>
          <w:noProof/>
          <w:sz w:val="30"/>
          <w:szCs w:val="30"/>
        </w:rPr>
      </w:pPr>
      <w:bookmarkStart w:id="17" w:name="_Toc358894979"/>
      <w:r w:rsidRPr="00107BD5">
        <w:rPr>
          <w:rFonts w:ascii="黑体" w:hint="eastAsia"/>
          <w:noProof/>
          <w:sz w:val="30"/>
          <w:szCs w:val="30"/>
        </w:rPr>
        <w:t>（</w:t>
      </w:r>
      <w:r>
        <w:rPr>
          <w:rFonts w:ascii="黑体" w:hint="eastAsia"/>
          <w:noProof/>
          <w:sz w:val="30"/>
          <w:szCs w:val="30"/>
        </w:rPr>
        <w:t>二</w:t>
      </w:r>
      <w:r w:rsidRPr="00107BD5">
        <w:rPr>
          <w:rFonts w:ascii="黑体" w:hint="eastAsia"/>
          <w:noProof/>
          <w:sz w:val="30"/>
          <w:szCs w:val="30"/>
        </w:rPr>
        <w:t>）</w:t>
      </w:r>
      <w:r>
        <w:rPr>
          <w:rFonts w:ascii="黑体" w:hint="eastAsia"/>
          <w:noProof/>
          <w:sz w:val="30"/>
          <w:szCs w:val="30"/>
        </w:rPr>
        <w:t>动网格</w:t>
      </w:r>
      <w:bookmarkEnd w:id="17"/>
    </w:p>
    <w:p w:rsidR="00A7119E" w:rsidRDefault="005964AB" w:rsidP="00A7119E">
      <w:pPr>
        <w:spacing w:line="360" w:lineRule="auto"/>
        <w:rPr>
          <w:rFonts w:ascii="黑体" w:eastAsia="黑体"/>
          <w:b/>
          <w:sz w:val="28"/>
          <w:szCs w:val="28"/>
        </w:rPr>
      </w:pPr>
      <w:r>
        <w:rPr>
          <w:rFonts w:ascii="黑体" w:eastAsia="黑体" w:hint="eastAsia"/>
          <w:b/>
          <w:sz w:val="28"/>
          <w:szCs w:val="28"/>
        </w:rPr>
        <w:t>1</w:t>
      </w:r>
      <w:r w:rsidR="00A7119E" w:rsidRPr="00107BD5">
        <w:rPr>
          <w:rFonts w:ascii="黑体" w:eastAsia="黑体" w:hint="eastAsia"/>
          <w:b/>
          <w:sz w:val="28"/>
          <w:szCs w:val="28"/>
        </w:rPr>
        <w:t>、</w:t>
      </w:r>
      <w:r w:rsidR="00A7119E">
        <w:rPr>
          <w:rFonts w:ascii="黑体" w:eastAsia="黑体" w:hint="eastAsia"/>
          <w:b/>
          <w:sz w:val="28"/>
          <w:szCs w:val="28"/>
        </w:rPr>
        <w:t>动网格设置</w:t>
      </w:r>
    </w:p>
    <w:p w:rsidR="005E54F8" w:rsidRPr="00E55141" w:rsidRDefault="005E54F8" w:rsidP="00E55141">
      <w:pPr>
        <w:spacing w:line="400" w:lineRule="exact"/>
        <w:ind w:firstLineChars="200" w:firstLine="480"/>
        <w:rPr>
          <w:sz w:val="24"/>
        </w:rPr>
      </w:pPr>
      <w:r w:rsidRPr="00E55141">
        <w:rPr>
          <w:rFonts w:hint="eastAsia"/>
          <w:sz w:val="24"/>
        </w:rPr>
        <w:t>本</w:t>
      </w:r>
      <w:r w:rsidR="00DD1234">
        <w:rPr>
          <w:rFonts w:hint="eastAsia"/>
          <w:sz w:val="24"/>
        </w:rPr>
        <w:t>文</w:t>
      </w:r>
      <w:r w:rsidRPr="00E55141">
        <w:rPr>
          <w:rFonts w:hint="eastAsia"/>
          <w:sz w:val="24"/>
        </w:rPr>
        <w:t>fluent</w:t>
      </w:r>
      <w:r w:rsidRPr="00E55141">
        <w:rPr>
          <w:rFonts w:hint="eastAsia"/>
          <w:sz w:val="24"/>
        </w:rPr>
        <w:t>设置的难点在于动网格和</w:t>
      </w:r>
      <w:r w:rsidRPr="00E55141">
        <w:rPr>
          <w:rFonts w:hint="eastAsia"/>
          <w:sz w:val="24"/>
        </w:rPr>
        <w:t>UDF</w:t>
      </w:r>
      <w:r w:rsidRPr="00E55141">
        <w:rPr>
          <w:rFonts w:hint="eastAsia"/>
          <w:sz w:val="24"/>
        </w:rPr>
        <w:t>的编写。</w:t>
      </w:r>
    </w:p>
    <w:p w:rsidR="005E54F8" w:rsidRDefault="005E54F8" w:rsidP="00E55141">
      <w:pPr>
        <w:spacing w:line="400" w:lineRule="exact"/>
        <w:ind w:firstLineChars="200" w:firstLine="480"/>
        <w:rPr>
          <w:sz w:val="24"/>
        </w:rPr>
      </w:pPr>
      <w:r w:rsidRPr="00C577F6">
        <w:rPr>
          <w:rFonts w:hint="eastAsia"/>
          <w:sz w:val="24"/>
        </w:rPr>
        <w:t>动网格模型</w:t>
      </w:r>
      <w:r w:rsidR="00DD1234">
        <w:rPr>
          <w:rFonts w:hint="eastAsia"/>
          <w:sz w:val="24"/>
        </w:rPr>
        <w:t>（</w:t>
      </w:r>
      <w:r w:rsidR="00DD1234">
        <w:rPr>
          <w:rFonts w:hint="eastAsia"/>
          <w:sz w:val="24"/>
        </w:rPr>
        <w:t>Dynamic Mesh</w:t>
      </w:r>
      <w:r w:rsidR="00DD1234">
        <w:rPr>
          <w:rFonts w:hint="eastAsia"/>
          <w:sz w:val="24"/>
        </w:rPr>
        <w:t>）</w:t>
      </w:r>
      <w:r w:rsidRPr="00C577F6">
        <w:rPr>
          <w:rFonts w:hint="eastAsia"/>
          <w:sz w:val="24"/>
        </w:rPr>
        <w:t>可以用来模拟流场形状由于边界运动而随时间改变的问题。</w:t>
      </w:r>
      <w:r>
        <w:rPr>
          <w:rFonts w:hint="eastAsia"/>
          <w:sz w:val="24"/>
        </w:rPr>
        <w:t>边界运动形式可以是预先定义的运动，即可以在计算前指定其速度或角速度；也可以是预先未做定义的运动，即边界的运动要由前一步的计算结果决定；可以是刚体运动，也可以是变形运动。网格的更新过程由</w:t>
      </w:r>
      <w:r>
        <w:rPr>
          <w:rFonts w:hint="eastAsia"/>
          <w:sz w:val="24"/>
        </w:rPr>
        <w:t>Fluent</w:t>
      </w:r>
      <w:r>
        <w:rPr>
          <w:rFonts w:hint="eastAsia"/>
          <w:sz w:val="24"/>
        </w:rPr>
        <w:t>根据每个迭代步中边界的变化情况自动完成。</w:t>
      </w:r>
    </w:p>
    <w:p w:rsidR="005E54F8" w:rsidRDefault="005E54F8" w:rsidP="00E55141">
      <w:pPr>
        <w:spacing w:line="400" w:lineRule="exact"/>
        <w:ind w:firstLineChars="200" w:firstLine="480"/>
        <w:rPr>
          <w:sz w:val="24"/>
        </w:rPr>
      </w:pPr>
      <w:r>
        <w:rPr>
          <w:rFonts w:hint="eastAsia"/>
          <w:sz w:val="24"/>
        </w:rPr>
        <w:t>Fluent</w:t>
      </w:r>
      <w:r>
        <w:rPr>
          <w:rFonts w:hint="eastAsia"/>
          <w:sz w:val="24"/>
        </w:rPr>
        <w:t>中动网格的更新可以用三种模型进行计算，即弹簧光顺模型（</w:t>
      </w:r>
      <w:r>
        <w:rPr>
          <w:rFonts w:hint="eastAsia"/>
          <w:sz w:val="24"/>
        </w:rPr>
        <w:t>Smoothing</w:t>
      </w:r>
      <w:r>
        <w:rPr>
          <w:rFonts w:hint="eastAsia"/>
          <w:sz w:val="24"/>
        </w:rPr>
        <w:t>），动态分层模型（</w:t>
      </w:r>
      <w:r>
        <w:rPr>
          <w:rFonts w:hint="eastAsia"/>
          <w:sz w:val="24"/>
        </w:rPr>
        <w:t>Layering</w:t>
      </w:r>
      <w:r>
        <w:rPr>
          <w:rFonts w:hint="eastAsia"/>
          <w:sz w:val="24"/>
        </w:rPr>
        <w:t>）和局部重划模型（</w:t>
      </w:r>
      <w:r>
        <w:rPr>
          <w:rFonts w:hint="eastAsia"/>
          <w:sz w:val="24"/>
        </w:rPr>
        <w:t>Remeshing</w:t>
      </w:r>
      <w:r>
        <w:rPr>
          <w:rFonts w:hint="eastAsia"/>
          <w:sz w:val="24"/>
        </w:rPr>
        <w:t>）。三种模型都有其</w:t>
      </w:r>
      <w:r w:rsidR="00DD1234">
        <w:rPr>
          <w:rFonts w:hint="eastAsia"/>
          <w:sz w:val="24"/>
        </w:rPr>
        <w:t>适用</w:t>
      </w:r>
      <w:r>
        <w:rPr>
          <w:rFonts w:hint="eastAsia"/>
          <w:sz w:val="24"/>
        </w:rPr>
        <w:t>的范</w:t>
      </w:r>
      <w:r>
        <w:rPr>
          <w:rFonts w:hint="eastAsia"/>
          <w:sz w:val="24"/>
        </w:rPr>
        <w:lastRenderedPageBreak/>
        <w:t>围，本</w:t>
      </w:r>
      <w:r w:rsidR="00DD1234">
        <w:rPr>
          <w:rFonts w:hint="eastAsia"/>
          <w:sz w:val="24"/>
        </w:rPr>
        <w:t>文</w:t>
      </w:r>
      <w:r>
        <w:rPr>
          <w:rFonts w:hint="eastAsia"/>
          <w:sz w:val="24"/>
        </w:rPr>
        <w:t>主要用到</w:t>
      </w:r>
      <w:r w:rsidR="00DD1234">
        <w:rPr>
          <w:rFonts w:hint="eastAsia"/>
          <w:sz w:val="24"/>
        </w:rPr>
        <w:t>弹簧光顺模型</w:t>
      </w:r>
      <w:r>
        <w:rPr>
          <w:rFonts w:hint="eastAsia"/>
          <w:sz w:val="24"/>
        </w:rPr>
        <w:t>和</w:t>
      </w:r>
      <w:r w:rsidR="00DD1234">
        <w:rPr>
          <w:rFonts w:hint="eastAsia"/>
          <w:sz w:val="24"/>
        </w:rPr>
        <w:t>局部重划模型</w:t>
      </w:r>
      <w:r>
        <w:rPr>
          <w:rFonts w:hint="eastAsia"/>
          <w:sz w:val="24"/>
        </w:rPr>
        <w:t>。</w:t>
      </w:r>
    </w:p>
    <w:p w:rsidR="005E54F8" w:rsidRDefault="005E54F8" w:rsidP="00E55141">
      <w:pPr>
        <w:spacing w:line="400" w:lineRule="exact"/>
        <w:ind w:firstLineChars="200" w:firstLine="480"/>
        <w:rPr>
          <w:sz w:val="24"/>
        </w:rPr>
      </w:pPr>
      <w:r>
        <w:rPr>
          <w:rFonts w:hint="eastAsia"/>
          <w:sz w:val="24"/>
        </w:rPr>
        <w:t>在弹簧光顺模型中，网格的边被理想化为节点间相互连接的弹簧。移动前的网格</w:t>
      </w:r>
      <w:r w:rsidR="00DD1234">
        <w:rPr>
          <w:rFonts w:hint="eastAsia"/>
          <w:sz w:val="24"/>
        </w:rPr>
        <w:t>在</w:t>
      </w:r>
      <w:r>
        <w:rPr>
          <w:rFonts w:hint="eastAsia"/>
          <w:sz w:val="24"/>
        </w:rPr>
        <w:t>弹簧组成的系统处于平衡状态。在网格边界节点</w:t>
      </w:r>
      <w:r w:rsidR="00DD1234">
        <w:rPr>
          <w:rFonts w:hint="eastAsia"/>
          <w:sz w:val="24"/>
        </w:rPr>
        <w:t>发生位移后，会产生与位移成比例的力，力量的大小根据胡克定律计算。</w:t>
      </w:r>
      <w:r>
        <w:rPr>
          <w:rFonts w:hint="eastAsia"/>
          <w:sz w:val="24"/>
        </w:rPr>
        <w:t>边界节点位移形成的力虽然破坏了弹簧系统原有的平衡，但是在</w:t>
      </w:r>
      <w:r w:rsidR="00DD1234">
        <w:rPr>
          <w:rFonts w:hint="eastAsia"/>
          <w:sz w:val="24"/>
        </w:rPr>
        <w:t>作用一段时间后</w:t>
      </w:r>
      <w:r>
        <w:rPr>
          <w:rFonts w:hint="eastAsia"/>
          <w:sz w:val="24"/>
        </w:rPr>
        <w:t>，弹簧系统将达到新的平衡。可以将这种计算过程想象成一个物体位于弹簧编成的网中，物体一动</w:t>
      </w:r>
      <w:r w:rsidR="00DD1234">
        <w:rPr>
          <w:rFonts w:hint="eastAsia"/>
          <w:sz w:val="24"/>
        </w:rPr>
        <w:t>，整张网就会</w:t>
      </w:r>
      <w:r w:rsidR="00A33C90">
        <w:rPr>
          <w:rFonts w:hint="eastAsia"/>
          <w:sz w:val="24"/>
        </w:rPr>
        <w:t>跟着动</w:t>
      </w:r>
      <w:r>
        <w:rPr>
          <w:rFonts w:hint="eastAsia"/>
          <w:sz w:val="24"/>
        </w:rPr>
        <w:t>。</w:t>
      </w:r>
    </w:p>
    <w:p w:rsidR="005E54F8" w:rsidRDefault="005E54F8" w:rsidP="00A33C90">
      <w:pPr>
        <w:spacing w:line="400" w:lineRule="exact"/>
        <w:ind w:firstLineChars="200" w:firstLine="480"/>
        <w:rPr>
          <w:sz w:val="24"/>
        </w:rPr>
      </w:pPr>
      <w:r>
        <w:rPr>
          <w:rFonts w:hint="eastAsia"/>
          <w:sz w:val="24"/>
        </w:rPr>
        <w:t>弹簧光顺模型共有四个参数。弹性系数（</w:t>
      </w:r>
      <w:r>
        <w:rPr>
          <w:rFonts w:hint="eastAsia"/>
          <w:sz w:val="24"/>
        </w:rPr>
        <w:t>Spring Constant Factor</w:t>
      </w:r>
      <w:r>
        <w:rPr>
          <w:rFonts w:hint="eastAsia"/>
          <w:sz w:val="24"/>
        </w:rPr>
        <w:t>）为</w:t>
      </w:r>
      <w:r>
        <w:rPr>
          <w:rFonts w:hint="eastAsia"/>
          <w:sz w:val="24"/>
        </w:rPr>
        <w:t>0</w:t>
      </w:r>
      <w:r>
        <w:rPr>
          <w:rFonts w:hint="eastAsia"/>
          <w:sz w:val="24"/>
        </w:rPr>
        <w:t>和</w:t>
      </w:r>
      <w:r>
        <w:rPr>
          <w:rFonts w:hint="eastAsia"/>
          <w:sz w:val="24"/>
        </w:rPr>
        <w:t>1</w:t>
      </w:r>
      <w:r>
        <w:rPr>
          <w:rFonts w:hint="eastAsia"/>
          <w:sz w:val="24"/>
        </w:rPr>
        <w:t>之间的数，表述弹簧的变形能力大小。</w:t>
      </w:r>
      <w:r>
        <w:rPr>
          <w:rFonts w:hint="eastAsia"/>
          <w:sz w:val="24"/>
        </w:rPr>
        <w:t>0</w:t>
      </w:r>
      <w:r>
        <w:rPr>
          <w:rFonts w:hint="eastAsia"/>
          <w:sz w:val="24"/>
        </w:rPr>
        <w:t>表示弹簧为刚性，即在外力作用下不会发生变形，犹如一根杆一样。在本案例中，为了保证计算的精度，椭圆翼附近的网格最好不要有大的变形，因此把弹性系数设为</w:t>
      </w:r>
      <w:r>
        <w:rPr>
          <w:rFonts w:hint="eastAsia"/>
          <w:sz w:val="24"/>
        </w:rPr>
        <w:t xml:space="preserve">0 </w:t>
      </w:r>
      <w:r>
        <w:rPr>
          <w:rFonts w:hint="eastAsia"/>
          <w:sz w:val="24"/>
        </w:rPr>
        <w:t>。这样在椭圆翼运动时附近的网格只会动，却不会有太大的变形</w:t>
      </w:r>
      <w:r w:rsidR="00A33C90">
        <w:rPr>
          <w:rFonts w:hint="eastAsia"/>
          <w:sz w:val="24"/>
        </w:rPr>
        <w:t>，即边与边之间没有明显的相对运动</w:t>
      </w:r>
      <w:r>
        <w:rPr>
          <w:rFonts w:hint="eastAsia"/>
          <w:sz w:val="24"/>
        </w:rPr>
        <w:t>。边界松弛因子（</w:t>
      </w:r>
      <w:r>
        <w:rPr>
          <w:rFonts w:hint="eastAsia"/>
          <w:sz w:val="24"/>
        </w:rPr>
        <w:t>Boundary Node Relaxation</w:t>
      </w:r>
      <w:r>
        <w:rPr>
          <w:rFonts w:hint="eastAsia"/>
          <w:sz w:val="24"/>
        </w:rPr>
        <w:t>）用于控制动边界上网格点的运动，由于本案例弹性系数设置为</w:t>
      </w:r>
      <w:r>
        <w:rPr>
          <w:rFonts w:hint="eastAsia"/>
          <w:sz w:val="24"/>
        </w:rPr>
        <w:t>0</w:t>
      </w:r>
      <w:r>
        <w:rPr>
          <w:rFonts w:hint="eastAsia"/>
          <w:sz w:val="24"/>
        </w:rPr>
        <w:t>，这个因子似乎对结果没有什么影响，本案例设置为</w:t>
      </w:r>
      <w:r>
        <w:rPr>
          <w:rFonts w:hint="eastAsia"/>
          <w:sz w:val="24"/>
        </w:rPr>
        <w:t xml:space="preserve">0.5 </w:t>
      </w:r>
      <w:r>
        <w:rPr>
          <w:rFonts w:hint="eastAsia"/>
          <w:sz w:val="24"/>
        </w:rPr>
        <w:t>。收敛误差（</w:t>
      </w:r>
      <w:r>
        <w:rPr>
          <w:rFonts w:hint="eastAsia"/>
          <w:sz w:val="24"/>
        </w:rPr>
        <w:t>Convergence Tolerance</w:t>
      </w:r>
      <w:r>
        <w:rPr>
          <w:rFonts w:hint="eastAsia"/>
          <w:sz w:val="24"/>
        </w:rPr>
        <w:t>）和迭代次数（</w:t>
      </w:r>
      <w:r>
        <w:rPr>
          <w:rFonts w:hint="eastAsia"/>
          <w:sz w:val="24"/>
        </w:rPr>
        <w:t>Number of Iterations</w:t>
      </w:r>
      <w:r w:rsidR="00A33C90">
        <w:rPr>
          <w:rFonts w:hint="eastAsia"/>
          <w:sz w:val="24"/>
        </w:rPr>
        <w:t>），这是因为系统的重新平衡</w:t>
      </w:r>
      <w:r>
        <w:rPr>
          <w:rFonts w:hint="eastAsia"/>
          <w:sz w:val="24"/>
        </w:rPr>
        <w:t>是通过迭代实现的，这里收敛误差设置为</w:t>
      </w:r>
      <w:r>
        <w:rPr>
          <w:rFonts w:hint="eastAsia"/>
          <w:sz w:val="24"/>
        </w:rPr>
        <w:t>0.001</w:t>
      </w:r>
      <w:r>
        <w:rPr>
          <w:rFonts w:hint="eastAsia"/>
          <w:sz w:val="24"/>
        </w:rPr>
        <w:t>，迭代次数在本案例中是个很重要的参数，该值似乎和迭代的范围成正比。当该值太小时，弹簧的作用范围离不开面</w:t>
      </w:r>
      <w:r>
        <w:rPr>
          <w:rFonts w:hint="eastAsia"/>
          <w:sz w:val="24"/>
        </w:rPr>
        <w:t>1-4</w:t>
      </w:r>
      <w:r w:rsidR="00A33C90">
        <w:rPr>
          <w:rFonts w:hint="eastAsia"/>
          <w:sz w:val="24"/>
        </w:rPr>
        <w:t>组成的区域。如此</w:t>
      </w:r>
      <w:r>
        <w:rPr>
          <w:rFonts w:hint="eastAsia"/>
          <w:sz w:val="24"/>
        </w:rPr>
        <w:t>由于面</w:t>
      </w:r>
      <w:r>
        <w:rPr>
          <w:rFonts w:hint="eastAsia"/>
          <w:sz w:val="24"/>
        </w:rPr>
        <w:t>1-4</w:t>
      </w:r>
      <w:r>
        <w:rPr>
          <w:rFonts w:hint="eastAsia"/>
          <w:sz w:val="24"/>
        </w:rPr>
        <w:t>由四边形网格组成，无法进行</w:t>
      </w:r>
      <w:r w:rsidR="00A33C90">
        <w:rPr>
          <w:rFonts w:hint="eastAsia"/>
          <w:sz w:val="24"/>
        </w:rPr>
        <w:t>局部</w:t>
      </w:r>
      <w:r>
        <w:rPr>
          <w:rFonts w:hint="eastAsia"/>
          <w:sz w:val="24"/>
        </w:rPr>
        <w:t>重新划分，固计算几个时间步之后就会因为出现负体积的网格而使计算终止。经过几次尝试，将迭代步数设置为</w:t>
      </w:r>
      <w:r>
        <w:rPr>
          <w:rFonts w:hint="eastAsia"/>
          <w:sz w:val="24"/>
        </w:rPr>
        <w:t>150</w:t>
      </w:r>
      <w:r>
        <w:rPr>
          <w:rFonts w:hint="eastAsia"/>
          <w:sz w:val="24"/>
        </w:rPr>
        <w:t>。在默认条件下，弹簧光顺只用于三角形网格，要用于四边形网格，必须对</w:t>
      </w:r>
      <w:r>
        <w:rPr>
          <w:rFonts w:hint="eastAsia"/>
          <w:sz w:val="24"/>
        </w:rPr>
        <w:t>fluent</w:t>
      </w:r>
      <w:r>
        <w:rPr>
          <w:rFonts w:hint="eastAsia"/>
          <w:sz w:val="24"/>
        </w:rPr>
        <w:t>进行设置。可依次在</w:t>
      </w:r>
      <w:r>
        <w:rPr>
          <w:rFonts w:hint="eastAsia"/>
          <w:sz w:val="24"/>
        </w:rPr>
        <w:t>fluent</w:t>
      </w:r>
      <w:r>
        <w:rPr>
          <w:rFonts w:hint="eastAsia"/>
          <w:sz w:val="24"/>
        </w:rPr>
        <w:t>的显示界面里输入：</w:t>
      </w:r>
      <w:r>
        <w:rPr>
          <w:rFonts w:hint="eastAsia"/>
          <w:sz w:val="24"/>
        </w:rPr>
        <w:t>define</w:t>
      </w:r>
      <w:r>
        <w:rPr>
          <w:rFonts w:hint="eastAsia"/>
          <w:sz w:val="24"/>
        </w:rPr>
        <w:t>、</w:t>
      </w:r>
      <w:r>
        <w:rPr>
          <w:rFonts w:hint="eastAsia"/>
          <w:sz w:val="24"/>
        </w:rPr>
        <w:t>models</w:t>
      </w:r>
      <w:r>
        <w:rPr>
          <w:rFonts w:hint="eastAsia"/>
          <w:sz w:val="24"/>
        </w:rPr>
        <w:t>、</w:t>
      </w:r>
      <w:r>
        <w:rPr>
          <w:rFonts w:hint="eastAsia"/>
          <w:sz w:val="24"/>
        </w:rPr>
        <w:t>dynamic-mesh-controls</w:t>
      </w:r>
      <w:r>
        <w:rPr>
          <w:rFonts w:hint="eastAsia"/>
          <w:sz w:val="24"/>
        </w:rPr>
        <w:t>、</w:t>
      </w:r>
      <w:r>
        <w:rPr>
          <w:rFonts w:hint="eastAsia"/>
          <w:sz w:val="24"/>
        </w:rPr>
        <w:t>smoothing-parameter</w:t>
      </w:r>
      <w:r>
        <w:rPr>
          <w:rFonts w:hint="eastAsia"/>
          <w:sz w:val="24"/>
        </w:rPr>
        <w:t>、</w:t>
      </w:r>
      <w:r>
        <w:rPr>
          <w:rFonts w:hint="eastAsia"/>
          <w:sz w:val="24"/>
        </w:rPr>
        <w:t>spring-on-all-shapes?</w:t>
      </w:r>
      <w:r>
        <w:rPr>
          <w:rFonts w:hint="eastAsia"/>
          <w:sz w:val="24"/>
        </w:rPr>
        <w:t>、</w:t>
      </w:r>
      <w:r w:rsidR="00A33C90">
        <w:rPr>
          <w:rFonts w:hint="eastAsia"/>
          <w:sz w:val="24"/>
        </w:rPr>
        <w:t>yes</w:t>
      </w:r>
      <w:r w:rsidR="00A33C90">
        <w:rPr>
          <w:rFonts w:hint="eastAsia"/>
          <w:sz w:val="24"/>
        </w:rPr>
        <w:t>。</w:t>
      </w:r>
    </w:p>
    <w:p w:rsidR="005E54F8" w:rsidRDefault="005E54F8" w:rsidP="00A33C90">
      <w:pPr>
        <w:spacing w:line="400" w:lineRule="exact"/>
        <w:ind w:firstLineChars="200" w:firstLine="480"/>
        <w:rPr>
          <w:sz w:val="24"/>
        </w:rPr>
      </w:pPr>
      <w:r>
        <w:rPr>
          <w:rFonts w:hint="eastAsia"/>
          <w:sz w:val="24"/>
        </w:rPr>
        <w:t>局部重划的基本思想是对那些由于经过拉扯、压缩质量变得很差的网格进行重新划分。这种方法只适用于三角形的非结构网格，而且重新划分之后网格的质量会下降，甚至会出现体积为负值的网格。所以本案例将三角形网格画在远离椭圆翼的地方，从而保证椭圆翼附近网格的质量。局部划分模型中的参数要根据自己的网格进行设置。本案例的设置如下：最小长度尺寸（</w:t>
      </w:r>
      <w:r>
        <w:rPr>
          <w:rFonts w:hint="eastAsia"/>
          <w:sz w:val="24"/>
        </w:rPr>
        <w:t>Minimum Length Scale</w:t>
      </w:r>
      <w:r>
        <w:rPr>
          <w:rFonts w:hint="eastAsia"/>
          <w:sz w:val="24"/>
        </w:rPr>
        <w:t>）</w:t>
      </w:r>
      <w:r>
        <w:rPr>
          <w:rFonts w:hint="eastAsia"/>
          <w:sz w:val="24"/>
        </w:rPr>
        <w:t>0.001</w:t>
      </w:r>
      <w:r>
        <w:rPr>
          <w:rFonts w:hint="eastAsia"/>
          <w:sz w:val="24"/>
        </w:rPr>
        <w:t>、最大长度尺寸（</w:t>
      </w:r>
      <w:r>
        <w:rPr>
          <w:rFonts w:hint="eastAsia"/>
          <w:sz w:val="24"/>
        </w:rPr>
        <w:t>Maximum Length Scale</w:t>
      </w:r>
      <w:r>
        <w:rPr>
          <w:rFonts w:hint="eastAsia"/>
          <w:sz w:val="24"/>
        </w:rPr>
        <w:t>）</w:t>
      </w:r>
      <w:r>
        <w:rPr>
          <w:rFonts w:hint="eastAsia"/>
          <w:sz w:val="24"/>
        </w:rPr>
        <w:t>0.005</w:t>
      </w:r>
      <w:r>
        <w:rPr>
          <w:rFonts w:hint="eastAsia"/>
          <w:sz w:val="24"/>
        </w:rPr>
        <w:t>、最大失真（</w:t>
      </w:r>
      <w:r>
        <w:rPr>
          <w:rFonts w:hint="eastAsia"/>
          <w:sz w:val="24"/>
        </w:rPr>
        <w:t>Maximum Cell Skewness</w:t>
      </w:r>
      <w:r>
        <w:rPr>
          <w:rFonts w:hint="eastAsia"/>
          <w:sz w:val="24"/>
        </w:rPr>
        <w:t>）</w:t>
      </w:r>
      <w:r>
        <w:rPr>
          <w:rFonts w:hint="eastAsia"/>
          <w:sz w:val="24"/>
        </w:rPr>
        <w:t>0.8</w:t>
      </w:r>
      <w:r>
        <w:rPr>
          <w:rFonts w:hint="eastAsia"/>
          <w:sz w:val="24"/>
        </w:rPr>
        <w:t>、重划间隔（</w:t>
      </w:r>
      <w:r>
        <w:rPr>
          <w:rFonts w:hint="eastAsia"/>
          <w:sz w:val="24"/>
        </w:rPr>
        <w:t>Size Remesh Interval</w:t>
      </w:r>
      <w:r>
        <w:rPr>
          <w:rFonts w:hint="eastAsia"/>
          <w:sz w:val="24"/>
        </w:rPr>
        <w:t>）</w:t>
      </w:r>
      <w:r>
        <w:rPr>
          <w:rFonts w:hint="eastAsia"/>
          <w:sz w:val="24"/>
        </w:rPr>
        <w:t xml:space="preserve">1 </w:t>
      </w:r>
      <w:r>
        <w:rPr>
          <w:rFonts w:hint="eastAsia"/>
          <w:sz w:val="24"/>
        </w:rPr>
        <w:t>。</w:t>
      </w:r>
    </w:p>
    <w:p w:rsidR="00C570CD" w:rsidRDefault="00C570CD" w:rsidP="00107BD5">
      <w:pPr>
        <w:spacing w:line="360" w:lineRule="auto"/>
        <w:rPr>
          <w:rFonts w:ascii="黑体" w:eastAsia="黑体"/>
          <w:b/>
          <w:sz w:val="28"/>
          <w:szCs w:val="28"/>
        </w:rPr>
      </w:pPr>
    </w:p>
    <w:p w:rsidR="00C570CD" w:rsidRDefault="00C570CD" w:rsidP="00107BD5">
      <w:pPr>
        <w:spacing w:line="360" w:lineRule="auto"/>
        <w:rPr>
          <w:rFonts w:ascii="黑体" w:eastAsia="黑体"/>
          <w:b/>
          <w:sz w:val="28"/>
          <w:szCs w:val="28"/>
        </w:rPr>
      </w:pPr>
    </w:p>
    <w:p w:rsidR="00166E4F" w:rsidRDefault="008D6E96" w:rsidP="00166E4F">
      <w:pPr>
        <w:pStyle w:val="1"/>
        <w:jc w:val="center"/>
        <w:rPr>
          <w:rFonts w:eastAsia="黑体"/>
          <w:bCs w:val="0"/>
          <w:noProof/>
          <w:sz w:val="32"/>
          <w:szCs w:val="32"/>
        </w:rPr>
      </w:pPr>
      <w:bookmarkStart w:id="18" w:name="_Toc531003086"/>
      <w:bookmarkStart w:id="19" w:name="_Toc358894980"/>
      <w:r w:rsidRPr="00107BD5">
        <w:rPr>
          <w:rFonts w:eastAsia="黑体" w:hint="eastAsia"/>
          <w:bCs w:val="0"/>
          <w:noProof/>
          <w:sz w:val="32"/>
          <w:szCs w:val="32"/>
        </w:rPr>
        <w:lastRenderedPageBreak/>
        <w:t>三、</w:t>
      </w:r>
      <w:bookmarkEnd w:id="18"/>
      <w:r w:rsidR="00DE0302">
        <w:rPr>
          <w:rFonts w:eastAsia="黑体" w:hint="eastAsia"/>
          <w:bCs w:val="0"/>
          <w:noProof/>
          <w:sz w:val="32"/>
          <w:szCs w:val="32"/>
        </w:rPr>
        <w:t>数值模拟</w:t>
      </w:r>
      <w:bookmarkEnd w:id="19"/>
    </w:p>
    <w:p w:rsidR="00C67C75" w:rsidRDefault="005069E9" w:rsidP="005069E9">
      <w:pPr>
        <w:spacing w:line="400" w:lineRule="exact"/>
        <w:ind w:firstLine="482"/>
        <w:rPr>
          <w:rFonts w:ascii="宋体" w:hAnsi="宋体"/>
          <w:sz w:val="24"/>
        </w:rPr>
      </w:pPr>
      <w:r w:rsidRPr="005069E9">
        <w:rPr>
          <w:rFonts w:asciiTheme="minorEastAsia" w:eastAsiaTheme="minorEastAsia" w:hAnsiTheme="minorEastAsia" w:hint="eastAsia"/>
          <w:sz w:val="24"/>
        </w:rPr>
        <w:t>本文分三个部分研究二维拍动翼的流场及运动特性</w:t>
      </w:r>
      <w:r w:rsidR="00C67C75" w:rsidRPr="005069E9">
        <w:rPr>
          <w:rFonts w:asciiTheme="minorEastAsia" w:eastAsiaTheme="minorEastAsia" w:hAnsiTheme="minorEastAsia" w:hint="eastAsia"/>
          <w:sz w:val="24"/>
        </w:rPr>
        <w:t>。</w:t>
      </w:r>
      <w:r w:rsidRPr="001846E4">
        <w:rPr>
          <w:rFonts w:asciiTheme="minorEastAsia" w:eastAsiaTheme="minorEastAsia" w:hAnsiTheme="minorEastAsia" w:hint="eastAsia"/>
          <w:sz w:val="24"/>
        </w:rPr>
        <w:t>第一部分是</w:t>
      </w:r>
      <w:r>
        <w:rPr>
          <w:rFonts w:asciiTheme="minorEastAsia" w:eastAsiaTheme="minorEastAsia" w:hAnsiTheme="minorEastAsia" w:hint="eastAsia"/>
          <w:sz w:val="24"/>
        </w:rPr>
        <w:t>研究水平方向固定的</w:t>
      </w:r>
      <w:r w:rsidRPr="001846E4">
        <w:rPr>
          <w:rFonts w:asciiTheme="minorEastAsia" w:eastAsiaTheme="minorEastAsia" w:hAnsiTheme="minorEastAsia" w:hint="eastAsia"/>
          <w:sz w:val="24"/>
        </w:rPr>
        <w:t>椭圆翼在</w:t>
      </w:r>
      <w:r>
        <w:rPr>
          <w:rFonts w:asciiTheme="minorEastAsia" w:eastAsiaTheme="minorEastAsia" w:hAnsiTheme="minorEastAsia" w:hint="eastAsia"/>
          <w:sz w:val="24"/>
        </w:rPr>
        <w:t>均匀来流中做沉浮运动。通过改变来流速度的大小，使作用在椭圆翼上的平均阻力为零，从而得到频率和均匀来流速度的关系；</w:t>
      </w:r>
      <w:r w:rsidRPr="001846E4">
        <w:rPr>
          <w:rFonts w:asciiTheme="minorEastAsia" w:eastAsiaTheme="minorEastAsia" w:hAnsiTheme="minorEastAsia" w:hint="eastAsia"/>
          <w:sz w:val="24"/>
        </w:rPr>
        <w:t>第二部分</w:t>
      </w:r>
      <w:r>
        <w:rPr>
          <w:rFonts w:asciiTheme="minorEastAsia" w:eastAsiaTheme="minorEastAsia" w:hAnsiTheme="minorEastAsia" w:hint="eastAsia"/>
          <w:sz w:val="24"/>
        </w:rPr>
        <w:t>是研究水平方向可自由运动的椭圆翼在静止流体中做沉浮运动，研究振动频率和水平速度的关系。</w:t>
      </w:r>
      <w:r w:rsidRPr="001846E4">
        <w:rPr>
          <w:rFonts w:asciiTheme="minorEastAsia" w:eastAsiaTheme="minorEastAsia" w:hAnsiTheme="minorEastAsia" w:hint="eastAsia"/>
          <w:sz w:val="24"/>
        </w:rPr>
        <w:t>第三部分是</w:t>
      </w:r>
      <w:r>
        <w:rPr>
          <w:rFonts w:asciiTheme="minorEastAsia" w:eastAsiaTheme="minorEastAsia" w:hAnsiTheme="minorEastAsia" w:hint="eastAsia"/>
          <w:sz w:val="24"/>
        </w:rPr>
        <w:t>研究水平方向可自由运动的</w:t>
      </w:r>
      <w:r w:rsidRPr="001846E4">
        <w:rPr>
          <w:rFonts w:asciiTheme="minorEastAsia" w:eastAsiaTheme="minorEastAsia" w:hAnsiTheme="minorEastAsia" w:hint="eastAsia"/>
          <w:sz w:val="24"/>
        </w:rPr>
        <w:t>椭圆翼做被动俯仰</w:t>
      </w:r>
      <w:r>
        <w:rPr>
          <w:rFonts w:asciiTheme="minorEastAsia" w:eastAsiaTheme="minorEastAsia" w:hAnsiTheme="minorEastAsia" w:hint="eastAsia"/>
          <w:sz w:val="24"/>
        </w:rPr>
        <w:t>沉浮运动</w:t>
      </w:r>
      <w:r w:rsidRPr="001846E4">
        <w:rPr>
          <w:rFonts w:asciiTheme="minorEastAsia" w:eastAsiaTheme="minorEastAsia" w:hAnsiTheme="minorEastAsia" w:hint="eastAsia"/>
          <w:sz w:val="24"/>
        </w:rPr>
        <w:t>。</w:t>
      </w:r>
    </w:p>
    <w:p w:rsidR="00C67C75" w:rsidRDefault="00C67C75" w:rsidP="00C67C75">
      <w:pPr>
        <w:pStyle w:val="2"/>
        <w:numPr>
          <w:ilvl w:val="0"/>
          <w:numId w:val="3"/>
        </w:numPr>
        <w:spacing w:before="0" w:after="0" w:line="360" w:lineRule="auto"/>
        <w:rPr>
          <w:rFonts w:ascii="黑体"/>
          <w:noProof/>
          <w:sz w:val="30"/>
          <w:szCs w:val="30"/>
        </w:rPr>
      </w:pPr>
      <w:bookmarkStart w:id="20" w:name="_Toc358894981"/>
      <w:r>
        <w:rPr>
          <w:rFonts w:ascii="黑体" w:hint="eastAsia"/>
          <w:noProof/>
          <w:sz w:val="30"/>
          <w:szCs w:val="30"/>
        </w:rPr>
        <w:t>计算模型</w:t>
      </w:r>
      <w:bookmarkEnd w:id="20"/>
    </w:p>
    <w:p w:rsidR="00166E4F" w:rsidRDefault="00166E4F" w:rsidP="00CC74C6">
      <w:pPr>
        <w:spacing w:line="400" w:lineRule="exact"/>
        <w:ind w:firstLine="482"/>
        <w:rPr>
          <w:sz w:val="24"/>
        </w:rPr>
      </w:pPr>
      <w:r>
        <w:rPr>
          <w:rFonts w:hint="eastAsia"/>
          <w:sz w:val="24"/>
        </w:rPr>
        <w:t>本文选用长宽比为</w:t>
      </w:r>
      <w:r>
        <w:rPr>
          <w:rFonts w:hint="eastAsia"/>
          <w:sz w:val="24"/>
        </w:rPr>
        <w:t>10</w:t>
      </w:r>
      <w:r>
        <w:rPr>
          <w:rFonts w:hint="eastAsia"/>
          <w:sz w:val="24"/>
        </w:rPr>
        <w:t>的椭圆翼在矩形计算域内进行</w:t>
      </w:r>
      <w:r w:rsidR="00CC74C6">
        <w:rPr>
          <w:rFonts w:hint="eastAsia"/>
          <w:sz w:val="24"/>
        </w:rPr>
        <w:t>数值</w:t>
      </w:r>
      <w:r>
        <w:rPr>
          <w:rFonts w:hint="eastAsia"/>
          <w:sz w:val="24"/>
        </w:rPr>
        <w:t>模拟。矩形宽度为椭圆翼长轴的</w:t>
      </w:r>
      <w:r>
        <w:rPr>
          <w:rFonts w:hint="eastAsia"/>
          <w:sz w:val="24"/>
        </w:rPr>
        <w:t>20</w:t>
      </w:r>
      <w:r>
        <w:rPr>
          <w:rFonts w:hint="eastAsia"/>
          <w:sz w:val="24"/>
        </w:rPr>
        <w:t>倍（计算表明，该尺寸下固壁边界不对</w:t>
      </w:r>
      <w:r w:rsidR="005069E9">
        <w:rPr>
          <w:rFonts w:hint="eastAsia"/>
          <w:sz w:val="24"/>
        </w:rPr>
        <w:t>拍动</w:t>
      </w:r>
      <w:r>
        <w:rPr>
          <w:rFonts w:hint="eastAsia"/>
          <w:sz w:val="24"/>
        </w:rPr>
        <w:t>翼流场造成影响）矩形长度</w:t>
      </w:r>
      <w:r w:rsidR="005069E9">
        <w:rPr>
          <w:rFonts w:hint="eastAsia"/>
          <w:sz w:val="24"/>
        </w:rPr>
        <w:t>及边界类型</w:t>
      </w:r>
      <w:r>
        <w:rPr>
          <w:rFonts w:hint="eastAsia"/>
          <w:sz w:val="24"/>
        </w:rPr>
        <w:t>在三部分内容稍有差别，具体见下文。图</w:t>
      </w:r>
      <w:r>
        <w:rPr>
          <w:rFonts w:hint="eastAsia"/>
          <w:sz w:val="24"/>
        </w:rPr>
        <w:t>3.1</w:t>
      </w:r>
      <w:r>
        <w:rPr>
          <w:rFonts w:hint="eastAsia"/>
          <w:sz w:val="24"/>
        </w:rPr>
        <w:t>为计算模型。</w:t>
      </w:r>
    </w:p>
    <w:p w:rsidR="00166E4F" w:rsidRDefault="00CC74C6" w:rsidP="00CC74C6">
      <w:pPr>
        <w:jc w:val="center"/>
        <w:rPr>
          <w:sz w:val="24"/>
        </w:rPr>
      </w:pPr>
      <w:r>
        <w:rPr>
          <w:rFonts w:hint="eastAsia"/>
          <w:noProof/>
          <w:sz w:val="24"/>
        </w:rPr>
        <w:drawing>
          <wp:inline distT="0" distB="0" distL="0" distR="0">
            <wp:extent cx="4524375" cy="2019300"/>
            <wp:effectExtent l="19050" t="0" r="9525" b="0"/>
            <wp:docPr id="416" name="图片 415" descr="1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a:blip r:embed="rId19"/>
                    <a:stretch>
                      <a:fillRect/>
                    </a:stretch>
                  </pic:blipFill>
                  <pic:spPr>
                    <a:xfrm>
                      <a:off x="0" y="0"/>
                      <a:ext cx="4524375" cy="2019300"/>
                    </a:xfrm>
                    <a:prstGeom prst="rect">
                      <a:avLst/>
                    </a:prstGeom>
                  </pic:spPr>
                </pic:pic>
              </a:graphicData>
            </a:graphic>
          </wp:inline>
        </w:drawing>
      </w:r>
    </w:p>
    <w:p w:rsidR="00166E4F" w:rsidRPr="005E54F8" w:rsidRDefault="00166E4F" w:rsidP="00166E4F">
      <w:pPr>
        <w:spacing w:line="360" w:lineRule="auto"/>
        <w:jc w:val="center"/>
        <w:rPr>
          <w:rFonts w:ascii="黑体" w:eastAsia="黑体"/>
          <w:b/>
          <w:sz w:val="28"/>
          <w:szCs w:val="28"/>
        </w:rPr>
      </w:pPr>
      <w:r>
        <w:rPr>
          <w:rFonts w:ascii="黑体" w:eastAsia="黑体" w:hint="eastAsia"/>
        </w:rPr>
        <w:t>图3.1  计算模型</w:t>
      </w:r>
    </w:p>
    <w:p w:rsidR="00166E4F" w:rsidRDefault="00166E4F" w:rsidP="00CC74C6">
      <w:pPr>
        <w:spacing w:line="400" w:lineRule="exact"/>
        <w:ind w:firstLineChars="200" w:firstLine="420"/>
        <w:rPr>
          <w:sz w:val="24"/>
        </w:rPr>
      </w:pPr>
      <w:r>
        <w:rPr>
          <w:rFonts w:hint="eastAsia"/>
        </w:rPr>
        <w:t>图</w:t>
      </w:r>
      <w:r>
        <w:rPr>
          <w:rFonts w:hint="eastAsia"/>
        </w:rPr>
        <w:t>3.1</w:t>
      </w:r>
      <w:r>
        <w:rPr>
          <w:rFonts w:hint="eastAsia"/>
        </w:rPr>
        <w:t>单位为</w:t>
      </w:r>
      <w:r>
        <w:rPr>
          <w:rFonts w:hint="eastAsia"/>
        </w:rPr>
        <w:t>cm</w:t>
      </w:r>
      <w:r>
        <w:rPr>
          <w:rFonts w:hint="eastAsia"/>
        </w:rPr>
        <w:t>，</w:t>
      </w:r>
      <w:r w:rsidRPr="008434B1">
        <w:rPr>
          <w:rFonts w:hint="eastAsia"/>
          <w:sz w:val="24"/>
        </w:rPr>
        <w:t>线段</w:t>
      </w:r>
      <w:r w:rsidRPr="008434B1">
        <w:rPr>
          <w:rFonts w:hint="eastAsia"/>
          <w:sz w:val="24"/>
        </w:rPr>
        <w:t>AD</w:t>
      </w:r>
      <w:r w:rsidRPr="008434B1">
        <w:rPr>
          <w:rFonts w:hint="eastAsia"/>
          <w:sz w:val="24"/>
        </w:rPr>
        <w:t>为速度入口（</w:t>
      </w:r>
      <w:r w:rsidRPr="008434B1">
        <w:rPr>
          <w:rFonts w:hint="eastAsia"/>
          <w:sz w:val="24"/>
        </w:rPr>
        <w:t>velocity inlet</w:t>
      </w:r>
      <w:r w:rsidRPr="008434B1">
        <w:rPr>
          <w:rFonts w:hint="eastAsia"/>
          <w:sz w:val="24"/>
        </w:rPr>
        <w:t>），</w:t>
      </w:r>
      <w:r w:rsidRPr="008434B1">
        <w:rPr>
          <w:rFonts w:hint="eastAsia"/>
          <w:sz w:val="24"/>
        </w:rPr>
        <w:t>BC</w:t>
      </w:r>
      <w:r w:rsidRPr="008434B1">
        <w:rPr>
          <w:rFonts w:hint="eastAsia"/>
          <w:sz w:val="24"/>
        </w:rPr>
        <w:t>为出流口</w:t>
      </w:r>
      <w:r w:rsidRPr="008434B1">
        <w:rPr>
          <w:rFonts w:hint="eastAsia"/>
          <w:sz w:val="24"/>
        </w:rPr>
        <w:t>(outflow)</w:t>
      </w:r>
      <w:r w:rsidRPr="008434B1">
        <w:rPr>
          <w:rFonts w:hint="eastAsia"/>
          <w:sz w:val="24"/>
        </w:rPr>
        <w:t>。</w:t>
      </w:r>
      <w:r w:rsidRPr="008434B1">
        <w:rPr>
          <w:rFonts w:hint="eastAsia"/>
          <w:sz w:val="24"/>
        </w:rPr>
        <w:t>AB</w:t>
      </w:r>
      <w:r w:rsidRPr="008434B1">
        <w:rPr>
          <w:rFonts w:hint="eastAsia"/>
          <w:sz w:val="24"/>
        </w:rPr>
        <w:t>和</w:t>
      </w:r>
      <w:r w:rsidRPr="008434B1">
        <w:rPr>
          <w:rFonts w:hint="eastAsia"/>
          <w:sz w:val="24"/>
        </w:rPr>
        <w:t>CD</w:t>
      </w:r>
      <w:r w:rsidRPr="008434B1">
        <w:rPr>
          <w:rFonts w:hint="eastAsia"/>
          <w:sz w:val="24"/>
        </w:rPr>
        <w:t>分别为上边界和下边界，类型为墙（</w:t>
      </w:r>
      <w:r w:rsidRPr="008434B1">
        <w:rPr>
          <w:rFonts w:hint="eastAsia"/>
          <w:sz w:val="24"/>
        </w:rPr>
        <w:t>wall</w:t>
      </w:r>
      <w:r w:rsidRPr="008434B1">
        <w:rPr>
          <w:rFonts w:hint="eastAsia"/>
          <w:sz w:val="24"/>
        </w:rPr>
        <w:t>）。</w:t>
      </w:r>
      <w:r w:rsidRPr="008434B1">
        <w:rPr>
          <w:rFonts w:hint="eastAsia"/>
          <w:sz w:val="24"/>
        </w:rPr>
        <w:t>E</w:t>
      </w:r>
      <w:r w:rsidRPr="008434B1">
        <w:rPr>
          <w:rFonts w:hint="eastAsia"/>
          <w:sz w:val="24"/>
        </w:rPr>
        <w:t>为椭圆翼，长轴长度为</w:t>
      </w:r>
      <w:r w:rsidRPr="008434B1">
        <w:rPr>
          <w:rFonts w:hint="eastAsia"/>
          <w:sz w:val="24"/>
        </w:rPr>
        <w:t>2cm</w:t>
      </w:r>
      <w:r w:rsidRPr="008434B1">
        <w:rPr>
          <w:rFonts w:hint="eastAsia"/>
          <w:sz w:val="24"/>
        </w:rPr>
        <w:t>，短轴长度为</w:t>
      </w:r>
      <w:r w:rsidRPr="008434B1">
        <w:rPr>
          <w:rFonts w:hint="eastAsia"/>
          <w:sz w:val="24"/>
        </w:rPr>
        <w:t>0.2cm</w:t>
      </w:r>
      <w:r w:rsidRPr="008434B1">
        <w:rPr>
          <w:rFonts w:hint="eastAsia"/>
          <w:sz w:val="24"/>
        </w:rPr>
        <w:t>，边界类型为墙（</w:t>
      </w:r>
      <w:r w:rsidRPr="008434B1">
        <w:rPr>
          <w:rFonts w:hint="eastAsia"/>
          <w:sz w:val="24"/>
        </w:rPr>
        <w:t>wall</w:t>
      </w:r>
      <w:r w:rsidRPr="008434B1">
        <w:rPr>
          <w:rFonts w:hint="eastAsia"/>
          <w:sz w:val="24"/>
        </w:rPr>
        <w:t>）。</w:t>
      </w:r>
    </w:p>
    <w:p w:rsidR="00CC74C6" w:rsidRPr="00CC74C6" w:rsidRDefault="00CC74C6" w:rsidP="00CC74C6">
      <w:pPr>
        <w:spacing w:line="400" w:lineRule="exact"/>
        <w:ind w:firstLineChars="200" w:firstLine="480"/>
        <w:rPr>
          <w:sz w:val="24"/>
        </w:rPr>
      </w:pPr>
      <w:r>
        <w:rPr>
          <w:rFonts w:hint="eastAsia"/>
          <w:sz w:val="24"/>
        </w:rPr>
        <w:t>图</w:t>
      </w:r>
      <w:r>
        <w:rPr>
          <w:rFonts w:hint="eastAsia"/>
          <w:sz w:val="24"/>
        </w:rPr>
        <w:t>3.2</w:t>
      </w:r>
      <w:r>
        <w:rPr>
          <w:rFonts w:hint="eastAsia"/>
          <w:sz w:val="24"/>
        </w:rPr>
        <w:t>为椭圆翼</w:t>
      </w:r>
      <w:r w:rsidR="00C67C75">
        <w:rPr>
          <w:rFonts w:hint="eastAsia"/>
          <w:sz w:val="24"/>
        </w:rPr>
        <w:t>E</w:t>
      </w:r>
      <w:r w:rsidR="005069E9">
        <w:rPr>
          <w:rFonts w:hint="eastAsia"/>
          <w:sz w:val="24"/>
        </w:rPr>
        <w:t>在流场中的受力分析：</w:t>
      </w:r>
    </w:p>
    <w:p w:rsidR="00166E4F" w:rsidRDefault="00C67C75" w:rsidP="00CC74C6">
      <w:pPr>
        <w:jc w:val="center"/>
        <w:rPr>
          <w:sz w:val="24"/>
        </w:rPr>
      </w:pPr>
      <w:r>
        <w:rPr>
          <w:rFonts w:hint="eastAsia"/>
          <w:noProof/>
          <w:sz w:val="24"/>
        </w:rPr>
        <w:lastRenderedPageBreak/>
        <w:drawing>
          <wp:inline distT="0" distB="0" distL="0" distR="0">
            <wp:extent cx="3581400" cy="2619375"/>
            <wp:effectExtent l="19050" t="0" r="0" b="0"/>
            <wp:docPr id="422" name="图片 421" descr="1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a:blip r:embed="rId20"/>
                    <a:stretch>
                      <a:fillRect/>
                    </a:stretch>
                  </pic:blipFill>
                  <pic:spPr>
                    <a:xfrm>
                      <a:off x="0" y="0"/>
                      <a:ext cx="3581400" cy="2619375"/>
                    </a:xfrm>
                    <a:prstGeom prst="rect">
                      <a:avLst/>
                    </a:prstGeom>
                  </pic:spPr>
                </pic:pic>
              </a:graphicData>
            </a:graphic>
          </wp:inline>
        </w:drawing>
      </w:r>
    </w:p>
    <w:p w:rsidR="00CC74C6" w:rsidRPr="005E54F8" w:rsidRDefault="00CC74C6" w:rsidP="00CC74C6">
      <w:pPr>
        <w:spacing w:line="360" w:lineRule="auto"/>
        <w:jc w:val="center"/>
        <w:rPr>
          <w:rFonts w:ascii="黑体" w:eastAsia="黑体"/>
          <w:b/>
          <w:sz w:val="28"/>
          <w:szCs w:val="28"/>
        </w:rPr>
      </w:pPr>
      <w:r>
        <w:rPr>
          <w:rFonts w:ascii="黑体" w:eastAsia="黑体" w:hint="eastAsia"/>
        </w:rPr>
        <w:t>图3.</w:t>
      </w:r>
      <w:r w:rsidR="005069E9">
        <w:rPr>
          <w:rFonts w:ascii="黑体" w:eastAsia="黑体" w:hint="eastAsia"/>
        </w:rPr>
        <w:t>2</w:t>
      </w:r>
      <w:r>
        <w:rPr>
          <w:rFonts w:ascii="黑体" w:eastAsia="黑体" w:hint="eastAsia"/>
        </w:rPr>
        <w:t xml:space="preserve">  椭圆翼受力分析</w:t>
      </w:r>
    </w:p>
    <w:p w:rsidR="00CC74C6" w:rsidRPr="0089360C" w:rsidRDefault="00CC74C6" w:rsidP="00CC74C6">
      <w:pPr>
        <w:spacing w:line="400" w:lineRule="exact"/>
        <w:ind w:firstLine="465"/>
        <w:rPr>
          <w:sz w:val="24"/>
        </w:rPr>
      </w:pPr>
      <w:r w:rsidRPr="0089360C">
        <w:rPr>
          <w:rFonts w:hint="eastAsia"/>
          <w:sz w:val="24"/>
        </w:rPr>
        <w:t>其中</w:t>
      </w:r>
      <w:r w:rsidRPr="0089360C">
        <w:rPr>
          <w:rFonts w:hint="eastAsia"/>
          <w:sz w:val="24"/>
        </w:rPr>
        <w:t>A</w:t>
      </w:r>
      <w:r w:rsidRPr="0089360C">
        <w:rPr>
          <w:rFonts w:hint="eastAsia"/>
          <w:sz w:val="24"/>
        </w:rPr>
        <w:t>（</w:t>
      </w:r>
      <w:r w:rsidRPr="0089360C">
        <w:rPr>
          <w:rFonts w:hint="eastAsia"/>
          <w:sz w:val="24"/>
        </w:rPr>
        <w:t>x</w:t>
      </w:r>
      <w:r w:rsidRPr="0089360C">
        <w:rPr>
          <w:rFonts w:hint="eastAsia"/>
          <w:sz w:val="24"/>
          <w:vertAlign w:val="subscript"/>
        </w:rPr>
        <w:t>A</w:t>
      </w:r>
      <w:r w:rsidRPr="0089360C">
        <w:rPr>
          <w:rFonts w:hint="eastAsia"/>
          <w:sz w:val="24"/>
        </w:rPr>
        <w:t>，</w:t>
      </w:r>
      <w:r w:rsidRPr="0089360C">
        <w:rPr>
          <w:rFonts w:hint="eastAsia"/>
          <w:sz w:val="24"/>
        </w:rPr>
        <w:t>y</w:t>
      </w:r>
      <w:r w:rsidRPr="0089360C">
        <w:rPr>
          <w:rFonts w:hint="eastAsia"/>
          <w:sz w:val="24"/>
          <w:vertAlign w:val="subscript"/>
        </w:rPr>
        <w:t>A</w:t>
      </w:r>
      <w:r w:rsidRPr="0089360C">
        <w:rPr>
          <w:rFonts w:hint="eastAsia"/>
          <w:sz w:val="24"/>
        </w:rPr>
        <w:t>）为椭圆翼的右端点，</w:t>
      </w:r>
      <w:r w:rsidRPr="0089360C">
        <w:rPr>
          <w:rFonts w:hint="eastAsia"/>
          <w:sz w:val="24"/>
        </w:rPr>
        <w:t>O</w:t>
      </w:r>
      <w:r w:rsidRPr="0089360C">
        <w:rPr>
          <w:rFonts w:hint="eastAsia"/>
          <w:sz w:val="24"/>
        </w:rPr>
        <w:t>（</w:t>
      </w:r>
      <w:r w:rsidRPr="0089360C">
        <w:rPr>
          <w:rFonts w:hint="eastAsia"/>
          <w:sz w:val="24"/>
        </w:rPr>
        <w:t>x</w:t>
      </w:r>
      <w:r w:rsidRPr="0089360C">
        <w:rPr>
          <w:rFonts w:hint="eastAsia"/>
          <w:sz w:val="24"/>
          <w:vertAlign w:val="subscript"/>
        </w:rPr>
        <w:t>O</w:t>
      </w:r>
      <w:r w:rsidRPr="0089360C">
        <w:rPr>
          <w:rFonts w:hint="eastAsia"/>
          <w:sz w:val="24"/>
        </w:rPr>
        <w:t>，</w:t>
      </w:r>
      <w:r w:rsidRPr="0089360C">
        <w:rPr>
          <w:rFonts w:hint="eastAsia"/>
          <w:sz w:val="24"/>
        </w:rPr>
        <w:t>y</w:t>
      </w:r>
      <w:r w:rsidRPr="0089360C">
        <w:rPr>
          <w:rFonts w:hint="eastAsia"/>
          <w:sz w:val="24"/>
          <w:vertAlign w:val="subscript"/>
        </w:rPr>
        <w:t>O</w:t>
      </w:r>
      <w:r w:rsidRPr="0089360C">
        <w:rPr>
          <w:rFonts w:hint="eastAsia"/>
          <w:sz w:val="24"/>
        </w:rPr>
        <w:t>）为椭圆翼的</w:t>
      </w:r>
      <w:r>
        <w:rPr>
          <w:rFonts w:hint="eastAsia"/>
          <w:sz w:val="24"/>
        </w:rPr>
        <w:t>质</w:t>
      </w:r>
      <w:r w:rsidRPr="0089360C">
        <w:rPr>
          <w:rFonts w:hint="eastAsia"/>
          <w:sz w:val="24"/>
        </w:rPr>
        <w:t>心</w:t>
      </w:r>
      <w:r w:rsidR="00C67C75">
        <w:rPr>
          <w:rFonts w:hint="eastAsia"/>
          <w:sz w:val="24"/>
        </w:rPr>
        <w:t>，</w:t>
      </w:r>
      <w:r w:rsidR="00C67C75">
        <w:rPr>
          <w:rFonts w:hint="eastAsia"/>
          <w:sz w:val="24"/>
        </w:rPr>
        <w:t>B</w:t>
      </w:r>
      <w:r w:rsidR="00C67C75">
        <w:rPr>
          <w:rFonts w:hint="eastAsia"/>
          <w:sz w:val="24"/>
        </w:rPr>
        <w:t>（</w:t>
      </w:r>
      <w:r w:rsidR="00C67C75" w:rsidRPr="0089360C">
        <w:rPr>
          <w:rFonts w:hint="eastAsia"/>
          <w:sz w:val="24"/>
        </w:rPr>
        <w:t>x</w:t>
      </w:r>
      <w:r w:rsidR="00C67C75">
        <w:rPr>
          <w:rFonts w:hint="eastAsia"/>
          <w:sz w:val="24"/>
          <w:vertAlign w:val="subscript"/>
        </w:rPr>
        <w:t>B</w:t>
      </w:r>
      <w:r w:rsidR="00C67C75" w:rsidRPr="0089360C">
        <w:rPr>
          <w:rFonts w:hint="eastAsia"/>
          <w:sz w:val="24"/>
        </w:rPr>
        <w:t>，</w:t>
      </w:r>
      <w:r w:rsidR="00C67C75" w:rsidRPr="0089360C">
        <w:rPr>
          <w:rFonts w:hint="eastAsia"/>
          <w:sz w:val="24"/>
        </w:rPr>
        <w:t>y</w:t>
      </w:r>
      <w:r w:rsidR="00C67C75">
        <w:rPr>
          <w:rFonts w:hint="eastAsia"/>
          <w:sz w:val="24"/>
          <w:vertAlign w:val="subscript"/>
        </w:rPr>
        <w:t>B</w:t>
      </w:r>
      <w:r w:rsidR="00C67C75" w:rsidRPr="0089360C">
        <w:rPr>
          <w:rFonts w:hint="eastAsia"/>
          <w:sz w:val="24"/>
        </w:rPr>
        <w:t>）</w:t>
      </w:r>
      <w:r w:rsidR="00C67C75">
        <w:rPr>
          <w:rFonts w:hint="eastAsia"/>
          <w:sz w:val="24"/>
        </w:rPr>
        <w:t>为椭圆翼的左端点</w:t>
      </w:r>
      <w:r w:rsidRPr="0089360C">
        <w:rPr>
          <w:rFonts w:hint="eastAsia"/>
          <w:sz w:val="24"/>
        </w:rPr>
        <w:t>。</w:t>
      </w:r>
    </w:p>
    <w:p w:rsidR="00CC74C6" w:rsidRPr="0089360C" w:rsidRDefault="00CC74C6" w:rsidP="00CC74C6">
      <w:pPr>
        <w:spacing w:line="400" w:lineRule="exact"/>
        <w:ind w:firstLine="465"/>
        <w:rPr>
          <w:sz w:val="24"/>
        </w:rPr>
      </w:pPr>
      <w:r w:rsidRPr="0089360C">
        <w:rPr>
          <w:rFonts w:hint="eastAsia"/>
          <w:sz w:val="24"/>
        </w:rPr>
        <w:t>由刚体动力学有</w:t>
      </w:r>
    </w:p>
    <w:p w:rsidR="00CC74C6" w:rsidRDefault="00CC74C6" w:rsidP="00CC74C6">
      <w:pPr>
        <w:wordWrap w:val="0"/>
        <w:ind w:firstLine="465"/>
        <w:jc w:val="right"/>
        <w:rPr>
          <w:sz w:val="24"/>
        </w:rPr>
      </w:pPr>
      <m:oMath>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r>
          <m:rPr>
            <m:sty m:val="p"/>
          </m:rPr>
          <w:rPr>
            <w:rFonts w:ascii="Cambria Math" w:hAnsi="Cambria Math"/>
            <w:sz w:val="24"/>
          </w:rPr>
          <m:t>=m</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x</m:t>
            </m:r>
          </m:sub>
        </m:sSub>
      </m:oMath>
      <w:r>
        <w:rPr>
          <w:rFonts w:hint="eastAsia"/>
          <w:sz w:val="24"/>
        </w:rPr>
        <w:t xml:space="preserve">                                   (4)</w:t>
      </w:r>
    </w:p>
    <w:p w:rsidR="00CC74C6" w:rsidRDefault="00E87623" w:rsidP="00CC74C6">
      <w:pPr>
        <w:wordWrap w:val="0"/>
        <w:ind w:firstLine="465"/>
        <w:jc w:val="right"/>
        <w:rPr>
          <w:sz w:val="24"/>
        </w:rPr>
      </w:pP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L</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p</m:t>
            </m:r>
          </m:sub>
        </m:sSub>
        <m:r>
          <m:rPr>
            <m:sty m:val="p"/>
          </m:rPr>
          <w:rPr>
            <w:rFonts w:ascii="Cambria Math" w:hAnsi="Cambria Math"/>
            <w:sz w:val="24"/>
          </w:rPr>
          <m:t>-mg=m</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y</m:t>
            </m:r>
          </m:sub>
        </m:sSub>
      </m:oMath>
      <w:r w:rsidR="00CC74C6">
        <w:rPr>
          <w:rFonts w:hint="eastAsia"/>
          <w:sz w:val="24"/>
        </w:rPr>
        <w:t xml:space="preserve">                              (5)</w:t>
      </w:r>
    </w:p>
    <w:p w:rsidR="00CC74C6" w:rsidRDefault="00CC74C6" w:rsidP="00CC74C6">
      <w:pPr>
        <w:wordWrap w:val="0"/>
        <w:ind w:firstLine="465"/>
        <w:jc w:val="right"/>
        <w:rPr>
          <w:sz w:val="24"/>
        </w:rPr>
      </w:pPr>
      <m:oMath>
        <m:r>
          <m:rPr>
            <m:sty m:val="p"/>
          </m:rPr>
          <w:rPr>
            <w:rFonts w:ascii="Cambria Math" w:hAnsi="Cambria Math"/>
            <w:sz w:val="24"/>
          </w:rPr>
          <m:t>β=</m:t>
        </m:r>
        <m:f>
          <m:fPr>
            <m:ctrlPr>
              <w:rPr>
                <w:rFonts w:ascii="Cambria Math" w:hAnsi="Cambria Math"/>
                <w:sz w:val="24"/>
              </w:rPr>
            </m:ctrlPr>
          </m:fPr>
          <m:num>
            <m:r>
              <m:rPr>
                <m:sty m:val="p"/>
              </m:rPr>
              <w:rPr>
                <w:rFonts w:ascii="Cambria Math" w:hAnsi="Cambria Math"/>
                <w:sz w:val="24"/>
              </w:rPr>
              <m:t>M-kθ+</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p</m:t>
                </m:r>
              </m:sub>
            </m:sSub>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p</m:t>
                </m:r>
              </m:sub>
            </m:sSub>
            <m:func>
              <m:funcPr>
                <m:ctrlPr>
                  <w:rPr>
                    <w:rFonts w:ascii="Cambria Math" w:hAnsi="Cambria Math"/>
                    <w:sz w:val="24"/>
                  </w:rPr>
                </m:ctrlPr>
              </m:funcPr>
              <m:fName>
                <m:r>
                  <m:rPr>
                    <m:sty m:val="p"/>
                  </m:rPr>
                  <w:rPr>
                    <w:rFonts w:ascii="Cambria Math" w:hAnsi="Cambria Math"/>
                    <w:sz w:val="24"/>
                  </w:rPr>
                  <m:t>cos</m:t>
                </m:r>
              </m:fName>
              <m:e>
                <m:d>
                  <m:dPr>
                    <m:ctrlPr>
                      <w:rPr>
                        <w:rFonts w:ascii="Cambria Math" w:hAnsi="Cambria Math"/>
                        <w:sz w:val="24"/>
                      </w:rPr>
                    </m:ctrlPr>
                  </m:dPr>
                  <m:e>
                    <m:r>
                      <m:rPr>
                        <m:sty m:val="p"/>
                      </m:rPr>
                      <w:rPr>
                        <w:rFonts w:ascii="Cambria Math" w:hAnsi="Cambria Math"/>
                        <w:sz w:val="24"/>
                      </w:rPr>
                      <m:t>θ</m:t>
                    </m:r>
                  </m:e>
                </m:d>
                <m:ctrlPr>
                  <w:rPr>
                    <w:rFonts w:ascii="Cambria Math" w:hAnsi="Cambria Math"/>
                    <w:i/>
                    <w:sz w:val="24"/>
                  </w:rPr>
                </m:ctrlPr>
              </m:e>
            </m:func>
          </m:num>
          <m:den>
            <m:r>
              <m:rPr>
                <m:sty m:val="p"/>
              </m:rPr>
              <w:rPr>
                <w:rFonts w:ascii="Cambria Math" w:hAnsi="Cambria Math"/>
                <w:sz w:val="24"/>
              </w:rPr>
              <m:t>J</m:t>
            </m:r>
          </m:den>
        </m:f>
      </m:oMath>
      <w:r>
        <w:rPr>
          <w:rFonts w:hint="eastAsia"/>
          <w:sz w:val="24"/>
        </w:rPr>
        <w:t xml:space="preserve">                               (6)</w:t>
      </w:r>
    </w:p>
    <w:p w:rsidR="00CC74C6" w:rsidRDefault="00CC74C6" w:rsidP="00CC74C6">
      <w:pPr>
        <w:spacing w:line="400" w:lineRule="exact"/>
        <w:ind w:right="119" w:firstLine="465"/>
        <w:jc w:val="left"/>
        <w:rPr>
          <w:sz w:val="24"/>
        </w:rPr>
      </w:pPr>
      <w:r>
        <w:rPr>
          <w:rFonts w:hint="eastAsia"/>
          <w:sz w:val="24"/>
        </w:rPr>
        <w:t>其中</w:t>
      </w:r>
      <m:oMath>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x</m:t>
            </m:r>
          </m:sub>
        </m:sSub>
      </m:oMath>
      <w:r>
        <w:rPr>
          <w:rFonts w:hint="eastAsia"/>
          <w:sz w:val="24"/>
        </w:rPr>
        <w:t>，</w:t>
      </w:r>
      <m:oMath>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y</m:t>
            </m:r>
          </m:sub>
        </m:sSub>
      </m:oMath>
      <w:r>
        <w:rPr>
          <w:rFonts w:hint="eastAsia"/>
          <w:sz w:val="24"/>
        </w:rPr>
        <w:t>分别为椭圆翼质心</w:t>
      </w:r>
      <w:r>
        <w:rPr>
          <w:rFonts w:hint="eastAsia"/>
          <w:sz w:val="24"/>
        </w:rPr>
        <w:t>x</w:t>
      </w:r>
      <w:r>
        <w:rPr>
          <w:rFonts w:hint="eastAsia"/>
          <w:sz w:val="24"/>
        </w:rPr>
        <w:t>轴和</w:t>
      </w:r>
      <w:r>
        <w:rPr>
          <w:rFonts w:hint="eastAsia"/>
          <w:sz w:val="24"/>
        </w:rPr>
        <w:t>y</w:t>
      </w:r>
      <w:r>
        <w:rPr>
          <w:rFonts w:hint="eastAsia"/>
          <w:sz w:val="24"/>
        </w:rPr>
        <w:t>轴的加速度，</w:t>
      </w:r>
      <m:oMath>
        <m:r>
          <m:rPr>
            <m:sty m:val="p"/>
          </m:rPr>
          <w:rPr>
            <w:rFonts w:ascii="Cambria Math" w:hAnsi="Cambria Math"/>
            <w:sz w:val="24"/>
          </w:rPr>
          <m:t>β</m:t>
        </m:r>
      </m:oMath>
      <w:r>
        <w:rPr>
          <w:rFonts w:hint="eastAsia"/>
          <w:sz w:val="24"/>
        </w:rPr>
        <w:t>为角加速度；</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oMath>
      <w:r>
        <w:rPr>
          <w:rFonts w:hint="eastAsia"/>
          <w:sz w:val="24"/>
        </w:rPr>
        <w:t>、</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L</m:t>
            </m:r>
          </m:sub>
        </m:sSub>
      </m:oMath>
      <w:r>
        <w:rPr>
          <w:rFonts w:hint="eastAsia"/>
          <w:sz w:val="24"/>
        </w:rPr>
        <w:t>和</w:t>
      </w:r>
      <w:r>
        <w:rPr>
          <w:rFonts w:hint="eastAsia"/>
          <w:sz w:val="24"/>
        </w:rPr>
        <w:t>M</w:t>
      </w:r>
      <w:r>
        <w:rPr>
          <w:rFonts w:hint="eastAsia"/>
          <w:sz w:val="24"/>
        </w:rPr>
        <w:t>为流体作用在椭圆翼的力和力矩，可由</w:t>
      </w:r>
      <w:r>
        <w:rPr>
          <w:rFonts w:hint="eastAsia"/>
          <w:sz w:val="24"/>
        </w:rPr>
        <w:t>Fluent</w:t>
      </w:r>
      <w:r>
        <w:rPr>
          <w:rFonts w:hint="eastAsia"/>
          <w:sz w:val="24"/>
        </w:rPr>
        <w:t>得到；</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p</m:t>
            </m:r>
          </m:sub>
        </m:sSub>
      </m:oMath>
      <w:r>
        <w:rPr>
          <w:rFonts w:hint="eastAsia"/>
          <w:sz w:val="24"/>
        </w:rPr>
        <w:t>为维持</w:t>
      </w:r>
      <w:r>
        <w:rPr>
          <w:rFonts w:hint="eastAsia"/>
          <w:sz w:val="24"/>
        </w:rPr>
        <w:t>A</w:t>
      </w:r>
      <w:r>
        <w:rPr>
          <w:rFonts w:hint="eastAsia"/>
          <w:sz w:val="24"/>
        </w:rPr>
        <w:t>点做正弦运动所需的力</w:t>
      </w:r>
      <w:r w:rsidR="004A2585">
        <w:rPr>
          <w:rFonts w:hint="eastAsia"/>
          <w:sz w:val="24"/>
        </w:rPr>
        <w:t>，</w:t>
      </w:r>
      <m:oMath>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p</m:t>
            </m:r>
          </m:sub>
        </m:sSub>
      </m:oMath>
      <w:r w:rsidR="004A2585">
        <w:rPr>
          <w:rFonts w:hint="eastAsia"/>
          <w:sz w:val="24"/>
        </w:rPr>
        <w:t>为支点到质心的距离</w:t>
      </w:r>
      <w:r>
        <w:rPr>
          <w:rFonts w:hint="eastAsia"/>
          <w:sz w:val="24"/>
        </w:rPr>
        <w:t>。</w:t>
      </w:r>
    </w:p>
    <w:p w:rsidR="00CC74C6" w:rsidRDefault="00CC74C6" w:rsidP="00CC74C6">
      <w:pPr>
        <w:spacing w:line="400" w:lineRule="exact"/>
        <w:ind w:firstLineChars="192" w:firstLine="461"/>
        <w:rPr>
          <w:sz w:val="24"/>
        </w:rPr>
      </w:pPr>
      <w:r>
        <w:rPr>
          <w:rFonts w:hint="eastAsia"/>
          <w:sz w:val="24"/>
        </w:rPr>
        <w:t>由上图几何关系可得：</w:t>
      </w:r>
    </w:p>
    <w:p w:rsidR="00CC74C6" w:rsidRDefault="00E87623" w:rsidP="00CC74C6">
      <w:pPr>
        <w:wordWrap w:val="0"/>
        <w:ind w:firstLineChars="192" w:firstLine="461"/>
        <w:jc w:val="right"/>
        <w:rPr>
          <w:sz w:val="24"/>
        </w:rPr>
      </w:pPr>
      <m:oMath>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O</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A</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p</m:t>
            </m:r>
          </m:sub>
        </m:sSub>
        <m:func>
          <m:funcPr>
            <m:ctrlPr>
              <w:rPr>
                <w:rFonts w:ascii="Cambria Math" w:hAnsi="Cambria Math"/>
                <w:sz w:val="24"/>
              </w:rPr>
            </m:ctrlPr>
          </m:funcPr>
          <m:fName>
            <m:r>
              <m:rPr>
                <m:sty m:val="p"/>
              </m:rPr>
              <w:rPr>
                <w:rFonts w:ascii="Cambria Math" w:hAnsi="Cambria Math"/>
                <w:sz w:val="24"/>
              </w:rPr>
              <m:t>cos</m:t>
            </m:r>
          </m:fName>
          <m:e>
            <m:d>
              <m:dPr>
                <m:ctrlPr>
                  <w:rPr>
                    <w:rFonts w:ascii="Cambria Math" w:hAnsi="Cambria Math"/>
                    <w:sz w:val="24"/>
                  </w:rPr>
                </m:ctrlPr>
              </m:dPr>
              <m:e>
                <m:r>
                  <m:rPr>
                    <m:sty m:val="p"/>
                  </m:rPr>
                  <w:rPr>
                    <w:rFonts w:ascii="Cambria Math" w:hAnsi="Cambria Math"/>
                    <w:sz w:val="24"/>
                  </w:rPr>
                  <m:t>θ</m:t>
                </m:r>
              </m:e>
            </m:d>
            <m:ctrlPr>
              <w:rPr>
                <w:rFonts w:ascii="Cambria Math" w:hAnsi="Cambria Math"/>
                <w:i/>
                <w:sz w:val="24"/>
              </w:rPr>
            </m:ctrlPr>
          </m:e>
        </m:func>
      </m:oMath>
      <w:r w:rsidR="00CC74C6">
        <w:rPr>
          <w:rFonts w:hint="eastAsia"/>
          <w:sz w:val="24"/>
        </w:rPr>
        <w:t xml:space="preserve">                               (7)</w:t>
      </w:r>
    </w:p>
    <w:p w:rsidR="00CC74C6" w:rsidRDefault="00E87623" w:rsidP="00CC74C6">
      <w:pPr>
        <w:wordWrap w:val="0"/>
        <w:ind w:firstLineChars="192" w:firstLine="461"/>
        <w:jc w:val="right"/>
        <w:rPr>
          <w:sz w:val="24"/>
        </w:rPr>
      </w:pPr>
      <m:oMath>
        <m:sSub>
          <m:sSubPr>
            <m:ctrlPr>
              <w:rPr>
                <w:rFonts w:ascii="Cambria Math" w:hAnsi="Cambria Math"/>
                <w:sz w:val="24"/>
              </w:rPr>
            </m:ctrlPr>
          </m:sSubPr>
          <m:e>
            <m:r>
              <m:rPr>
                <m:sty m:val="p"/>
              </m:rPr>
              <w:rPr>
                <w:rFonts w:ascii="Cambria Math" w:hAnsi="Cambria Math"/>
                <w:sz w:val="24"/>
              </w:rPr>
              <m:t>y</m:t>
            </m:r>
          </m:e>
          <m:sub>
            <m:r>
              <m:rPr>
                <m:sty m:val="p"/>
              </m:rPr>
              <w:rPr>
                <w:rFonts w:ascii="Cambria Math" w:hAnsi="Cambria Math"/>
                <w:sz w:val="24"/>
              </w:rPr>
              <m:t>O</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y</m:t>
            </m:r>
          </m:e>
          <m:sub>
            <m:r>
              <m:rPr>
                <m:sty m:val="p"/>
              </m:rPr>
              <w:rPr>
                <w:rFonts w:ascii="Cambria Math" w:hAnsi="Cambria Math"/>
                <w:sz w:val="24"/>
              </w:rPr>
              <m:t>A</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 xml:space="preserve"> a</m:t>
            </m:r>
          </m:e>
          <m:sub>
            <m:r>
              <m:rPr>
                <m:sty m:val="p"/>
              </m:rPr>
              <w:rPr>
                <w:rFonts w:ascii="Cambria Math" w:hAnsi="Cambria Math"/>
                <w:sz w:val="24"/>
              </w:rPr>
              <m:t>p</m:t>
            </m:r>
          </m:sub>
        </m:sSub>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m:rPr>
                    <m:sty m:val="p"/>
                  </m:rPr>
                  <w:rPr>
                    <w:rFonts w:ascii="Cambria Math" w:hAnsi="Cambria Math"/>
                    <w:sz w:val="24"/>
                  </w:rPr>
                  <m:t>θ</m:t>
                </m:r>
              </m:e>
            </m:d>
            <m:ctrlPr>
              <w:rPr>
                <w:rFonts w:ascii="Cambria Math" w:hAnsi="Cambria Math"/>
                <w:i/>
                <w:sz w:val="24"/>
              </w:rPr>
            </m:ctrlPr>
          </m:e>
        </m:func>
      </m:oMath>
      <w:r w:rsidR="00CC74C6">
        <w:rPr>
          <w:rFonts w:hint="eastAsia"/>
          <w:sz w:val="24"/>
        </w:rPr>
        <w:t xml:space="preserve">                               (8)</w:t>
      </w:r>
    </w:p>
    <w:p w:rsidR="00CC74C6" w:rsidRDefault="00CC74C6" w:rsidP="00CC74C6">
      <w:pPr>
        <w:ind w:firstLineChars="192" w:firstLine="461"/>
        <w:rPr>
          <w:sz w:val="24"/>
        </w:rPr>
      </w:pPr>
      <w:r>
        <w:rPr>
          <w:rFonts w:hint="eastAsia"/>
          <w:sz w:val="24"/>
        </w:rPr>
        <w:t>对（</w:t>
      </w:r>
      <w:r>
        <w:rPr>
          <w:rFonts w:hint="eastAsia"/>
          <w:sz w:val="24"/>
        </w:rPr>
        <w:t>8</w:t>
      </w:r>
      <w:r>
        <w:rPr>
          <w:rFonts w:hint="eastAsia"/>
          <w:sz w:val="24"/>
        </w:rPr>
        <w:t>）式求二次导数：</w:t>
      </w:r>
    </w:p>
    <w:p w:rsidR="00CC74C6" w:rsidRDefault="00E87623" w:rsidP="00CC74C6">
      <w:pPr>
        <w:wordWrap w:val="0"/>
        <w:ind w:firstLineChars="192" w:firstLine="461"/>
        <w:jc w:val="right"/>
        <w:rPr>
          <w:sz w:val="24"/>
        </w:rPr>
      </w:pPr>
      <m:oMath>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y</m:t>
            </m:r>
          </m:sub>
        </m:sSub>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d</m:t>
                </m:r>
              </m:e>
              <m:sup>
                <m:r>
                  <m:rPr>
                    <m:sty m:val="p"/>
                  </m:rPr>
                  <w:rPr>
                    <w:rFonts w:ascii="Cambria Math" w:hAnsi="Cambria Math"/>
                    <w:sz w:val="24"/>
                  </w:rPr>
                  <m:t>2</m:t>
                </m:r>
              </m:sup>
            </m:sSup>
            <m:sSub>
              <m:sSubPr>
                <m:ctrlPr>
                  <w:rPr>
                    <w:rFonts w:ascii="Cambria Math" w:hAnsi="Cambria Math"/>
                    <w:sz w:val="24"/>
                  </w:rPr>
                </m:ctrlPr>
              </m:sSubPr>
              <m:e>
                <m:r>
                  <m:rPr>
                    <m:sty m:val="p"/>
                  </m:rPr>
                  <w:rPr>
                    <w:rFonts w:ascii="Cambria Math" w:hAnsi="Cambria Math"/>
                    <w:sz w:val="24"/>
                  </w:rPr>
                  <m:t>y</m:t>
                </m:r>
              </m:e>
              <m:sub>
                <m:r>
                  <m:rPr>
                    <m:sty m:val="p"/>
                  </m:rPr>
                  <w:rPr>
                    <w:rFonts w:ascii="Cambria Math" w:hAnsi="Cambria Math"/>
                    <w:sz w:val="24"/>
                  </w:rPr>
                  <m:t>O</m:t>
                </m:r>
              </m:sub>
            </m:sSub>
          </m:num>
          <m:den>
            <m:r>
              <m:rPr>
                <m:sty m:val="p"/>
              </m:rPr>
              <w:rPr>
                <w:rFonts w:ascii="Cambria Math" w:hAnsi="Cambria Math"/>
                <w:sz w:val="24"/>
              </w:rPr>
              <m:t>d</m:t>
            </m:r>
            <m:sSup>
              <m:sSupPr>
                <m:ctrlPr>
                  <w:rPr>
                    <w:rFonts w:ascii="Cambria Math" w:hAnsi="Cambria Math"/>
                    <w:sz w:val="24"/>
                  </w:rPr>
                </m:ctrlPr>
              </m:sSupPr>
              <m:e>
                <m:r>
                  <m:rPr>
                    <m:sty m:val="p"/>
                  </m:rPr>
                  <w:rPr>
                    <w:rFonts w:ascii="Cambria Math" w:hAnsi="Cambria Math"/>
                    <w:sz w:val="24"/>
                  </w:rPr>
                  <m:t>t</m:t>
                </m:r>
              </m:e>
              <m:sup>
                <m:r>
                  <m:rPr>
                    <m:sty m:val="p"/>
                  </m:rPr>
                  <w:rPr>
                    <w:rFonts w:ascii="Cambria Math" w:hAnsi="Cambria Math"/>
                    <w:sz w:val="24"/>
                  </w:rPr>
                  <m:t>2</m:t>
                </m:r>
              </m:sup>
            </m:sSup>
          </m:den>
        </m:f>
        <m:r>
          <m:rPr>
            <m:sty m:val="p"/>
          </m:rPr>
          <w:rPr>
            <w:rFonts w:ascii="Cambria Math" w:hAnsi="Cambria Math"/>
            <w:sz w:val="24"/>
          </w:rPr>
          <m:t>=</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d</m:t>
                </m:r>
              </m:e>
              <m:sup>
                <m:r>
                  <m:rPr>
                    <m:sty m:val="p"/>
                  </m:rPr>
                  <w:rPr>
                    <w:rFonts w:ascii="Cambria Math" w:hAnsi="Cambria Math"/>
                    <w:sz w:val="24"/>
                  </w:rPr>
                  <m:t>2</m:t>
                </m:r>
              </m:sup>
            </m:sSup>
            <m:sSub>
              <m:sSubPr>
                <m:ctrlPr>
                  <w:rPr>
                    <w:rFonts w:ascii="Cambria Math" w:hAnsi="Cambria Math"/>
                    <w:sz w:val="24"/>
                  </w:rPr>
                </m:ctrlPr>
              </m:sSubPr>
              <m:e>
                <m:r>
                  <m:rPr>
                    <m:sty m:val="p"/>
                  </m:rPr>
                  <w:rPr>
                    <w:rFonts w:ascii="Cambria Math" w:hAnsi="Cambria Math"/>
                    <w:sz w:val="24"/>
                  </w:rPr>
                  <m:t>y</m:t>
                </m:r>
              </m:e>
              <m:sub>
                <m:r>
                  <m:rPr>
                    <m:sty m:val="p"/>
                  </m:rPr>
                  <w:rPr>
                    <w:rFonts w:ascii="Cambria Math" w:hAnsi="Cambria Math"/>
                    <w:sz w:val="24"/>
                  </w:rPr>
                  <m:t>A</m:t>
                </m:r>
              </m:sub>
            </m:sSub>
          </m:num>
          <m:den>
            <m:r>
              <m:rPr>
                <m:sty m:val="p"/>
              </m:rPr>
              <w:rPr>
                <w:rFonts w:ascii="Cambria Math" w:hAnsi="Cambria Math"/>
                <w:sz w:val="24"/>
              </w:rPr>
              <m:t>d</m:t>
            </m:r>
            <m:sSup>
              <m:sSupPr>
                <m:ctrlPr>
                  <w:rPr>
                    <w:rFonts w:ascii="Cambria Math" w:hAnsi="Cambria Math"/>
                    <w:sz w:val="24"/>
                  </w:rPr>
                </m:ctrlPr>
              </m:sSupPr>
              <m:e>
                <m:r>
                  <m:rPr>
                    <m:sty m:val="p"/>
                  </m:rPr>
                  <w:rPr>
                    <w:rFonts w:ascii="Cambria Math" w:hAnsi="Cambria Math"/>
                    <w:sz w:val="24"/>
                  </w:rPr>
                  <m:t>t</m:t>
                </m:r>
              </m:e>
              <m:sup>
                <m:r>
                  <m:rPr>
                    <m:sty m:val="p"/>
                  </m:rPr>
                  <w:rPr>
                    <w:rFonts w:ascii="Cambria Math" w:hAnsi="Cambria Math"/>
                    <w:sz w:val="24"/>
                  </w:rPr>
                  <m:t>2</m:t>
                </m:r>
              </m:sup>
            </m:sSup>
          </m:den>
        </m:f>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p</m:t>
            </m:r>
          </m:sub>
        </m:sSub>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m:rPr>
                    <m:sty m:val="p"/>
                  </m:rPr>
                  <w:rPr>
                    <w:rFonts w:ascii="Cambria Math" w:hAnsi="Cambria Math"/>
                    <w:sz w:val="24"/>
                  </w:rPr>
                  <m:t>θ</m:t>
                </m:r>
              </m:e>
            </m:d>
            <m:ctrlPr>
              <w:rPr>
                <w:rFonts w:ascii="Cambria Math" w:hAnsi="Cambria Math"/>
                <w:i/>
                <w:sz w:val="24"/>
              </w:rPr>
            </m:ctrlPr>
          </m:e>
        </m:func>
        <m:sSup>
          <m:sSupPr>
            <m:ctrlPr>
              <w:rPr>
                <w:rFonts w:ascii="Cambria Math" w:hAnsi="Cambria Math"/>
                <w:sz w:val="24"/>
              </w:rPr>
            </m:ctrlPr>
          </m:sSupPr>
          <m:e>
            <m:f>
              <m:fPr>
                <m:ctrlPr>
                  <w:rPr>
                    <w:rFonts w:ascii="Cambria Math" w:hAnsi="Cambria Math"/>
                    <w:sz w:val="24"/>
                  </w:rPr>
                </m:ctrlPr>
              </m:fPr>
              <m:num>
                <m:r>
                  <m:rPr>
                    <m:sty m:val="p"/>
                  </m:rPr>
                  <w:rPr>
                    <w:rFonts w:ascii="Cambria Math" w:hAnsi="Cambria Math"/>
                    <w:sz w:val="24"/>
                  </w:rPr>
                  <m:t>dθ</m:t>
                </m:r>
              </m:num>
              <m:den>
                <m:r>
                  <m:rPr>
                    <m:sty m:val="p"/>
                  </m:rPr>
                  <w:rPr>
                    <w:rFonts w:ascii="Cambria Math" w:hAnsi="Cambria Math"/>
                    <w:sz w:val="24"/>
                  </w:rPr>
                  <m:t>dt</m:t>
                </m:r>
              </m:den>
            </m:f>
          </m:e>
          <m:sup>
            <m:r>
              <m:rPr>
                <m:sty m:val="p"/>
              </m:rPr>
              <w:rPr>
                <w:rFonts w:ascii="Cambria Math" w:hAnsi="Cambria Math"/>
                <w:sz w:val="24"/>
              </w:rPr>
              <m:t>2</m:t>
            </m:r>
          </m:sup>
        </m:sSup>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p</m:t>
            </m:r>
          </m:sub>
        </m:sSub>
        <m:r>
          <m:rPr>
            <m:sty m:val="p"/>
          </m:rPr>
          <w:rPr>
            <w:rFonts w:ascii="Cambria Math" w:hAnsi="Cambria Math"/>
            <w:sz w:val="24"/>
          </w:rPr>
          <m:t>cos⁡(θ)</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d</m:t>
                </m:r>
              </m:e>
              <m:sup>
                <m:r>
                  <m:rPr>
                    <m:sty m:val="p"/>
                  </m:rPr>
                  <w:rPr>
                    <w:rFonts w:ascii="Cambria Math" w:hAnsi="Cambria Math"/>
                    <w:sz w:val="24"/>
                  </w:rPr>
                  <m:t>2</m:t>
                </m:r>
              </m:sup>
            </m:sSup>
            <m:r>
              <m:rPr>
                <m:sty m:val="p"/>
              </m:rPr>
              <w:rPr>
                <w:rFonts w:ascii="Cambria Math" w:hAnsi="Cambria Math"/>
                <w:sz w:val="24"/>
              </w:rPr>
              <m:t>θ</m:t>
            </m:r>
          </m:num>
          <m:den>
            <m:r>
              <m:rPr>
                <m:sty m:val="p"/>
              </m:rPr>
              <w:rPr>
                <w:rFonts w:ascii="Cambria Math" w:hAnsi="Cambria Math"/>
                <w:sz w:val="24"/>
              </w:rPr>
              <m:t>d</m:t>
            </m:r>
            <m:sSup>
              <m:sSupPr>
                <m:ctrlPr>
                  <w:rPr>
                    <w:rFonts w:ascii="Cambria Math" w:hAnsi="Cambria Math"/>
                    <w:sz w:val="24"/>
                  </w:rPr>
                </m:ctrlPr>
              </m:sSupPr>
              <m:e>
                <m:r>
                  <m:rPr>
                    <m:sty m:val="p"/>
                  </m:rPr>
                  <w:rPr>
                    <w:rFonts w:ascii="Cambria Math" w:hAnsi="Cambria Math"/>
                    <w:sz w:val="24"/>
                  </w:rPr>
                  <m:t>t</m:t>
                </m:r>
              </m:e>
              <m:sup>
                <m:r>
                  <m:rPr>
                    <m:sty m:val="p"/>
                  </m:rPr>
                  <w:rPr>
                    <w:rFonts w:ascii="Cambria Math" w:hAnsi="Cambria Math"/>
                    <w:sz w:val="24"/>
                  </w:rPr>
                  <m:t>2</m:t>
                </m:r>
              </m:sup>
            </m:sSup>
          </m:den>
        </m:f>
      </m:oMath>
      <w:r w:rsidR="00CC74C6">
        <w:rPr>
          <w:rFonts w:hint="eastAsia"/>
          <w:sz w:val="24"/>
        </w:rPr>
        <w:t xml:space="preserve">                  (9)</w:t>
      </w:r>
    </w:p>
    <w:p w:rsidR="00CC74C6" w:rsidRDefault="00CC74C6" w:rsidP="00CC74C6">
      <w:pPr>
        <w:ind w:firstLineChars="192" w:firstLine="461"/>
        <w:rPr>
          <w:sz w:val="24"/>
        </w:rPr>
      </w:pPr>
      <w:r>
        <w:rPr>
          <w:rFonts w:hint="eastAsia"/>
          <w:sz w:val="24"/>
        </w:rPr>
        <w:t>由方程（</w:t>
      </w:r>
      <w:r>
        <w:rPr>
          <w:rFonts w:hint="eastAsia"/>
          <w:sz w:val="24"/>
        </w:rPr>
        <w:t>5</w:t>
      </w:r>
      <w:r>
        <w:rPr>
          <w:rFonts w:hint="eastAsia"/>
          <w:sz w:val="24"/>
        </w:rPr>
        <w:t>）、（</w:t>
      </w:r>
      <w:r>
        <w:rPr>
          <w:rFonts w:hint="eastAsia"/>
          <w:sz w:val="24"/>
        </w:rPr>
        <w:t>6</w:t>
      </w:r>
      <w:r>
        <w:rPr>
          <w:rFonts w:hint="eastAsia"/>
          <w:sz w:val="24"/>
        </w:rPr>
        <w:t>）得</w:t>
      </w:r>
    </w:p>
    <w:p w:rsidR="00CC74C6" w:rsidRDefault="00E87623" w:rsidP="00CC74C6">
      <w:pPr>
        <w:wordWrap w:val="0"/>
        <w:ind w:firstLineChars="192" w:firstLine="461"/>
        <w:jc w:val="right"/>
        <w:rPr>
          <w:sz w:val="24"/>
        </w:rPr>
      </w:pP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p</m:t>
            </m:r>
          </m:sub>
        </m:sSub>
        <m:r>
          <m:rPr>
            <m:sty m:val="p"/>
          </m:rPr>
          <w:rPr>
            <w:rFonts w:ascii="Cambria Math" w:hAnsi="Cambria Math"/>
            <w:sz w:val="24"/>
          </w:rPr>
          <m:t>=m</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y</m:t>
            </m:r>
          </m:sub>
        </m:sSub>
        <m:r>
          <m:rPr>
            <m:sty m:val="p"/>
          </m:rPr>
          <w:rPr>
            <w:rFonts w:ascii="Cambria Math" w:hAnsi="Cambria Math"/>
            <w:sz w:val="24"/>
          </w:rPr>
          <m:t>+mg-</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L</m:t>
            </m:r>
          </m:sub>
        </m:sSub>
      </m:oMath>
      <w:r w:rsidR="00CC74C6">
        <w:rPr>
          <w:rFonts w:hint="eastAsia"/>
          <w:sz w:val="24"/>
        </w:rPr>
        <w:t xml:space="preserve">                               (10)</w:t>
      </w:r>
    </w:p>
    <w:p w:rsidR="00CC74C6" w:rsidRDefault="00CC74C6" w:rsidP="00CC74C6">
      <w:pPr>
        <w:wordWrap w:val="0"/>
        <w:ind w:firstLineChars="192" w:firstLine="461"/>
        <w:jc w:val="right"/>
        <w:rPr>
          <w:sz w:val="24"/>
        </w:rPr>
      </w:pPr>
      <m:oMath>
        <m:r>
          <m:rPr>
            <m:sty m:val="p"/>
          </m:rPr>
          <w:rPr>
            <w:rFonts w:ascii="Cambria Math" w:hAnsi="Cambria Math"/>
            <w:sz w:val="24"/>
          </w:rPr>
          <m:t>β=(M-kθ+</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p</m:t>
            </m:r>
          </m:sub>
        </m:sSub>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p</m:t>
            </m:r>
          </m:sub>
        </m:sSub>
        <m:func>
          <m:funcPr>
            <m:ctrlPr>
              <w:rPr>
                <w:rFonts w:ascii="Cambria Math" w:hAnsi="Cambria Math"/>
                <w:sz w:val="24"/>
              </w:rPr>
            </m:ctrlPr>
          </m:funcPr>
          <m:fName>
            <m:r>
              <m:rPr>
                <m:sty m:val="p"/>
              </m:rPr>
              <w:rPr>
                <w:rFonts w:ascii="Cambria Math" w:hAnsi="Cambria Math"/>
                <w:sz w:val="24"/>
              </w:rPr>
              <m:t>cos</m:t>
            </m:r>
          </m:fName>
          <m:e>
            <m:d>
              <m:dPr>
                <m:ctrlPr>
                  <w:rPr>
                    <w:rFonts w:ascii="Cambria Math" w:hAnsi="Cambria Math"/>
                    <w:sz w:val="24"/>
                  </w:rPr>
                </m:ctrlPr>
              </m:dPr>
              <m:e>
                <m:r>
                  <m:rPr>
                    <m:sty m:val="p"/>
                  </m:rPr>
                  <w:rPr>
                    <w:rFonts w:ascii="Cambria Math" w:hAnsi="Cambria Math"/>
                    <w:sz w:val="24"/>
                  </w:rPr>
                  <m:t>θ</m:t>
                </m:r>
              </m:e>
            </m:d>
            <m:ctrlPr>
              <w:rPr>
                <w:rFonts w:ascii="Cambria Math" w:hAnsi="Cambria Math"/>
                <w:i/>
                <w:sz w:val="24"/>
              </w:rPr>
            </m:ctrlPr>
          </m:e>
        </m:func>
        <m:r>
          <m:rPr>
            <m:sty m:val="p"/>
          </m:rPr>
          <w:rPr>
            <w:rFonts w:ascii="Cambria Math" w:hAnsi="Cambria Math"/>
            <w:sz w:val="24"/>
          </w:rPr>
          <m:t>)/J</m:t>
        </m:r>
      </m:oMath>
      <w:r>
        <w:rPr>
          <w:rFonts w:hint="eastAsia"/>
          <w:sz w:val="24"/>
        </w:rPr>
        <w:t xml:space="preserve">                          (11)</w:t>
      </w:r>
    </w:p>
    <w:p w:rsidR="00CC74C6" w:rsidRDefault="00CC74C6" w:rsidP="00CC74C6">
      <w:pPr>
        <w:ind w:firstLineChars="192" w:firstLine="461"/>
        <w:rPr>
          <w:sz w:val="24"/>
        </w:rPr>
      </w:pPr>
      <w:r>
        <w:rPr>
          <w:rFonts w:hint="eastAsia"/>
          <w:sz w:val="24"/>
        </w:rPr>
        <w:t>这里</w:t>
      </w:r>
      <m:oMath>
        <m:r>
          <m:rPr>
            <m:sty m:val="p"/>
          </m:rPr>
          <w:rPr>
            <w:rFonts w:ascii="Cambria Math" w:hAnsi="Cambria Math"/>
            <w:sz w:val="24"/>
          </w:rPr>
          <m:t>β=</m:t>
        </m:r>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d</m:t>
                </m:r>
              </m:e>
              <m:sup>
                <m:r>
                  <m:rPr>
                    <m:sty m:val="p"/>
                  </m:rPr>
                  <w:rPr>
                    <w:rFonts w:ascii="Cambria Math" w:hAnsi="Cambria Math"/>
                    <w:sz w:val="24"/>
                  </w:rPr>
                  <m:t>2</m:t>
                </m:r>
              </m:sup>
            </m:sSup>
            <m:r>
              <m:rPr>
                <m:sty m:val="p"/>
              </m:rPr>
              <w:rPr>
                <w:rFonts w:ascii="Cambria Math" w:hAnsi="Cambria Math"/>
                <w:sz w:val="24"/>
              </w:rPr>
              <m:t>θ</m:t>
            </m:r>
          </m:num>
          <m:den>
            <m:r>
              <m:rPr>
                <m:sty m:val="p"/>
              </m:rPr>
              <w:rPr>
                <w:rFonts w:ascii="Cambria Math" w:hAnsi="Cambria Math"/>
                <w:sz w:val="24"/>
              </w:rPr>
              <m:t>d</m:t>
            </m:r>
            <m:sSup>
              <m:sSupPr>
                <m:ctrlPr>
                  <w:rPr>
                    <w:rFonts w:ascii="Cambria Math" w:hAnsi="Cambria Math"/>
                    <w:sz w:val="24"/>
                  </w:rPr>
                </m:ctrlPr>
              </m:sSupPr>
              <m:e>
                <m:r>
                  <m:rPr>
                    <m:sty m:val="p"/>
                  </m:rPr>
                  <w:rPr>
                    <w:rFonts w:ascii="Cambria Math" w:hAnsi="Cambria Math"/>
                    <w:sz w:val="24"/>
                  </w:rPr>
                  <m:t>t</m:t>
                </m:r>
              </m:e>
              <m:sup>
                <m:r>
                  <m:rPr>
                    <m:sty m:val="p"/>
                  </m:rPr>
                  <w:rPr>
                    <w:rFonts w:ascii="Cambria Math" w:hAnsi="Cambria Math"/>
                    <w:sz w:val="24"/>
                  </w:rPr>
                  <m:t>2</m:t>
                </m:r>
              </m:sup>
            </m:sSup>
          </m:den>
        </m:f>
      </m:oMath>
    </w:p>
    <w:p w:rsidR="00CC74C6" w:rsidRDefault="00CC74C6" w:rsidP="00CC74C6">
      <w:pPr>
        <w:ind w:firstLineChars="192" w:firstLine="461"/>
        <w:rPr>
          <w:sz w:val="24"/>
        </w:rPr>
      </w:pPr>
      <w:r>
        <w:rPr>
          <w:rFonts w:hint="eastAsia"/>
          <w:sz w:val="24"/>
        </w:rPr>
        <w:lastRenderedPageBreak/>
        <w:t>将（</w:t>
      </w:r>
      <w:r>
        <w:rPr>
          <w:rFonts w:hint="eastAsia"/>
          <w:sz w:val="24"/>
        </w:rPr>
        <w:t>9</w:t>
      </w:r>
      <w:r>
        <w:rPr>
          <w:rFonts w:hint="eastAsia"/>
          <w:sz w:val="24"/>
        </w:rPr>
        <w:t>）式带入（</w:t>
      </w:r>
      <w:r>
        <w:rPr>
          <w:rFonts w:hint="eastAsia"/>
          <w:sz w:val="24"/>
        </w:rPr>
        <w:t>10</w:t>
      </w:r>
      <w:r>
        <w:rPr>
          <w:rFonts w:hint="eastAsia"/>
          <w:sz w:val="24"/>
        </w:rPr>
        <w:t>）式求得</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p</m:t>
            </m:r>
          </m:sub>
        </m:sSub>
      </m:oMath>
      <w:r>
        <w:rPr>
          <w:rFonts w:hint="eastAsia"/>
          <w:sz w:val="24"/>
        </w:rPr>
        <w:t>，带入（</w:t>
      </w:r>
      <w:r>
        <w:rPr>
          <w:rFonts w:hint="eastAsia"/>
          <w:sz w:val="24"/>
        </w:rPr>
        <w:t>11</w:t>
      </w:r>
      <w:r>
        <w:rPr>
          <w:rFonts w:hint="eastAsia"/>
          <w:sz w:val="24"/>
        </w:rPr>
        <w:t>）式得</w:t>
      </w:r>
    </w:p>
    <w:p w:rsidR="00CC74C6" w:rsidRDefault="00CC74C6" w:rsidP="00CC74C6">
      <w:pPr>
        <w:wordWrap w:val="0"/>
        <w:ind w:firstLineChars="192" w:firstLine="461"/>
        <w:jc w:val="right"/>
        <w:rPr>
          <w:sz w:val="24"/>
        </w:rPr>
      </w:pPr>
      <m:oMath>
        <m:r>
          <m:rPr>
            <m:sty m:val="p"/>
          </m:rPr>
          <w:rPr>
            <w:rFonts w:ascii="Cambria Math" w:hAnsi="Cambria Math"/>
            <w:sz w:val="24"/>
          </w:rPr>
          <m:t>β=</m:t>
        </m:r>
        <m:f>
          <m:fPr>
            <m:ctrlPr>
              <w:rPr>
                <w:rFonts w:ascii="Cambria Math" w:hAnsi="Cambria Math"/>
                <w:sz w:val="24"/>
              </w:rPr>
            </m:ctrlPr>
          </m:fPr>
          <m:num>
            <m:d>
              <m:dPr>
                <m:begChr m:val="{"/>
                <m:endChr m:val="}"/>
                <m:ctrlPr>
                  <w:rPr>
                    <w:rFonts w:ascii="Cambria Math" w:hAnsi="Cambria Math"/>
                    <w:sz w:val="24"/>
                  </w:rPr>
                </m:ctrlPr>
              </m:dPr>
              <m:e>
                <m:r>
                  <m:rPr>
                    <m:sty m:val="p"/>
                  </m:rPr>
                  <w:rPr>
                    <w:rFonts w:ascii="Cambria Math" w:hAnsi="Cambria Math"/>
                    <w:sz w:val="24"/>
                  </w:rPr>
                  <m:t>M-kθ+</m:t>
                </m:r>
                <m:d>
                  <m:dPr>
                    <m:begChr m:val="["/>
                    <m:endChr m:val="]"/>
                    <m:ctrlPr>
                      <w:rPr>
                        <w:rFonts w:ascii="Cambria Math" w:hAnsi="Cambria Math"/>
                        <w:sz w:val="24"/>
                      </w:rPr>
                    </m:ctrlPr>
                  </m:dPr>
                  <m:e>
                    <m:r>
                      <m:rPr>
                        <m:sty m:val="p"/>
                      </m:rPr>
                      <w:rPr>
                        <w:rFonts w:ascii="Cambria Math" w:hAnsi="Cambria Math"/>
                        <w:sz w:val="24"/>
                      </w:rPr>
                      <m:t>m</m:t>
                    </m:r>
                    <m:d>
                      <m:dPr>
                        <m:ctrlPr>
                          <w:rPr>
                            <w:rFonts w:ascii="Cambria Math" w:hAnsi="Cambria Math"/>
                            <w:sz w:val="24"/>
                          </w:rPr>
                        </m:ctrlPr>
                      </m:dPr>
                      <m:e>
                        <m:f>
                          <m:fPr>
                            <m:ctrlPr>
                              <w:rPr>
                                <w:rFonts w:ascii="Cambria Math" w:hAnsi="Cambria Math"/>
                                <w:sz w:val="24"/>
                              </w:rPr>
                            </m:ctrlPr>
                          </m:fPr>
                          <m:num>
                            <m:sSup>
                              <m:sSupPr>
                                <m:ctrlPr>
                                  <w:rPr>
                                    <w:rFonts w:ascii="Cambria Math" w:hAnsi="Cambria Math"/>
                                    <w:sz w:val="24"/>
                                  </w:rPr>
                                </m:ctrlPr>
                              </m:sSupPr>
                              <m:e>
                                <m:r>
                                  <m:rPr>
                                    <m:sty m:val="p"/>
                                  </m:rPr>
                                  <w:rPr>
                                    <w:rFonts w:ascii="Cambria Math" w:hAnsi="Cambria Math"/>
                                    <w:sz w:val="24"/>
                                  </w:rPr>
                                  <m:t>d</m:t>
                                </m:r>
                              </m:e>
                              <m:sup>
                                <m:r>
                                  <m:rPr>
                                    <m:sty m:val="p"/>
                                  </m:rPr>
                                  <w:rPr>
                                    <w:rFonts w:ascii="Cambria Math" w:hAnsi="Cambria Math"/>
                                    <w:sz w:val="24"/>
                                  </w:rPr>
                                  <m:t>2</m:t>
                                </m:r>
                              </m:sup>
                            </m:sSup>
                            <m:sSub>
                              <m:sSubPr>
                                <m:ctrlPr>
                                  <w:rPr>
                                    <w:rFonts w:ascii="Cambria Math" w:hAnsi="Cambria Math"/>
                                    <w:sz w:val="24"/>
                                  </w:rPr>
                                </m:ctrlPr>
                              </m:sSubPr>
                              <m:e>
                                <m:r>
                                  <m:rPr>
                                    <m:sty m:val="p"/>
                                  </m:rPr>
                                  <w:rPr>
                                    <w:rFonts w:ascii="Cambria Math" w:hAnsi="Cambria Math"/>
                                    <w:sz w:val="24"/>
                                  </w:rPr>
                                  <m:t>y</m:t>
                                </m:r>
                              </m:e>
                              <m:sub>
                                <m:r>
                                  <m:rPr>
                                    <m:sty m:val="p"/>
                                  </m:rPr>
                                  <w:rPr>
                                    <w:rFonts w:ascii="Cambria Math" w:hAnsi="Cambria Math"/>
                                    <w:sz w:val="24"/>
                                  </w:rPr>
                                  <m:t>A</m:t>
                                </m:r>
                              </m:sub>
                            </m:sSub>
                          </m:num>
                          <m:den>
                            <m:r>
                              <m:rPr>
                                <m:sty m:val="p"/>
                              </m:rPr>
                              <w:rPr>
                                <w:rFonts w:ascii="Cambria Math" w:hAnsi="Cambria Math"/>
                                <w:sz w:val="24"/>
                              </w:rPr>
                              <m:t>d</m:t>
                            </m:r>
                            <m:sSup>
                              <m:sSupPr>
                                <m:ctrlPr>
                                  <w:rPr>
                                    <w:rFonts w:ascii="Cambria Math" w:hAnsi="Cambria Math"/>
                                    <w:sz w:val="24"/>
                                  </w:rPr>
                                </m:ctrlPr>
                              </m:sSupPr>
                              <m:e>
                                <m:r>
                                  <m:rPr>
                                    <m:sty m:val="p"/>
                                  </m:rPr>
                                  <w:rPr>
                                    <w:rFonts w:ascii="Cambria Math" w:hAnsi="Cambria Math"/>
                                    <w:sz w:val="24"/>
                                  </w:rPr>
                                  <m:t>t</m:t>
                                </m:r>
                              </m:e>
                              <m:sup>
                                <m:r>
                                  <m:rPr>
                                    <m:sty m:val="p"/>
                                  </m:rPr>
                                  <w:rPr>
                                    <w:rFonts w:ascii="Cambria Math" w:hAnsi="Cambria Math"/>
                                    <w:sz w:val="24"/>
                                  </w:rPr>
                                  <m:t>2</m:t>
                                </m:r>
                              </m:sup>
                            </m:sSup>
                          </m:den>
                        </m:f>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p</m:t>
                            </m:r>
                          </m:sub>
                        </m:sSub>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r>
                                  <m:rPr>
                                    <m:sty m:val="p"/>
                                  </m:rPr>
                                  <w:rPr>
                                    <w:rFonts w:ascii="Cambria Math" w:hAnsi="Cambria Math"/>
                                    <w:sz w:val="24"/>
                                  </w:rPr>
                                  <m:t>θ</m:t>
                                </m:r>
                              </m:e>
                            </m:d>
                            <m:ctrlPr>
                              <w:rPr>
                                <w:rFonts w:ascii="Cambria Math" w:hAnsi="Cambria Math"/>
                                <w:i/>
                                <w:sz w:val="24"/>
                              </w:rPr>
                            </m:ctrlPr>
                          </m:e>
                        </m:func>
                        <m:sSup>
                          <m:sSupPr>
                            <m:ctrlPr>
                              <w:rPr>
                                <w:rFonts w:ascii="Cambria Math" w:hAnsi="Cambria Math"/>
                                <w:sz w:val="24"/>
                              </w:rPr>
                            </m:ctrlPr>
                          </m:sSupPr>
                          <m:e>
                            <m:f>
                              <m:fPr>
                                <m:ctrlPr>
                                  <w:rPr>
                                    <w:rFonts w:ascii="Cambria Math" w:hAnsi="Cambria Math"/>
                                    <w:sz w:val="24"/>
                                  </w:rPr>
                                </m:ctrlPr>
                              </m:fPr>
                              <m:num>
                                <m:r>
                                  <m:rPr>
                                    <m:sty m:val="p"/>
                                  </m:rPr>
                                  <w:rPr>
                                    <w:rFonts w:ascii="Cambria Math" w:hAnsi="Cambria Math"/>
                                    <w:sz w:val="24"/>
                                  </w:rPr>
                                  <m:t>dθ</m:t>
                                </m:r>
                              </m:num>
                              <m:den>
                                <m:r>
                                  <m:rPr>
                                    <m:sty m:val="p"/>
                                  </m:rPr>
                                  <w:rPr>
                                    <w:rFonts w:ascii="Cambria Math" w:hAnsi="Cambria Math"/>
                                    <w:sz w:val="24"/>
                                  </w:rPr>
                                  <m:t>dt</m:t>
                                </m:r>
                              </m:den>
                            </m:f>
                          </m:e>
                          <m:sup>
                            <m:r>
                              <m:rPr>
                                <m:sty m:val="p"/>
                              </m:rPr>
                              <w:rPr>
                                <w:rFonts w:ascii="Cambria Math" w:hAnsi="Cambria Math"/>
                                <w:sz w:val="24"/>
                              </w:rPr>
                              <m:t>2</m:t>
                            </m:r>
                          </m:sup>
                        </m:sSup>
                      </m:e>
                    </m:d>
                    <m:r>
                      <m:rPr>
                        <m:sty m:val="p"/>
                      </m:rPr>
                      <w:rPr>
                        <w:rFonts w:ascii="Cambria Math" w:hAnsi="Cambria Math"/>
                        <w:sz w:val="24"/>
                      </w:rPr>
                      <m:t>+mg-</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L</m:t>
                        </m:r>
                      </m:sub>
                    </m:sSub>
                  </m:e>
                </m:d>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p</m:t>
                    </m:r>
                  </m:sub>
                </m:sSub>
                <m:func>
                  <m:funcPr>
                    <m:ctrlPr>
                      <w:rPr>
                        <w:rFonts w:ascii="Cambria Math" w:hAnsi="Cambria Math"/>
                        <w:sz w:val="24"/>
                      </w:rPr>
                    </m:ctrlPr>
                  </m:funcPr>
                  <m:fName>
                    <m:r>
                      <m:rPr>
                        <m:sty m:val="p"/>
                      </m:rPr>
                      <w:rPr>
                        <w:rFonts w:ascii="Cambria Math" w:hAnsi="Cambria Math"/>
                        <w:sz w:val="24"/>
                      </w:rPr>
                      <m:t>cos</m:t>
                    </m:r>
                  </m:fName>
                  <m:e>
                    <m:d>
                      <m:dPr>
                        <m:ctrlPr>
                          <w:rPr>
                            <w:rFonts w:ascii="Cambria Math" w:hAnsi="Cambria Math"/>
                            <w:sz w:val="24"/>
                          </w:rPr>
                        </m:ctrlPr>
                      </m:dPr>
                      <m:e>
                        <m:r>
                          <m:rPr>
                            <m:sty m:val="p"/>
                          </m:rPr>
                          <w:rPr>
                            <w:rFonts w:ascii="Cambria Math" w:hAnsi="Cambria Math"/>
                            <w:sz w:val="24"/>
                          </w:rPr>
                          <m:t>θ</m:t>
                        </m:r>
                      </m:e>
                    </m:d>
                    <m:ctrlPr>
                      <w:rPr>
                        <w:rFonts w:ascii="Cambria Math" w:hAnsi="Cambria Math"/>
                        <w:i/>
                        <w:sz w:val="24"/>
                      </w:rPr>
                    </m:ctrlPr>
                  </m:e>
                </m:func>
              </m:e>
            </m:d>
          </m:num>
          <m:den>
            <m:r>
              <m:rPr>
                <m:sty m:val="p"/>
              </m:rPr>
              <w:rPr>
                <w:rFonts w:ascii="Cambria Math" w:hAnsi="Cambria Math"/>
                <w:sz w:val="24"/>
              </w:rPr>
              <m:t>(J+m</m:t>
            </m:r>
            <m:sSubSup>
              <m:sSubSupPr>
                <m:ctrlPr>
                  <w:rPr>
                    <w:rFonts w:ascii="Cambria Math" w:hAnsi="Cambria Math"/>
                    <w:sz w:val="24"/>
                  </w:rPr>
                </m:ctrlPr>
              </m:sSubSupPr>
              <m:e>
                <m:r>
                  <m:rPr>
                    <m:sty m:val="p"/>
                  </m:rPr>
                  <w:rPr>
                    <w:rFonts w:ascii="Cambria Math" w:hAnsi="Cambria Math"/>
                    <w:sz w:val="24"/>
                  </w:rPr>
                  <m:t>a</m:t>
                </m:r>
              </m:e>
              <m:sub>
                <m:r>
                  <m:rPr>
                    <m:sty m:val="p"/>
                  </m:rPr>
                  <w:rPr>
                    <w:rFonts w:ascii="Cambria Math" w:hAnsi="Cambria Math"/>
                    <w:sz w:val="24"/>
                  </w:rPr>
                  <m:t>p</m:t>
                </m:r>
              </m:sub>
              <m:sup>
                <m:r>
                  <m:rPr>
                    <m:sty m:val="p"/>
                  </m:rPr>
                  <w:rPr>
                    <w:rFonts w:ascii="Cambria Math" w:hAnsi="Cambria Math"/>
                    <w:sz w:val="24"/>
                  </w:rPr>
                  <m:t>2</m:t>
                </m:r>
              </m:sup>
            </m:sSubSup>
            <m:sSup>
              <m:sSupPr>
                <m:ctrlPr>
                  <w:rPr>
                    <w:rFonts w:ascii="Cambria Math" w:hAnsi="Cambria Math"/>
                    <w:sz w:val="24"/>
                  </w:rPr>
                </m:ctrlPr>
              </m:sSupPr>
              <m:e>
                <m:r>
                  <m:rPr>
                    <m:sty m:val="p"/>
                  </m:rPr>
                  <w:rPr>
                    <w:rFonts w:ascii="Cambria Math" w:hAnsi="Cambria Math"/>
                    <w:sz w:val="24"/>
                  </w:rPr>
                  <m:t>cos</m:t>
                </m:r>
              </m:e>
              <m:sup>
                <m:r>
                  <m:rPr>
                    <m:sty m:val="p"/>
                  </m:rPr>
                  <w:rPr>
                    <w:rFonts w:ascii="Cambria Math" w:hAnsi="Cambria Math"/>
                    <w:sz w:val="24"/>
                  </w:rPr>
                  <m:t>2</m:t>
                </m:r>
              </m:sup>
            </m:sSup>
            <m:d>
              <m:dPr>
                <m:ctrlPr>
                  <w:rPr>
                    <w:rFonts w:ascii="Cambria Math" w:hAnsi="Cambria Math"/>
                    <w:sz w:val="24"/>
                  </w:rPr>
                </m:ctrlPr>
              </m:dPr>
              <m:e>
                <m:r>
                  <m:rPr>
                    <m:sty m:val="p"/>
                  </m:rPr>
                  <w:rPr>
                    <w:rFonts w:ascii="Cambria Math" w:hAnsi="Cambria Math"/>
                    <w:sz w:val="24"/>
                  </w:rPr>
                  <m:t>θ</m:t>
                </m:r>
              </m:e>
            </m:d>
            <m:r>
              <m:rPr>
                <m:sty m:val="p"/>
              </m:rPr>
              <w:rPr>
                <w:rFonts w:ascii="Cambria Math" w:hAnsi="Cambria Math"/>
                <w:sz w:val="24"/>
              </w:rPr>
              <m:t>)</m:t>
            </m:r>
          </m:den>
        </m:f>
      </m:oMath>
      <w:r>
        <w:rPr>
          <w:rFonts w:hint="eastAsia"/>
          <w:sz w:val="24"/>
        </w:rPr>
        <w:t xml:space="preserve">                 (12)</w:t>
      </w:r>
    </w:p>
    <w:p w:rsidR="00CC74C6" w:rsidRDefault="00CC74C6" w:rsidP="00CC74C6">
      <w:pPr>
        <w:ind w:firstLineChars="192" w:firstLine="461"/>
        <w:rPr>
          <w:sz w:val="24"/>
        </w:rPr>
      </w:pPr>
      <w:r>
        <w:rPr>
          <w:rFonts w:hint="eastAsia"/>
          <w:sz w:val="24"/>
        </w:rPr>
        <w:t xml:space="preserve"> (12)</w:t>
      </w:r>
      <w:r>
        <w:rPr>
          <w:rFonts w:hint="eastAsia"/>
          <w:sz w:val="24"/>
        </w:rPr>
        <w:t>式中</w:t>
      </w:r>
      <m:oMath>
        <m:r>
          <m:rPr>
            <m:sty m:val="p"/>
          </m:rPr>
          <w:rPr>
            <w:rFonts w:ascii="Cambria Math" w:hAnsi="Cambria Math"/>
            <w:sz w:val="24"/>
          </w:rPr>
          <m:t>θ</m:t>
        </m:r>
      </m:oMath>
      <w:r>
        <w:rPr>
          <w:rFonts w:hint="eastAsia"/>
          <w:sz w:val="24"/>
        </w:rPr>
        <w:t>和</w:t>
      </w:r>
      <m:oMath>
        <m:f>
          <m:fPr>
            <m:ctrlPr>
              <w:rPr>
                <w:rFonts w:ascii="Cambria Math" w:hAnsi="Cambria Math"/>
                <w:sz w:val="24"/>
              </w:rPr>
            </m:ctrlPr>
          </m:fPr>
          <m:num>
            <m:r>
              <m:rPr>
                <m:sty m:val="p"/>
              </m:rPr>
              <w:rPr>
                <w:rFonts w:ascii="Cambria Math" w:hAnsi="Cambria Math"/>
                <w:sz w:val="24"/>
              </w:rPr>
              <m:t>dθ</m:t>
            </m:r>
          </m:num>
          <m:den>
            <m:r>
              <m:rPr>
                <m:sty m:val="p"/>
              </m:rPr>
              <w:rPr>
                <w:rFonts w:ascii="Cambria Math" w:hAnsi="Cambria Math"/>
                <w:sz w:val="24"/>
              </w:rPr>
              <m:t>dt</m:t>
            </m:r>
          </m:den>
        </m:f>
      </m:oMath>
      <w:r>
        <w:rPr>
          <w:rFonts w:hint="eastAsia"/>
          <w:sz w:val="24"/>
        </w:rPr>
        <w:t>用上一时间步的数值，可得</w:t>
      </w:r>
      <m:oMath>
        <m:r>
          <m:rPr>
            <m:sty m:val="p"/>
          </m:rPr>
          <w:rPr>
            <w:rFonts w:ascii="Cambria Math" w:hAnsi="Cambria Math"/>
            <w:sz w:val="24"/>
          </w:rPr>
          <m:t>β</m:t>
        </m:r>
      </m:oMath>
      <w:r>
        <w:rPr>
          <w:rFonts w:hint="eastAsia"/>
          <w:sz w:val="24"/>
        </w:rPr>
        <w:t xml:space="preserve"> </w:t>
      </w:r>
      <w:r>
        <w:rPr>
          <w:rFonts w:hint="eastAsia"/>
          <w:sz w:val="24"/>
        </w:rPr>
        <w:t>，再利用</w:t>
      </w:r>
      <m:oMath>
        <m:r>
          <m:rPr>
            <m:sty m:val="p"/>
          </m:rPr>
          <w:rPr>
            <w:rFonts w:ascii="Cambria Math" w:hAnsi="Cambria Math"/>
            <w:sz w:val="24"/>
          </w:rPr>
          <m:t>β</m:t>
        </m:r>
      </m:oMath>
      <w:r>
        <w:rPr>
          <w:rFonts w:hint="eastAsia"/>
          <w:sz w:val="24"/>
        </w:rPr>
        <w:t>求得</w:t>
      </w:r>
      <m:oMath>
        <m:r>
          <m:rPr>
            <m:sty m:val="p"/>
          </m:rPr>
          <w:rPr>
            <w:rFonts w:ascii="Cambria Math" w:hAnsi="Cambria Math"/>
            <w:sz w:val="24"/>
          </w:rPr>
          <m:t>θ</m:t>
        </m:r>
      </m:oMath>
      <w:r>
        <w:rPr>
          <w:rFonts w:hint="eastAsia"/>
          <w:sz w:val="24"/>
        </w:rPr>
        <w:t>，带入（</w:t>
      </w:r>
      <w:r>
        <w:rPr>
          <w:rFonts w:hint="eastAsia"/>
          <w:sz w:val="24"/>
        </w:rPr>
        <w:t>11</w:t>
      </w:r>
      <w:r>
        <w:rPr>
          <w:rFonts w:hint="eastAsia"/>
          <w:sz w:val="24"/>
        </w:rPr>
        <w:t>）可得</w:t>
      </w:r>
      <m:oMath>
        <m:sSub>
          <m:sSubPr>
            <m:ctrlPr>
              <w:rPr>
                <w:rFonts w:ascii="Cambria Math" w:hAnsi="Cambria Math"/>
                <w:sz w:val="24"/>
              </w:rPr>
            </m:ctrlPr>
          </m:sSubPr>
          <m:e>
            <m:r>
              <m:rPr>
                <m:sty m:val="p"/>
              </m:rPr>
              <w:rPr>
                <w:rFonts w:ascii="Cambria Math" w:hAnsi="Cambria Math"/>
                <w:sz w:val="24"/>
              </w:rPr>
              <m:t>y</m:t>
            </m:r>
          </m:e>
          <m:sub>
            <m:r>
              <m:rPr>
                <m:sty m:val="p"/>
              </m:rPr>
              <w:rPr>
                <w:rFonts w:ascii="Cambria Math" w:hAnsi="Cambria Math"/>
                <w:sz w:val="24"/>
              </w:rPr>
              <m:t>O</m:t>
            </m:r>
          </m:sub>
        </m:sSub>
      </m:oMath>
      <w:r>
        <w:rPr>
          <w:rFonts w:hint="eastAsia"/>
          <w:sz w:val="24"/>
        </w:rPr>
        <w:t>。</w:t>
      </w:r>
    </w:p>
    <w:p w:rsidR="00C67C75" w:rsidRDefault="00C67C75" w:rsidP="005069E9">
      <w:pPr>
        <w:spacing w:line="400" w:lineRule="exact"/>
        <w:ind w:firstLine="465"/>
        <w:rPr>
          <w:sz w:val="24"/>
        </w:rPr>
      </w:pPr>
      <w:r>
        <w:rPr>
          <w:rFonts w:hint="eastAsia"/>
          <w:sz w:val="24"/>
        </w:rPr>
        <w:t>文中每一部分受力及运动形式稍有差别，具体见下文。</w:t>
      </w:r>
    </w:p>
    <w:p w:rsidR="00C67C75" w:rsidRDefault="005069E9" w:rsidP="005069E9">
      <w:pPr>
        <w:spacing w:line="400" w:lineRule="exact"/>
        <w:ind w:firstLine="465"/>
        <w:rPr>
          <w:sz w:val="24"/>
        </w:rPr>
      </w:pPr>
      <w:r>
        <w:rPr>
          <w:rFonts w:hint="eastAsia"/>
          <w:sz w:val="24"/>
        </w:rPr>
        <w:t>无量刚化后，二维拍动翼的流场及运动特性和以下</w:t>
      </w:r>
      <w:r w:rsidR="00C67C75">
        <w:rPr>
          <w:rFonts w:hint="eastAsia"/>
          <w:sz w:val="24"/>
        </w:rPr>
        <w:t>几个无量纲数</w:t>
      </w:r>
      <w:r>
        <w:rPr>
          <w:rFonts w:hint="eastAsia"/>
          <w:sz w:val="24"/>
        </w:rPr>
        <w:t>相</w:t>
      </w:r>
      <w:r w:rsidR="00C67C75">
        <w:rPr>
          <w:rFonts w:hint="eastAsia"/>
          <w:sz w:val="24"/>
        </w:rPr>
        <w:t>关</w:t>
      </w:r>
      <w:r>
        <w:rPr>
          <w:rFonts w:hint="eastAsia"/>
          <w:sz w:val="24"/>
        </w:rPr>
        <w:t>：</w:t>
      </w:r>
    </w:p>
    <w:p w:rsidR="00C67C75" w:rsidRDefault="00C67C75" w:rsidP="005069E9">
      <w:pPr>
        <w:spacing w:line="400" w:lineRule="exact"/>
        <w:ind w:firstLine="465"/>
        <w:rPr>
          <w:sz w:val="24"/>
        </w:rPr>
      </w:pPr>
      <w:r>
        <w:rPr>
          <w:rFonts w:hint="eastAsia"/>
          <w:sz w:val="24"/>
        </w:rPr>
        <w:t>无量纲频率雷诺数</w:t>
      </w:r>
    </w:p>
    <w:p w:rsidR="00C67C75" w:rsidRDefault="00E87623" w:rsidP="004A2585">
      <w:pPr>
        <w:wordWrap w:val="0"/>
        <w:ind w:firstLine="465"/>
        <w:jc w:val="right"/>
        <w:rPr>
          <w:sz w:val="24"/>
        </w:rPr>
      </w:pPr>
      <m:oMath>
        <m:sSub>
          <m:sSubPr>
            <m:ctrlPr>
              <w:rPr>
                <w:rFonts w:ascii="Cambria Math" w:hAnsi="Cambria Math"/>
                <w:sz w:val="24"/>
              </w:rPr>
            </m:ctrlPr>
          </m:sSubPr>
          <m:e>
            <m:r>
              <m:rPr>
                <m:sty m:val="p"/>
              </m:rPr>
              <w:rPr>
                <w:rFonts w:ascii="Cambria Math" w:hAnsi="Cambria Math"/>
                <w:sz w:val="24"/>
              </w:rPr>
              <m:t>Re</m:t>
            </m:r>
          </m:e>
          <m:sub>
            <m:r>
              <m:rPr>
                <m:sty m:val="p"/>
              </m:rPr>
              <w:rPr>
                <w:rFonts w:ascii="Cambria Math" w:hAnsi="Cambria Math"/>
                <w:sz w:val="24"/>
              </w:rPr>
              <m:t>f</m:t>
            </m: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ρ</m:t>
            </m:r>
            <m:d>
              <m:dPr>
                <m:ctrlPr>
                  <w:rPr>
                    <w:rFonts w:ascii="Cambria Math" w:hAnsi="Cambria Math"/>
                    <w:sz w:val="24"/>
                  </w:rPr>
                </m:ctrlPr>
              </m:dPr>
              <m:e>
                <m:r>
                  <m:rPr>
                    <m:sty m:val="p"/>
                  </m:rPr>
                  <w:rPr>
                    <w:rFonts w:ascii="Cambria Math" w:hAnsi="Cambria Math"/>
                    <w:sz w:val="24"/>
                  </w:rPr>
                  <m:t>Af</m:t>
                </m:r>
              </m:e>
            </m:d>
            <m:r>
              <m:rPr>
                <m:sty m:val="p"/>
              </m:rPr>
              <w:rPr>
                <w:rFonts w:ascii="Cambria Math" w:hAnsi="Cambria Math"/>
                <w:sz w:val="24"/>
              </w:rPr>
              <m:t>L</m:t>
            </m:r>
          </m:num>
          <m:den>
            <m:r>
              <m:rPr>
                <m:sty m:val="p"/>
              </m:rPr>
              <w:rPr>
                <w:rFonts w:ascii="Cambria Math" w:hAnsi="Cambria Math"/>
                <w:sz w:val="24"/>
              </w:rPr>
              <m:t>μ</m:t>
            </m:r>
          </m:den>
        </m:f>
      </m:oMath>
      <w:r w:rsidR="004A2585">
        <w:rPr>
          <w:rFonts w:hint="eastAsia"/>
          <w:sz w:val="24"/>
        </w:rPr>
        <w:t xml:space="preserve">                              (13)</w:t>
      </w:r>
    </w:p>
    <w:p w:rsidR="00C67C75" w:rsidRDefault="00C67C75" w:rsidP="00C67C75">
      <w:pPr>
        <w:ind w:firstLine="465"/>
        <w:rPr>
          <w:sz w:val="24"/>
        </w:rPr>
      </w:pPr>
      <w:r>
        <w:rPr>
          <w:rFonts w:hint="eastAsia"/>
          <w:sz w:val="24"/>
        </w:rPr>
        <w:t>其中</w:t>
      </w:r>
      <m:oMath>
        <m:r>
          <m:rPr>
            <m:sty m:val="p"/>
          </m:rPr>
          <w:rPr>
            <w:rFonts w:ascii="Cambria Math" w:hAnsi="Cambria Math"/>
            <w:sz w:val="24"/>
          </w:rPr>
          <m:t>ρ</m:t>
        </m:r>
      </m:oMath>
      <w:r>
        <w:rPr>
          <w:rFonts w:hint="eastAsia"/>
          <w:sz w:val="24"/>
        </w:rPr>
        <w:t>为流体密度，</w:t>
      </w:r>
      <m:oMath>
        <m:r>
          <m:rPr>
            <m:sty m:val="p"/>
          </m:rPr>
          <w:rPr>
            <w:rFonts w:ascii="Cambria Math" w:hAnsi="Cambria Math"/>
            <w:sz w:val="24"/>
          </w:rPr>
          <m:t>μ</m:t>
        </m:r>
      </m:oMath>
      <w:r>
        <w:rPr>
          <w:rFonts w:hint="eastAsia"/>
          <w:sz w:val="24"/>
        </w:rPr>
        <w:t>为流体动力粘度，</w:t>
      </w:r>
      <m:oMath>
        <m:r>
          <m:rPr>
            <m:sty m:val="p"/>
          </m:rPr>
          <w:rPr>
            <w:rFonts w:ascii="Cambria Math" w:hAnsi="Cambria Math"/>
            <w:sz w:val="24"/>
          </w:rPr>
          <m:t>A</m:t>
        </m:r>
      </m:oMath>
      <w:r>
        <w:rPr>
          <w:rFonts w:hint="eastAsia"/>
          <w:sz w:val="24"/>
        </w:rPr>
        <w:t>为振幅，</w:t>
      </w:r>
      <m:oMath>
        <m:r>
          <m:rPr>
            <m:sty m:val="p"/>
          </m:rPr>
          <w:rPr>
            <w:rFonts w:ascii="Cambria Math" w:hAnsi="Cambria Math"/>
            <w:sz w:val="24"/>
          </w:rPr>
          <m:t>f</m:t>
        </m:r>
      </m:oMath>
      <w:r>
        <w:rPr>
          <w:rFonts w:hint="eastAsia"/>
          <w:sz w:val="24"/>
        </w:rPr>
        <w:t>为振动频率，</w:t>
      </w:r>
      <m:oMath>
        <m:r>
          <m:rPr>
            <m:sty m:val="p"/>
          </m:rPr>
          <w:rPr>
            <w:rFonts w:ascii="Cambria Math" w:hAnsi="Cambria Math"/>
            <w:sz w:val="24"/>
          </w:rPr>
          <m:t>L</m:t>
        </m:r>
      </m:oMath>
      <w:r>
        <w:rPr>
          <w:rFonts w:hint="eastAsia"/>
          <w:sz w:val="24"/>
        </w:rPr>
        <w:t>为椭圆翼长轴。</w:t>
      </w:r>
    </w:p>
    <w:p w:rsidR="00C67C75" w:rsidRDefault="00C67C75" w:rsidP="00C67C75">
      <w:pPr>
        <w:ind w:firstLine="465"/>
        <w:rPr>
          <w:sz w:val="24"/>
        </w:rPr>
      </w:pPr>
      <w:r>
        <w:rPr>
          <w:rFonts w:hint="eastAsia"/>
          <w:sz w:val="24"/>
        </w:rPr>
        <w:t>无量纲速度雷诺数</w:t>
      </w:r>
    </w:p>
    <w:p w:rsidR="00C67C75" w:rsidRDefault="00E87623" w:rsidP="004A2585">
      <w:pPr>
        <w:wordWrap w:val="0"/>
        <w:ind w:firstLine="465"/>
        <w:jc w:val="right"/>
        <w:rPr>
          <w:sz w:val="24"/>
        </w:rPr>
      </w:pPr>
      <m:oMath>
        <m:sSub>
          <m:sSubPr>
            <m:ctrlPr>
              <w:rPr>
                <w:rFonts w:ascii="Cambria Math" w:hAnsi="Cambria Math"/>
                <w:sz w:val="24"/>
              </w:rPr>
            </m:ctrlPr>
          </m:sSubPr>
          <m:e>
            <m:r>
              <m:rPr>
                <m:sty m:val="p"/>
              </m:rPr>
              <w:rPr>
                <w:rFonts w:ascii="Cambria Math" w:hAnsi="Cambria Math"/>
                <w:sz w:val="24"/>
              </w:rPr>
              <m:t>Re</m:t>
            </m:r>
          </m:e>
          <m:sub>
            <m:r>
              <m:rPr>
                <m:sty m:val="p"/>
              </m:rPr>
              <w:rPr>
                <w:rFonts w:ascii="Cambria Math" w:hAnsi="Cambria Math"/>
                <w:sz w:val="24"/>
              </w:rPr>
              <m:t>u</m:t>
            </m: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ρ</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x</m:t>
                </m:r>
              </m:sub>
            </m:sSub>
            <m:r>
              <m:rPr>
                <m:sty m:val="p"/>
              </m:rPr>
              <w:rPr>
                <w:rFonts w:ascii="Cambria Math" w:hAnsi="Cambria Math"/>
                <w:sz w:val="24"/>
              </w:rPr>
              <m:t>L</m:t>
            </m:r>
          </m:num>
          <m:den>
            <m:r>
              <m:rPr>
                <m:sty m:val="p"/>
              </m:rPr>
              <w:rPr>
                <w:rFonts w:ascii="Cambria Math" w:hAnsi="Cambria Math"/>
                <w:sz w:val="24"/>
              </w:rPr>
              <m:t>μ</m:t>
            </m:r>
          </m:den>
        </m:f>
      </m:oMath>
      <w:r w:rsidR="004A2585">
        <w:rPr>
          <w:rFonts w:hint="eastAsia"/>
          <w:sz w:val="24"/>
        </w:rPr>
        <w:t xml:space="preserve">                              (14)</w:t>
      </w:r>
    </w:p>
    <w:p w:rsidR="00C67C75" w:rsidRDefault="00C67C75" w:rsidP="00C67C75">
      <w:pPr>
        <w:ind w:firstLine="465"/>
        <w:rPr>
          <w:sz w:val="24"/>
        </w:rPr>
      </w:pPr>
      <w:r>
        <w:rPr>
          <w:rFonts w:hint="eastAsia"/>
          <w:sz w:val="24"/>
        </w:rPr>
        <w:t>其中</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x</m:t>
            </m:r>
          </m:sub>
        </m:sSub>
      </m:oMath>
      <w:r>
        <w:rPr>
          <w:rFonts w:hint="eastAsia"/>
          <w:sz w:val="24"/>
        </w:rPr>
        <w:t>为水平速度。</w:t>
      </w:r>
    </w:p>
    <w:p w:rsidR="00EC3A7F" w:rsidRDefault="00EC3A7F" w:rsidP="00C67C75">
      <w:pPr>
        <w:ind w:firstLine="465"/>
        <w:rPr>
          <w:sz w:val="24"/>
        </w:rPr>
      </w:pPr>
      <w:r>
        <w:rPr>
          <w:rFonts w:hint="eastAsia"/>
          <w:sz w:val="24"/>
        </w:rPr>
        <w:t>无量纲弹</w:t>
      </w:r>
      <w:r w:rsidR="005069E9">
        <w:rPr>
          <w:rFonts w:hint="eastAsia"/>
          <w:sz w:val="24"/>
        </w:rPr>
        <w:t>性</w:t>
      </w:r>
      <w:r>
        <w:rPr>
          <w:rFonts w:hint="eastAsia"/>
          <w:sz w:val="24"/>
        </w:rPr>
        <w:t>系数</w:t>
      </w:r>
    </w:p>
    <w:p w:rsidR="00EC3A7F" w:rsidRDefault="00E87623" w:rsidP="004A2585">
      <w:pPr>
        <w:wordWrap w:val="0"/>
        <w:ind w:firstLine="465"/>
        <w:jc w:val="right"/>
        <w:rPr>
          <w:sz w:val="24"/>
        </w:rPr>
      </w:pPr>
      <m:oMath>
        <m:sSup>
          <m:sSupPr>
            <m:ctrlPr>
              <w:rPr>
                <w:rFonts w:ascii="Cambria Math" w:hAnsi="Cambria Math"/>
                <w:sz w:val="24"/>
              </w:rPr>
            </m:ctrlPr>
          </m:sSupPr>
          <m:e>
            <m:r>
              <m:rPr>
                <m:sty m:val="p"/>
              </m:rPr>
              <w:rPr>
                <w:rFonts w:ascii="Cambria Math" w:hAnsi="Cambria Math"/>
                <w:sz w:val="24"/>
              </w:rPr>
              <m:t>k</m:t>
            </m:r>
          </m:e>
          <m:sup>
            <m:r>
              <m:rPr>
                <m:sty m:val="p"/>
              </m:rPr>
              <w:rPr>
                <w:rFonts w:ascii="Cambria Math" w:hAnsi="Cambria Math"/>
                <w:sz w:val="24"/>
              </w:rPr>
              <m:t>*</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k</m:t>
            </m:r>
          </m:num>
          <m:den>
            <m:r>
              <m:rPr>
                <m:sty m:val="p"/>
              </m:rPr>
              <w:rPr>
                <w:rFonts w:ascii="Cambria Math" w:hAnsi="Cambria Math"/>
                <w:sz w:val="24"/>
              </w:rPr>
              <m:t>ρ</m:t>
            </m:r>
            <m:sSup>
              <m:sSupPr>
                <m:ctrlPr>
                  <w:rPr>
                    <w:rFonts w:ascii="Cambria Math" w:hAnsi="Cambria Math"/>
                    <w:sz w:val="24"/>
                  </w:rPr>
                </m:ctrlPr>
              </m:sSupPr>
              <m:e>
                <m:r>
                  <m:rPr>
                    <m:sty m:val="p"/>
                  </m:rPr>
                  <w:rPr>
                    <w:rFonts w:ascii="Cambria Math" w:hAnsi="Cambria Math"/>
                    <w:sz w:val="24"/>
                  </w:rPr>
                  <m:t>a</m:t>
                </m:r>
              </m:e>
              <m:sup>
                <m:r>
                  <m:rPr>
                    <m:sty m:val="p"/>
                  </m:rPr>
                  <w:rPr>
                    <w:rFonts w:ascii="Cambria Math" w:hAnsi="Cambria Math"/>
                    <w:sz w:val="24"/>
                  </w:rPr>
                  <m:t>2</m:t>
                </m:r>
              </m:sup>
            </m:sSup>
            <m:sSup>
              <m:sSupPr>
                <m:ctrlPr>
                  <w:rPr>
                    <w:rFonts w:ascii="Cambria Math" w:hAnsi="Cambria Math"/>
                    <w:sz w:val="24"/>
                  </w:rPr>
                </m:ctrlPr>
              </m:sSupPr>
              <m:e>
                <m:r>
                  <m:rPr>
                    <m:sty m:val="p"/>
                  </m:rPr>
                  <w:rPr>
                    <w:rFonts w:ascii="Cambria Math" w:hAnsi="Cambria Math"/>
                    <w:sz w:val="24"/>
                  </w:rPr>
                  <m:t>U</m:t>
                </m:r>
              </m:e>
              <m:sup>
                <m:r>
                  <m:rPr>
                    <m:sty m:val="p"/>
                  </m:rPr>
                  <w:rPr>
                    <w:rFonts w:ascii="Cambria Math" w:hAnsi="Cambria Math"/>
                    <w:sz w:val="24"/>
                  </w:rPr>
                  <m:t>2</m:t>
                </m:r>
              </m:sup>
            </m:sSup>
          </m:den>
        </m:f>
      </m:oMath>
      <w:r w:rsidR="004A2585">
        <w:rPr>
          <w:rFonts w:hint="eastAsia"/>
          <w:sz w:val="24"/>
        </w:rPr>
        <w:t xml:space="preserve">                              (15)</w:t>
      </w:r>
    </w:p>
    <w:p w:rsidR="00EC3A7F" w:rsidRPr="00EC3A7F" w:rsidRDefault="00EC3A7F" w:rsidP="00C67C75">
      <w:pPr>
        <w:ind w:firstLine="465"/>
        <w:rPr>
          <w:sz w:val="24"/>
        </w:rPr>
      </w:pPr>
      <w:r>
        <w:rPr>
          <w:rFonts w:hint="eastAsia"/>
          <w:sz w:val="24"/>
        </w:rPr>
        <w:t>其中</w:t>
      </w:r>
      <m:oMath>
        <m:r>
          <m:rPr>
            <m:sty m:val="p"/>
          </m:rPr>
          <w:rPr>
            <w:rFonts w:ascii="Cambria Math" w:hAnsi="Cambria Math"/>
            <w:sz w:val="24"/>
          </w:rPr>
          <m:t>k</m:t>
        </m:r>
      </m:oMath>
      <w:r>
        <w:rPr>
          <w:rFonts w:hint="eastAsia"/>
          <w:sz w:val="24"/>
        </w:rPr>
        <w:t>为扭矩弹簧系数，</w:t>
      </w:r>
      <m:oMath>
        <m:r>
          <m:rPr>
            <m:sty m:val="p"/>
          </m:rPr>
          <w:rPr>
            <w:rFonts w:ascii="Cambria Math" w:hAnsi="Cambria Math"/>
            <w:sz w:val="24"/>
          </w:rPr>
          <m:t>a</m:t>
        </m:r>
      </m:oMath>
      <w:r>
        <w:rPr>
          <w:rFonts w:hint="eastAsia"/>
          <w:sz w:val="24"/>
        </w:rPr>
        <w:t>为椭圆翼半长轴，</w:t>
      </w:r>
      <m:oMath>
        <m:r>
          <m:rPr>
            <m:sty m:val="p"/>
          </m:rPr>
          <w:rPr>
            <w:rFonts w:ascii="Cambria Math" w:hAnsi="Cambria Math"/>
            <w:sz w:val="24"/>
          </w:rPr>
          <m:t>U</m:t>
        </m:r>
      </m:oMath>
      <w:r>
        <w:rPr>
          <w:rFonts w:hint="eastAsia"/>
          <w:sz w:val="24"/>
        </w:rPr>
        <w:t>为特征速度（</w:t>
      </w:r>
      <m:oMath>
        <m:r>
          <m:rPr>
            <m:sty m:val="p"/>
          </m:rPr>
          <w:rPr>
            <w:rFonts w:ascii="Cambria Math" w:hAnsi="Cambria Math"/>
            <w:sz w:val="24"/>
          </w:rPr>
          <m:t>U=af</m:t>
        </m:r>
      </m:oMath>
      <w:r>
        <w:rPr>
          <w:rFonts w:hint="eastAsia"/>
          <w:sz w:val="24"/>
        </w:rPr>
        <w:t>）</w:t>
      </w:r>
    </w:p>
    <w:p w:rsidR="00C67C75" w:rsidRDefault="00EC3A7F" w:rsidP="00C67C75">
      <w:pPr>
        <w:ind w:firstLine="465"/>
        <w:rPr>
          <w:sz w:val="24"/>
        </w:rPr>
      </w:pPr>
      <w:r>
        <w:rPr>
          <w:rFonts w:hint="eastAsia"/>
          <w:sz w:val="24"/>
        </w:rPr>
        <w:t>椭圆翼长宽比</w:t>
      </w:r>
    </w:p>
    <w:p w:rsidR="00EC3A7F" w:rsidRDefault="00EC3A7F" w:rsidP="004A2585">
      <w:pPr>
        <w:wordWrap w:val="0"/>
        <w:ind w:firstLine="465"/>
        <w:jc w:val="right"/>
        <w:rPr>
          <w:sz w:val="24"/>
        </w:rPr>
      </w:pPr>
      <m:oMath>
        <m:r>
          <m:rPr>
            <m:sty m:val="p"/>
          </m:rPr>
          <w:rPr>
            <w:rFonts w:ascii="Cambria Math" w:hAnsi="Cambria Math"/>
            <w:sz w:val="24"/>
          </w:rPr>
          <m:t>e=</m:t>
        </m:r>
        <m:f>
          <m:fPr>
            <m:ctrlPr>
              <w:rPr>
                <w:rFonts w:ascii="Cambria Math" w:hAnsi="Cambria Math"/>
                <w:sz w:val="24"/>
              </w:rPr>
            </m:ctrlPr>
          </m:fPr>
          <m:num>
            <m:r>
              <m:rPr>
                <m:sty m:val="p"/>
              </m:rPr>
              <w:rPr>
                <w:rFonts w:ascii="Cambria Math" w:hAnsi="Cambria Math"/>
                <w:sz w:val="24"/>
              </w:rPr>
              <m:t>L</m:t>
            </m:r>
          </m:num>
          <m:den>
            <m:r>
              <m:rPr>
                <m:sty m:val="p"/>
              </m:rPr>
              <w:rPr>
                <w:rFonts w:ascii="Cambria Math" w:hAnsi="Cambria Math"/>
                <w:sz w:val="24"/>
              </w:rPr>
              <m:t>W</m:t>
            </m:r>
          </m:den>
        </m:f>
      </m:oMath>
      <w:r w:rsidR="004A2585">
        <w:rPr>
          <w:rFonts w:hint="eastAsia"/>
          <w:sz w:val="24"/>
        </w:rPr>
        <w:t xml:space="preserve">                                (16)</w:t>
      </w:r>
    </w:p>
    <w:p w:rsidR="00EC3A7F" w:rsidRDefault="00EC3A7F" w:rsidP="00C67C75">
      <w:pPr>
        <w:ind w:firstLine="465"/>
        <w:rPr>
          <w:sz w:val="24"/>
        </w:rPr>
      </w:pPr>
      <w:r>
        <w:rPr>
          <w:rFonts w:hint="eastAsia"/>
          <w:sz w:val="24"/>
        </w:rPr>
        <w:t>其中</w:t>
      </w:r>
      <m:oMath>
        <m:r>
          <m:rPr>
            <m:sty m:val="p"/>
          </m:rPr>
          <w:rPr>
            <w:rFonts w:ascii="Cambria Math" w:hAnsi="Cambria Math"/>
            <w:sz w:val="24"/>
          </w:rPr>
          <m:t>W</m:t>
        </m:r>
      </m:oMath>
      <w:r>
        <w:rPr>
          <w:rFonts w:hint="eastAsia"/>
          <w:sz w:val="24"/>
        </w:rPr>
        <w:t>为椭圆翼短轴长度。</w:t>
      </w:r>
    </w:p>
    <w:p w:rsidR="00EC3A7F" w:rsidRDefault="00EC3A7F" w:rsidP="00C67C75">
      <w:pPr>
        <w:ind w:firstLine="465"/>
        <w:rPr>
          <w:sz w:val="24"/>
        </w:rPr>
      </w:pPr>
      <w:r>
        <w:rPr>
          <w:rFonts w:hint="eastAsia"/>
          <w:sz w:val="24"/>
        </w:rPr>
        <w:t>椭圆翼和流体密度比</w:t>
      </w:r>
    </w:p>
    <w:p w:rsidR="00EC3A7F" w:rsidRDefault="00E87623" w:rsidP="004A2585">
      <w:pPr>
        <w:ind w:firstLine="465"/>
        <w:jc w:val="right"/>
        <w:rPr>
          <w:sz w:val="24"/>
        </w:rPr>
      </w:pPr>
      <m:oMath>
        <m:sSub>
          <m:sSubPr>
            <m:ctrlPr>
              <w:rPr>
                <w:rFonts w:ascii="Cambria Math" w:hAnsi="Cambria Math"/>
                <w:sz w:val="24"/>
              </w:rPr>
            </m:ctrlPr>
          </m:sSubPr>
          <m:e>
            <m:r>
              <m:rPr>
                <m:sty m:val="p"/>
              </m:rPr>
              <w:rPr>
                <w:rFonts w:ascii="Cambria Math" w:hAnsi="Cambria Math"/>
                <w:sz w:val="24"/>
              </w:rPr>
              <m:t>ρ</m:t>
            </m:r>
          </m:e>
          <m:sub>
            <m:r>
              <m:rPr>
                <m:sty m:val="p"/>
              </m:rPr>
              <w:rPr>
                <w:rFonts w:ascii="Cambria Math" w:hAnsi="Cambria Math"/>
                <w:sz w:val="24"/>
              </w:rPr>
              <m:t>r</m:t>
            </m:r>
          </m:sub>
        </m:sSub>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rPr>
                  <m:t>ρ</m:t>
                </m:r>
              </m:e>
              <m:sub>
                <m:r>
                  <m:rPr>
                    <m:sty m:val="p"/>
                  </m:rPr>
                  <w:rPr>
                    <w:rFonts w:ascii="Cambria Math" w:hAnsi="Cambria Math"/>
                    <w:sz w:val="24"/>
                  </w:rPr>
                  <m:t>b</m:t>
                </m:r>
              </m:sub>
            </m:sSub>
          </m:num>
          <m:den>
            <m:r>
              <m:rPr>
                <m:sty m:val="p"/>
              </m:rPr>
              <w:rPr>
                <w:rFonts w:ascii="Cambria Math" w:hAnsi="Cambria Math"/>
                <w:sz w:val="24"/>
              </w:rPr>
              <m:t>ρ</m:t>
            </m:r>
          </m:den>
        </m:f>
      </m:oMath>
      <w:r w:rsidR="004A2585">
        <w:rPr>
          <w:rFonts w:hint="eastAsia"/>
          <w:sz w:val="24"/>
        </w:rPr>
        <w:t xml:space="preserve">                               (17)</w:t>
      </w:r>
    </w:p>
    <w:p w:rsidR="00EC3A7F" w:rsidRDefault="00EC3A7F" w:rsidP="00C67C75">
      <w:pPr>
        <w:ind w:firstLine="465"/>
        <w:rPr>
          <w:sz w:val="24"/>
        </w:rPr>
      </w:pPr>
      <w:r>
        <w:rPr>
          <w:rFonts w:hint="eastAsia"/>
          <w:sz w:val="24"/>
        </w:rPr>
        <w:t>其中</w:t>
      </w:r>
      <m:oMath>
        <m:sSub>
          <m:sSubPr>
            <m:ctrlPr>
              <w:rPr>
                <w:rFonts w:ascii="Cambria Math" w:hAnsi="Cambria Math"/>
                <w:sz w:val="24"/>
              </w:rPr>
            </m:ctrlPr>
          </m:sSubPr>
          <m:e>
            <m:r>
              <m:rPr>
                <m:sty m:val="p"/>
              </m:rPr>
              <w:rPr>
                <w:rFonts w:ascii="Cambria Math" w:hAnsi="Cambria Math"/>
                <w:sz w:val="24"/>
              </w:rPr>
              <m:t>ρ</m:t>
            </m:r>
          </m:e>
          <m:sub>
            <m:r>
              <m:rPr>
                <m:sty m:val="p"/>
              </m:rPr>
              <w:rPr>
                <w:rFonts w:ascii="Cambria Math" w:hAnsi="Cambria Math"/>
                <w:sz w:val="24"/>
              </w:rPr>
              <m:t>b</m:t>
            </m:r>
          </m:sub>
        </m:sSub>
      </m:oMath>
      <w:r>
        <w:rPr>
          <w:rFonts w:hint="eastAsia"/>
          <w:sz w:val="24"/>
        </w:rPr>
        <w:t>为椭圆翼密度。</w:t>
      </w:r>
    </w:p>
    <w:p w:rsidR="00EC3A7F" w:rsidRDefault="00EC3A7F" w:rsidP="00C67C75">
      <w:pPr>
        <w:ind w:firstLine="465"/>
        <w:rPr>
          <w:sz w:val="24"/>
        </w:rPr>
      </w:pPr>
      <w:r>
        <w:rPr>
          <w:rFonts w:hint="eastAsia"/>
          <w:sz w:val="24"/>
        </w:rPr>
        <w:t>无量纲振幅</w:t>
      </w:r>
    </w:p>
    <w:p w:rsidR="00EC3A7F" w:rsidRDefault="00E87623" w:rsidP="004A2585">
      <w:pPr>
        <w:wordWrap w:val="0"/>
        <w:ind w:firstLine="465"/>
        <w:jc w:val="right"/>
        <w:rPr>
          <w:sz w:val="24"/>
        </w:rPr>
      </w:pPr>
      <m:oMath>
        <m:sSup>
          <m:sSupPr>
            <m:ctrlPr>
              <w:rPr>
                <w:rFonts w:ascii="Cambria Math" w:hAnsi="Cambria Math"/>
                <w:sz w:val="24"/>
              </w:rPr>
            </m:ctrlPr>
          </m:sSupPr>
          <m:e>
            <m:r>
              <m:rPr>
                <m:sty m:val="p"/>
              </m:rPr>
              <w:rPr>
                <w:rFonts w:ascii="Cambria Math" w:hAnsi="Cambria Math"/>
                <w:sz w:val="24"/>
              </w:rPr>
              <m:t>A</m:t>
            </m:r>
          </m:e>
          <m:sup>
            <m:r>
              <m:rPr>
                <m:sty m:val="p"/>
              </m:rPr>
              <w:rPr>
                <w:rFonts w:ascii="Cambria Math" w:hAnsi="Cambria Math"/>
                <w:sz w:val="24"/>
              </w:rPr>
              <m:t>*</m:t>
            </m:r>
          </m:sup>
        </m:sSup>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A</m:t>
            </m:r>
          </m:num>
          <m:den>
            <m:r>
              <m:rPr>
                <m:sty m:val="p"/>
              </m:rPr>
              <w:rPr>
                <w:rFonts w:ascii="Cambria Math" w:hAnsi="Cambria Math"/>
                <w:sz w:val="24"/>
              </w:rPr>
              <m:t>L</m:t>
            </m:r>
          </m:den>
        </m:f>
      </m:oMath>
      <w:r w:rsidR="004A2585">
        <w:rPr>
          <w:rFonts w:hint="eastAsia"/>
          <w:sz w:val="24"/>
        </w:rPr>
        <w:t xml:space="preserve">                                (18)</w:t>
      </w:r>
    </w:p>
    <w:p w:rsidR="00EC3A7F" w:rsidRDefault="00EC3A7F" w:rsidP="00EC3A7F">
      <w:pPr>
        <w:ind w:firstLine="480"/>
        <w:rPr>
          <w:sz w:val="24"/>
        </w:rPr>
      </w:pPr>
      <w:r>
        <w:rPr>
          <w:rFonts w:hint="eastAsia"/>
          <w:sz w:val="24"/>
        </w:rPr>
        <w:t>默认情况下，本文取无量纲振幅</w:t>
      </w:r>
      <m:oMath>
        <m:sSup>
          <m:sSupPr>
            <m:ctrlPr>
              <w:rPr>
                <w:rFonts w:ascii="Cambria Math" w:hAnsi="Cambria Math"/>
                <w:sz w:val="24"/>
              </w:rPr>
            </m:ctrlPr>
          </m:sSupPr>
          <m:e>
            <m:r>
              <m:rPr>
                <m:sty m:val="p"/>
              </m:rPr>
              <w:rPr>
                <w:rFonts w:ascii="Cambria Math" w:hAnsi="Cambria Math"/>
                <w:sz w:val="24"/>
              </w:rPr>
              <m:t>A</m:t>
            </m:r>
          </m:e>
          <m:sup>
            <m:r>
              <m:rPr>
                <m:sty m:val="p"/>
              </m:rPr>
              <w:rPr>
                <w:rFonts w:ascii="Cambria Math" w:hAnsi="Cambria Math"/>
                <w:sz w:val="24"/>
              </w:rPr>
              <m:t>*</m:t>
            </m:r>
          </m:sup>
        </m:sSup>
        <m:r>
          <m:rPr>
            <m:sty m:val="p"/>
          </m:rPr>
          <w:rPr>
            <w:rFonts w:ascii="Cambria Math" w:hAnsi="Cambria Math"/>
            <w:sz w:val="24"/>
          </w:rPr>
          <m:t>=0.5</m:t>
        </m:r>
      </m:oMath>
      <w:r>
        <w:rPr>
          <w:rFonts w:hint="eastAsia"/>
          <w:sz w:val="24"/>
        </w:rPr>
        <w:t>，椭圆翼长宽比</w:t>
      </w:r>
      <m:oMath>
        <m:r>
          <m:rPr>
            <m:sty m:val="p"/>
          </m:rPr>
          <w:rPr>
            <w:rFonts w:ascii="Cambria Math" w:hAnsi="Cambria Math"/>
            <w:sz w:val="24"/>
          </w:rPr>
          <m:t>e=0.1</m:t>
        </m:r>
      </m:oMath>
      <w:r>
        <w:rPr>
          <w:rFonts w:hint="eastAsia"/>
          <w:sz w:val="24"/>
        </w:rPr>
        <w:t>，密度比</w:t>
      </w:r>
      <m:oMath>
        <m:sSub>
          <m:sSubPr>
            <m:ctrlPr>
              <w:rPr>
                <w:rFonts w:ascii="Cambria Math" w:hAnsi="Cambria Math"/>
                <w:sz w:val="24"/>
              </w:rPr>
            </m:ctrlPr>
          </m:sSubPr>
          <m:e>
            <m:r>
              <m:rPr>
                <m:sty m:val="p"/>
              </m:rPr>
              <w:rPr>
                <w:rFonts w:ascii="Cambria Math" w:hAnsi="Cambria Math"/>
                <w:sz w:val="24"/>
              </w:rPr>
              <m:t>ρ</m:t>
            </m:r>
          </m:e>
          <m:sub>
            <m:r>
              <m:rPr>
                <m:sty m:val="p"/>
              </m:rPr>
              <w:rPr>
                <w:rFonts w:ascii="Cambria Math" w:hAnsi="Cambria Math"/>
                <w:sz w:val="24"/>
              </w:rPr>
              <m:t>r</m:t>
            </m:r>
          </m:sub>
        </m:sSub>
      </m:oMath>
      <w:r>
        <w:rPr>
          <w:rFonts w:hint="eastAsia"/>
          <w:sz w:val="24"/>
        </w:rPr>
        <w:t>=32</w:t>
      </w:r>
      <w:r>
        <w:rPr>
          <w:rFonts w:hint="eastAsia"/>
          <w:sz w:val="24"/>
        </w:rPr>
        <w:t>进行计算。</w:t>
      </w:r>
    </w:p>
    <w:p w:rsidR="00EC3A7F" w:rsidRDefault="00EC3A7F" w:rsidP="00EC3A7F">
      <w:pPr>
        <w:ind w:firstLine="480"/>
        <w:rPr>
          <w:sz w:val="24"/>
        </w:rPr>
      </w:pPr>
      <w:r>
        <w:rPr>
          <w:rFonts w:hint="eastAsia"/>
          <w:sz w:val="24"/>
        </w:rPr>
        <w:t>由于本文对精度要求不高，</w:t>
      </w:r>
      <w:r>
        <w:rPr>
          <w:rFonts w:hint="eastAsia"/>
          <w:sz w:val="24"/>
        </w:rPr>
        <w:t>Fluent</w:t>
      </w:r>
      <w:r>
        <w:rPr>
          <w:rFonts w:hint="eastAsia"/>
          <w:sz w:val="24"/>
        </w:rPr>
        <w:t>参数设置如下。</w:t>
      </w:r>
    </w:p>
    <w:p w:rsidR="00E47D04" w:rsidRDefault="00E47D04" w:rsidP="00EC3A7F">
      <w:pPr>
        <w:ind w:firstLine="480"/>
        <w:rPr>
          <w:sz w:val="24"/>
        </w:rPr>
      </w:pPr>
    </w:p>
    <w:p w:rsidR="00E47D04" w:rsidRDefault="00E47D04" w:rsidP="00EC3A7F">
      <w:pPr>
        <w:ind w:firstLine="480"/>
        <w:rPr>
          <w:sz w:val="24"/>
        </w:rPr>
      </w:pPr>
    </w:p>
    <w:p w:rsidR="00E47D04" w:rsidRDefault="00E47D04" w:rsidP="00EC3A7F">
      <w:pPr>
        <w:ind w:firstLine="480"/>
        <w:rPr>
          <w:sz w:val="24"/>
        </w:rPr>
      </w:pPr>
    </w:p>
    <w:p w:rsidR="00E47D04" w:rsidRDefault="00E47D04" w:rsidP="00EC3A7F">
      <w:pPr>
        <w:ind w:firstLine="480"/>
        <w:rPr>
          <w:sz w:val="24"/>
        </w:rPr>
      </w:pPr>
    </w:p>
    <w:p w:rsidR="00E47D04" w:rsidRDefault="00E47D04" w:rsidP="00EC3A7F">
      <w:pPr>
        <w:ind w:firstLine="480"/>
        <w:rPr>
          <w:sz w:val="24"/>
        </w:rPr>
      </w:pPr>
    </w:p>
    <w:p w:rsidR="00E47D04" w:rsidRDefault="00E47D04" w:rsidP="00EC3A7F">
      <w:pPr>
        <w:ind w:firstLine="480"/>
        <w:rPr>
          <w:sz w:val="24"/>
        </w:rPr>
      </w:pPr>
    </w:p>
    <w:p w:rsidR="00E47D04" w:rsidRDefault="00E47D04" w:rsidP="00EC3A7F">
      <w:pPr>
        <w:ind w:firstLine="480"/>
        <w:rPr>
          <w:sz w:val="24"/>
        </w:rPr>
      </w:pPr>
    </w:p>
    <w:p w:rsidR="00EC3A7F" w:rsidRDefault="00EC3A7F" w:rsidP="00E47D04">
      <w:pPr>
        <w:rPr>
          <w:sz w:val="24"/>
        </w:rPr>
      </w:pPr>
    </w:p>
    <w:tbl>
      <w:tblPr>
        <w:tblStyle w:val="13"/>
        <w:tblW w:w="0" w:type="auto"/>
        <w:jc w:val="center"/>
        <w:tblLook w:val="04A0"/>
      </w:tblPr>
      <w:tblGrid>
        <w:gridCol w:w="3936"/>
        <w:gridCol w:w="3402"/>
      </w:tblGrid>
      <w:tr w:rsidR="00E47D04" w:rsidRPr="00E47D04" w:rsidTr="00E47D04">
        <w:trPr>
          <w:cnfStyle w:val="100000000000"/>
          <w:jc w:val="center"/>
        </w:trPr>
        <w:tc>
          <w:tcPr>
            <w:cnfStyle w:val="001000000000"/>
            <w:tcW w:w="7338" w:type="dxa"/>
            <w:gridSpan w:val="2"/>
          </w:tcPr>
          <w:p w:rsidR="00E47D04" w:rsidRPr="00E47D04" w:rsidRDefault="00E47D04" w:rsidP="00191DC6">
            <w:pPr>
              <w:jc w:val="center"/>
              <w:rPr>
                <w:i w:val="0"/>
                <w:sz w:val="24"/>
              </w:rPr>
            </w:pPr>
            <w:r>
              <w:rPr>
                <w:rFonts w:hint="eastAsia"/>
                <w:i w:val="0"/>
                <w:sz w:val="24"/>
              </w:rPr>
              <w:lastRenderedPageBreak/>
              <w:t>Fluent</w:t>
            </w:r>
            <w:r>
              <w:rPr>
                <w:rFonts w:hint="eastAsia"/>
                <w:i w:val="0"/>
                <w:sz w:val="24"/>
              </w:rPr>
              <w:t>参数设置</w:t>
            </w:r>
          </w:p>
        </w:tc>
      </w:tr>
      <w:tr w:rsidR="00E47D04" w:rsidTr="00E47D04">
        <w:trPr>
          <w:jc w:val="center"/>
        </w:trPr>
        <w:tc>
          <w:tcPr>
            <w:cnfStyle w:val="001000000000"/>
            <w:tcW w:w="3936" w:type="dxa"/>
          </w:tcPr>
          <w:p w:rsidR="00E47D04" w:rsidRDefault="00E47D04" w:rsidP="00191DC6">
            <w:pPr>
              <w:jc w:val="center"/>
              <w:rPr>
                <w:sz w:val="24"/>
              </w:rPr>
            </w:pPr>
            <w:r>
              <w:rPr>
                <w:rFonts w:hint="eastAsia"/>
                <w:sz w:val="24"/>
              </w:rPr>
              <w:t>网格数（</w:t>
            </w:r>
            <w:r>
              <w:rPr>
                <w:rFonts w:hint="eastAsia"/>
                <w:sz w:val="24"/>
              </w:rPr>
              <w:t>N</w:t>
            </w:r>
            <w:r>
              <w:rPr>
                <w:rFonts w:hint="eastAsia"/>
                <w:sz w:val="24"/>
              </w:rPr>
              <w:t>）</w:t>
            </w:r>
          </w:p>
        </w:tc>
        <w:tc>
          <w:tcPr>
            <w:tcW w:w="3402" w:type="dxa"/>
          </w:tcPr>
          <w:p w:rsidR="00E47D04" w:rsidRDefault="00E47D04" w:rsidP="00191DC6">
            <w:pPr>
              <w:jc w:val="center"/>
              <w:cnfStyle w:val="000000000000"/>
              <w:rPr>
                <w:sz w:val="24"/>
              </w:rPr>
            </w:pPr>
            <w:r>
              <w:rPr>
                <w:rFonts w:hint="eastAsia"/>
                <w:sz w:val="24"/>
              </w:rPr>
              <w:t>500</w:t>
            </w:r>
          </w:p>
        </w:tc>
      </w:tr>
      <w:tr w:rsidR="00E47D04" w:rsidTr="00E47D04">
        <w:trPr>
          <w:jc w:val="center"/>
        </w:trPr>
        <w:tc>
          <w:tcPr>
            <w:cnfStyle w:val="001000000000"/>
            <w:tcW w:w="3936" w:type="dxa"/>
          </w:tcPr>
          <w:p w:rsidR="00E47D04" w:rsidRDefault="00E47D04" w:rsidP="00191DC6">
            <w:pPr>
              <w:jc w:val="center"/>
              <w:rPr>
                <w:sz w:val="24"/>
              </w:rPr>
            </w:pPr>
            <w:r>
              <w:rPr>
                <w:rFonts w:hint="eastAsia"/>
                <w:sz w:val="24"/>
              </w:rPr>
              <w:t>物理模型</w:t>
            </w:r>
          </w:p>
        </w:tc>
        <w:tc>
          <w:tcPr>
            <w:tcW w:w="3402" w:type="dxa"/>
          </w:tcPr>
          <w:p w:rsidR="00E47D04" w:rsidRDefault="00E47D04" w:rsidP="00191DC6">
            <w:pPr>
              <w:jc w:val="center"/>
              <w:cnfStyle w:val="000000000000"/>
              <w:rPr>
                <w:sz w:val="24"/>
              </w:rPr>
            </w:pPr>
            <w:r>
              <w:rPr>
                <w:rFonts w:hint="eastAsia"/>
                <w:sz w:val="24"/>
              </w:rPr>
              <w:t>层流</w:t>
            </w:r>
          </w:p>
        </w:tc>
      </w:tr>
      <w:tr w:rsidR="00E47D04" w:rsidTr="00E47D04">
        <w:trPr>
          <w:jc w:val="center"/>
        </w:trPr>
        <w:tc>
          <w:tcPr>
            <w:cnfStyle w:val="001000000000"/>
            <w:tcW w:w="3936" w:type="dxa"/>
          </w:tcPr>
          <w:p w:rsidR="00E47D04" w:rsidRDefault="00E47D04" w:rsidP="00191DC6">
            <w:pPr>
              <w:jc w:val="center"/>
              <w:rPr>
                <w:sz w:val="24"/>
              </w:rPr>
            </w:pPr>
            <w:r>
              <w:rPr>
                <w:rFonts w:hint="eastAsia"/>
                <w:sz w:val="24"/>
              </w:rPr>
              <w:t>求解器</w:t>
            </w:r>
          </w:p>
        </w:tc>
        <w:tc>
          <w:tcPr>
            <w:tcW w:w="3402" w:type="dxa"/>
          </w:tcPr>
          <w:p w:rsidR="00E47D04" w:rsidRDefault="00E47D04" w:rsidP="00191DC6">
            <w:pPr>
              <w:jc w:val="center"/>
              <w:cnfStyle w:val="000000000000"/>
              <w:rPr>
                <w:sz w:val="24"/>
              </w:rPr>
            </w:pPr>
            <w:r>
              <w:rPr>
                <w:rFonts w:hint="eastAsia"/>
                <w:sz w:val="24"/>
              </w:rPr>
              <w:t>压力基求解器</w:t>
            </w:r>
          </w:p>
        </w:tc>
      </w:tr>
      <w:tr w:rsidR="00E47D04" w:rsidTr="00E47D04">
        <w:trPr>
          <w:jc w:val="center"/>
        </w:trPr>
        <w:tc>
          <w:tcPr>
            <w:cnfStyle w:val="001000000000"/>
            <w:tcW w:w="3936" w:type="dxa"/>
          </w:tcPr>
          <w:p w:rsidR="00E47D04" w:rsidRDefault="00E47D04" w:rsidP="00191DC6">
            <w:pPr>
              <w:jc w:val="center"/>
              <w:rPr>
                <w:sz w:val="24"/>
              </w:rPr>
            </w:pPr>
            <w:r>
              <w:rPr>
                <w:rFonts w:hint="eastAsia"/>
                <w:sz w:val="24"/>
              </w:rPr>
              <w:t>时间离散格式</w:t>
            </w:r>
          </w:p>
        </w:tc>
        <w:tc>
          <w:tcPr>
            <w:tcW w:w="3402" w:type="dxa"/>
          </w:tcPr>
          <w:p w:rsidR="00E47D04" w:rsidRDefault="00E47D04" w:rsidP="00191DC6">
            <w:pPr>
              <w:jc w:val="center"/>
              <w:cnfStyle w:val="000000000000"/>
              <w:rPr>
                <w:sz w:val="24"/>
              </w:rPr>
            </w:pPr>
            <w:r>
              <w:rPr>
                <w:rFonts w:hint="eastAsia"/>
                <w:sz w:val="24"/>
              </w:rPr>
              <w:t>一阶隐式</w:t>
            </w:r>
          </w:p>
        </w:tc>
      </w:tr>
      <w:tr w:rsidR="00E47D04" w:rsidTr="00E47D04">
        <w:trPr>
          <w:jc w:val="center"/>
        </w:trPr>
        <w:tc>
          <w:tcPr>
            <w:cnfStyle w:val="001000000000"/>
            <w:tcW w:w="3936" w:type="dxa"/>
          </w:tcPr>
          <w:p w:rsidR="00E47D04" w:rsidRDefault="00E47D04" w:rsidP="00191DC6">
            <w:pPr>
              <w:jc w:val="center"/>
              <w:rPr>
                <w:sz w:val="24"/>
              </w:rPr>
            </w:pPr>
            <w:r>
              <w:rPr>
                <w:rFonts w:hint="eastAsia"/>
                <w:sz w:val="24"/>
              </w:rPr>
              <w:t>空间离散格式</w:t>
            </w:r>
          </w:p>
        </w:tc>
        <w:tc>
          <w:tcPr>
            <w:tcW w:w="3402" w:type="dxa"/>
          </w:tcPr>
          <w:p w:rsidR="00E47D04" w:rsidRDefault="00E47D04" w:rsidP="00191DC6">
            <w:pPr>
              <w:jc w:val="center"/>
              <w:cnfStyle w:val="000000000000"/>
              <w:rPr>
                <w:sz w:val="24"/>
              </w:rPr>
            </w:pPr>
            <w:r>
              <w:rPr>
                <w:rFonts w:hint="eastAsia"/>
                <w:sz w:val="24"/>
              </w:rPr>
              <w:t>一阶迎风格式</w:t>
            </w:r>
          </w:p>
        </w:tc>
      </w:tr>
      <w:tr w:rsidR="00E47D04" w:rsidTr="00E47D04">
        <w:trPr>
          <w:jc w:val="center"/>
        </w:trPr>
        <w:tc>
          <w:tcPr>
            <w:cnfStyle w:val="001000000000"/>
            <w:tcW w:w="3936" w:type="dxa"/>
          </w:tcPr>
          <w:p w:rsidR="00E47D04" w:rsidRDefault="00E47D04" w:rsidP="00191DC6">
            <w:pPr>
              <w:jc w:val="center"/>
              <w:rPr>
                <w:sz w:val="24"/>
              </w:rPr>
            </w:pPr>
            <w:r>
              <w:rPr>
                <w:rFonts w:hint="eastAsia"/>
                <w:sz w:val="24"/>
              </w:rPr>
              <w:t>算法</w:t>
            </w:r>
          </w:p>
        </w:tc>
        <w:tc>
          <w:tcPr>
            <w:tcW w:w="3402" w:type="dxa"/>
          </w:tcPr>
          <w:p w:rsidR="00E47D04" w:rsidRDefault="00E47D04" w:rsidP="00191DC6">
            <w:pPr>
              <w:jc w:val="center"/>
              <w:cnfStyle w:val="000000000000"/>
              <w:rPr>
                <w:sz w:val="24"/>
              </w:rPr>
            </w:pPr>
            <w:r>
              <w:rPr>
                <w:rFonts w:hint="eastAsia"/>
                <w:sz w:val="24"/>
              </w:rPr>
              <w:t>SIMPLE</w:t>
            </w:r>
          </w:p>
        </w:tc>
      </w:tr>
      <w:tr w:rsidR="00E47D04" w:rsidTr="00E47D04">
        <w:trPr>
          <w:jc w:val="center"/>
        </w:trPr>
        <w:tc>
          <w:tcPr>
            <w:cnfStyle w:val="001000000000"/>
            <w:tcW w:w="3936" w:type="dxa"/>
          </w:tcPr>
          <w:p w:rsidR="00E47D04" w:rsidRDefault="00E47D04" w:rsidP="00191DC6">
            <w:pPr>
              <w:jc w:val="center"/>
              <w:rPr>
                <w:sz w:val="24"/>
              </w:rPr>
            </w:pPr>
            <w:r>
              <w:rPr>
                <w:rFonts w:hint="eastAsia"/>
                <w:sz w:val="24"/>
              </w:rPr>
              <w:t>时间步长</w:t>
            </w:r>
          </w:p>
        </w:tc>
        <w:tc>
          <w:tcPr>
            <w:tcW w:w="3402" w:type="dxa"/>
          </w:tcPr>
          <w:p w:rsidR="00E47D04" w:rsidRDefault="00E47D04" w:rsidP="00191DC6">
            <w:pPr>
              <w:jc w:val="center"/>
              <w:cnfStyle w:val="000000000000"/>
              <w:rPr>
                <w:sz w:val="24"/>
              </w:rPr>
            </w:pPr>
            <w:r>
              <w:rPr>
                <w:rFonts w:hint="eastAsia"/>
                <w:sz w:val="24"/>
              </w:rPr>
              <w:t>0.001</w:t>
            </w:r>
          </w:p>
        </w:tc>
      </w:tr>
      <w:tr w:rsidR="003334A1" w:rsidTr="00E47D04">
        <w:trPr>
          <w:jc w:val="center"/>
        </w:trPr>
        <w:tc>
          <w:tcPr>
            <w:cnfStyle w:val="001000000000"/>
            <w:tcW w:w="3936" w:type="dxa"/>
          </w:tcPr>
          <w:p w:rsidR="003334A1" w:rsidRDefault="00230379" w:rsidP="00191DC6">
            <w:pPr>
              <w:jc w:val="center"/>
              <w:rPr>
                <w:sz w:val="24"/>
              </w:rPr>
            </w:pPr>
            <w:r>
              <w:rPr>
                <w:rFonts w:hint="eastAsia"/>
                <w:sz w:val="24"/>
              </w:rPr>
              <w:t>动网个设置</w:t>
            </w:r>
          </w:p>
        </w:tc>
        <w:tc>
          <w:tcPr>
            <w:tcW w:w="3402" w:type="dxa"/>
          </w:tcPr>
          <w:p w:rsidR="003334A1" w:rsidRDefault="00230379" w:rsidP="00230379">
            <w:pPr>
              <w:jc w:val="center"/>
              <w:cnfStyle w:val="000000000000"/>
              <w:rPr>
                <w:sz w:val="24"/>
              </w:rPr>
            </w:pPr>
            <w:r>
              <w:rPr>
                <w:rFonts w:hint="eastAsia"/>
                <w:sz w:val="24"/>
              </w:rPr>
              <w:t>见上文“动网格设置”</w:t>
            </w:r>
          </w:p>
        </w:tc>
      </w:tr>
      <w:tr w:rsidR="00230379" w:rsidTr="00E47D04">
        <w:trPr>
          <w:jc w:val="center"/>
        </w:trPr>
        <w:tc>
          <w:tcPr>
            <w:cnfStyle w:val="001000000000"/>
            <w:tcW w:w="3936" w:type="dxa"/>
          </w:tcPr>
          <w:p w:rsidR="00230379" w:rsidRDefault="00230379" w:rsidP="00191DC6">
            <w:pPr>
              <w:jc w:val="center"/>
              <w:rPr>
                <w:sz w:val="24"/>
              </w:rPr>
            </w:pPr>
            <w:r>
              <w:rPr>
                <w:rFonts w:hint="eastAsia"/>
                <w:sz w:val="24"/>
              </w:rPr>
              <w:t>UDF</w:t>
            </w:r>
          </w:p>
        </w:tc>
        <w:tc>
          <w:tcPr>
            <w:tcW w:w="3402" w:type="dxa"/>
          </w:tcPr>
          <w:p w:rsidR="00230379" w:rsidRDefault="00230379" w:rsidP="00230379">
            <w:pPr>
              <w:jc w:val="center"/>
              <w:cnfStyle w:val="000000000000"/>
              <w:rPr>
                <w:sz w:val="24"/>
              </w:rPr>
            </w:pPr>
            <w:r>
              <w:rPr>
                <w:rFonts w:hint="eastAsia"/>
                <w:sz w:val="24"/>
              </w:rPr>
              <w:t>见附录</w:t>
            </w:r>
            <w:r>
              <w:rPr>
                <w:rFonts w:hint="eastAsia"/>
                <w:sz w:val="24"/>
              </w:rPr>
              <w:t>1</w:t>
            </w:r>
          </w:p>
        </w:tc>
      </w:tr>
    </w:tbl>
    <w:p w:rsidR="00E47D04" w:rsidRPr="003334A1" w:rsidRDefault="003334A1" w:rsidP="003334A1">
      <w:pPr>
        <w:rPr>
          <w:rFonts w:asciiTheme="minorEastAsia" w:eastAsiaTheme="minorEastAsia" w:hAnsiTheme="minorEastAsia"/>
          <w:sz w:val="24"/>
        </w:rPr>
      </w:pPr>
      <w:r>
        <w:rPr>
          <w:rFonts w:asciiTheme="minorEastAsia" w:eastAsiaTheme="minorEastAsia" w:hAnsiTheme="minorEastAsia" w:hint="eastAsia"/>
          <w:sz w:val="24"/>
        </w:rPr>
        <w:t xml:space="preserve">    其中N表示椭圆翼上的网格数，具体可见下文。</w:t>
      </w:r>
    </w:p>
    <w:p w:rsidR="00CC74C6" w:rsidRPr="00CC74C6" w:rsidRDefault="00CC74C6" w:rsidP="00CC74C6">
      <w:pPr>
        <w:jc w:val="center"/>
        <w:rPr>
          <w:sz w:val="24"/>
        </w:rPr>
      </w:pPr>
    </w:p>
    <w:p w:rsidR="008D6E96" w:rsidRDefault="000150E2" w:rsidP="003D3731">
      <w:pPr>
        <w:pStyle w:val="2"/>
        <w:numPr>
          <w:ilvl w:val="0"/>
          <w:numId w:val="3"/>
        </w:numPr>
        <w:spacing w:before="0" w:after="0" w:line="360" w:lineRule="auto"/>
        <w:rPr>
          <w:rFonts w:ascii="黑体"/>
          <w:noProof/>
          <w:sz w:val="30"/>
          <w:szCs w:val="30"/>
        </w:rPr>
      </w:pPr>
      <w:bookmarkStart w:id="21" w:name="_Toc358894982"/>
      <w:r>
        <w:rPr>
          <w:rFonts w:ascii="黑体" w:hint="eastAsia"/>
          <w:noProof/>
          <w:sz w:val="30"/>
          <w:szCs w:val="30"/>
        </w:rPr>
        <w:t>水平方向固定的</w:t>
      </w:r>
      <w:r w:rsidR="00C570CD">
        <w:rPr>
          <w:rFonts w:ascii="黑体" w:hint="eastAsia"/>
          <w:noProof/>
          <w:sz w:val="30"/>
          <w:szCs w:val="30"/>
        </w:rPr>
        <w:t>椭圆翼在</w:t>
      </w:r>
      <w:r w:rsidR="003504A7">
        <w:rPr>
          <w:rFonts w:ascii="黑体" w:hint="eastAsia"/>
          <w:noProof/>
          <w:sz w:val="30"/>
          <w:szCs w:val="30"/>
        </w:rPr>
        <w:t>均匀</w:t>
      </w:r>
      <w:r w:rsidR="00C570CD">
        <w:rPr>
          <w:rFonts w:ascii="黑体" w:hint="eastAsia"/>
          <w:noProof/>
          <w:sz w:val="30"/>
          <w:szCs w:val="30"/>
        </w:rPr>
        <w:t>来流中做沉浮运动</w:t>
      </w:r>
      <w:bookmarkEnd w:id="21"/>
    </w:p>
    <w:p w:rsidR="00230379" w:rsidRDefault="00C620E8" w:rsidP="00230379">
      <w:pPr>
        <w:spacing w:line="400" w:lineRule="exact"/>
        <w:ind w:firstLine="435"/>
        <w:rPr>
          <w:sz w:val="24"/>
        </w:rPr>
      </w:pPr>
      <w:r w:rsidRPr="00C620E8">
        <w:rPr>
          <w:rFonts w:hint="eastAsia"/>
          <w:sz w:val="24"/>
        </w:rPr>
        <w:t>将</w:t>
      </w:r>
      <w:r w:rsidR="003334A1">
        <w:rPr>
          <w:rFonts w:hint="eastAsia"/>
          <w:sz w:val="24"/>
        </w:rPr>
        <w:t>水平方向固定的</w:t>
      </w:r>
      <w:r w:rsidRPr="00C620E8">
        <w:rPr>
          <w:rFonts w:hint="eastAsia"/>
          <w:sz w:val="24"/>
        </w:rPr>
        <w:t>椭圆翼放在均匀来流中，是利用相对性原理简化问题。在这一部分中，</w:t>
      </w:r>
      <w:r w:rsidR="003334A1">
        <w:rPr>
          <w:rFonts w:hint="eastAsia"/>
          <w:sz w:val="24"/>
        </w:rPr>
        <w:t>通过调整来流速度的大小，</w:t>
      </w:r>
      <w:r w:rsidRPr="00C620E8">
        <w:rPr>
          <w:rFonts w:hint="eastAsia"/>
          <w:sz w:val="24"/>
        </w:rPr>
        <w:t>得到平均阻力为</w:t>
      </w:r>
      <w:r w:rsidRPr="00C620E8">
        <w:rPr>
          <w:rFonts w:hint="eastAsia"/>
          <w:sz w:val="24"/>
        </w:rPr>
        <w:t>0</w:t>
      </w:r>
      <w:r w:rsidRPr="00C620E8">
        <w:rPr>
          <w:rFonts w:hint="eastAsia"/>
          <w:sz w:val="24"/>
        </w:rPr>
        <w:t>时的来流速度。该来流速度</w:t>
      </w:r>
      <w:r w:rsidR="003334A1">
        <w:rPr>
          <w:rFonts w:hint="eastAsia"/>
          <w:sz w:val="24"/>
        </w:rPr>
        <w:t>根据相对性原理</w:t>
      </w:r>
      <w:r w:rsidRPr="00C620E8">
        <w:rPr>
          <w:rFonts w:hint="eastAsia"/>
          <w:sz w:val="24"/>
        </w:rPr>
        <w:t>即可作为椭圆翼在静止流体中做</w:t>
      </w:r>
      <w:r w:rsidR="003334A1">
        <w:rPr>
          <w:rFonts w:hint="eastAsia"/>
          <w:sz w:val="24"/>
        </w:rPr>
        <w:t>沉浮运动</w:t>
      </w:r>
      <w:r w:rsidRPr="00C620E8">
        <w:rPr>
          <w:rFonts w:hint="eastAsia"/>
          <w:sz w:val="24"/>
        </w:rPr>
        <w:t>所产生水平速度。</w:t>
      </w:r>
    </w:p>
    <w:p w:rsidR="00C620E8" w:rsidRPr="00230379" w:rsidRDefault="003334A1" w:rsidP="00230379">
      <w:pPr>
        <w:spacing w:line="400" w:lineRule="exact"/>
        <w:ind w:firstLine="435"/>
        <w:rPr>
          <w:sz w:val="24"/>
        </w:rPr>
      </w:pPr>
      <w:r>
        <w:rPr>
          <w:rFonts w:hint="eastAsia"/>
          <w:sz w:val="24"/>
        </w:rPr>
        <w:t>本部分中，图</w:t>
      </w:r>
      <w:r>
        <w:rPr>
          <w:rFonts w:hint="eastAsia"/>
          <w:sz w:val="24"/>
        </w:rPr>
        <w:t>3.1</w:t>
      </w:r>
      <w:r>
        <w:rPr>
          <w:rFonts w:hint="eastAsia"/>
          <w:sz w:val="24"/>
        </w:rPr>
        <w:t>的</w:t>
      </w:r>
      <w:r>
        <w:rPr>
          <w:rFonts w:hint="eastAsia"/>
          <w:sz w:val="24"/>
        </w:rPr>
        <w:t>AB</w:t>
      </w:r>
      <w:r>
        <w:rPr>
          <w:rFonts w:hint="eastAsia"/>
          <w:sz w:val="24"/>
        </w:rPr>
        <w:t>长度为</w:t>
      </w:r>
      <w:r>
        <w:rPr>
          <w:rFonts w:hint="eastAsia"/>
          <w:sz w:val="24"/>
        </w:rPr>
        <w:t>100</w:t>
      </w:r>
      <w:r>
        <w:rPr>
          <w:rFonts w:hint="eastAsia"/>
          <w:sz w:val="24"/>
        </w:rPr>
        <w:t>，</w:t>
      </w:r>
      <w:r>
        <w:rPr>
          <w:rFonts w:hint="eastAsia"/>
          <w:sz w:val="24"/>
        </w:rPr>
        <w:t>DF</w:t>
      </w:r>
      <w:r>
        <w:rPr>
          <w:rFonts w:hint="eastAsia"/>
          <w:sz w:val="24"/>
        </w:rPr>
        <w:t>长度为</w:t>
      </w:r>
      <w:r>
        <w:rPr>
          <w:rFonts w:hint="eastAsia"/>
          <w:sz w:val="24"/>
        </w:rPr>
        <w:t>20</w:t>
      </w:r>
      <w:r>
        <w:rPr>
          <w:rFonts w:hint="eastAsia"/>
          <w:sz w:val="24"/>
        </w:rPr>
        <w:t>，图</w:t>
      </w:r>
      <w:r>
        <w:rPr>
          <w:rFonts w:hint="eastAsia"/>
          <w:sz w:val="24"/>
        </w:rPr>
        <w:t>3.2</w:t>
      </w:r>
      <m:oMath>
        <m:r>
          <m:rPr>
            <m:sty m:val="p"/>
          </m:rPr>
          <w:rPr>
            <w:rFonts w:ascii="Cambria Math" w:hAnsi="Cambria Math"/>
            <w:sz w:val="24"/>
          </w:rPr>
          <m:t>θ</m:t>
        </m:r>
      </m:oMath>
      <w:r w:rsidR="00230379">
        <w:rPr>
          <w:rFonts w:hint="eastAsia"/>
          <w:sz w:val="24"/>
        </w:rPr>
        <w:t>和</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x</m:t>
            </m:r>
          </m:sub>
        </m:sSub>
      </m:oMath>
      <w:r w:rsidR="00230379">
        <w:rPr>
          <w:rFonts w:hint="eastAsia"/>
          <w:sz w:val="24"/>
        </w:rPr>
        <w:t>恒为</w:t>
      </w:r>
      <w:r w:rsidR="00230379">
        <w:rPr>
          <w:rFonts w:hint="eastAsia"/>
          <w:sz w:val="24"/>
        </w:rPr>
        <w:t>0</w:t>
      </w:r>
      <w:r w:rsidR="00230379">
        <w:rPr>
          <w:rFonts w:hint="eastAsia"/>
          <w:sz w:val="24"/>
        </w:rPr>
        <w:t>。无量纲振幅</w:t>
      </w:r>
      <w:r>
        <w:rPr>
          <w:rFonts w:hint="eastAsia"/>
          <w:sz w:val="24"/>
        </w:rPr>
        <w:t>幅</w:t>
      </w:r>
      <m:oMath>
        <m:sSup>
          <m:sSupPr>
            <m:ctrlPr>
              <w:rPr>
                <w:rFonts w:ascii="Cambria Math" w:hAnsi="Cambria Math"/>
                <w:sz w:val="24"/>
              </w:rPr>
            </m:ctrlPr>
          </m:sSupPr>
          <m:e>
            <m:r>
              <m:rPr>
                <m:sty m:val="p"/>
              </m:rPr>
              <w:rPr>
                <w:rFonts w:ascii="Cambria Math" w:hAnsi="Cambria Math"/>
                <w:sz w:val="24"/>
              </w:rPr>
              <m:t>A</m:t>
            </m:r>
          </m:e>
          <m:sup>
            <m:r>
              <m:rPr>
                <m:sty m:val="p"/>
              </m:rPr>
              <w:rPr>
                <w:rFonts w:ascii="Cambria Math" w:hAnsi="Cambria Math"/>
                <w:sz w:val="24"/>
              </w:rPr>
              <m:t>*</m:t>
            </m:r>
          </m:sup>
        </m:sSup>
        <m:r>
          <m:rPr>
            <m:sty m:val="p"/>
          </m:rPr>
          <w:rPr>
            <w:rFonts w:ascii="Cambria Math" w:hAnsi="Cambria Math"/>
            <w:sz w:val="24"/>
          </w:rPr>
          <m:t>=0.5</m:t>
        </m:r>
      </m:oMath>
      <w:r>
        <w:rPr>
          <w:rFonts w:hint="eastAsia"/>
          <w:sz w:val="24"/>
        </w:rPr>
        <w:t>、度比</w:t>
      </w:r>
      <m:oMath>
        <m:sSub>
          <m:sSubPr>
            <m:ctrlPr>
              <w:rPr>
                <w:rFonts w:ascii="Cambria Math" w:hAnsi="Cambria Math"/>
                <w:sz w:val="24"/>
              </w:rPr>
            </m:ctrlPr>
          </m:sSubPr>
          <m:e>
            <m:r>
              <m:rPr>
                <m:sty m:val="p"/>
              </m:rPr>
              <w:rPr>
                <w:rFonts w:ascii="Cambria Math" w:hAnsi="Cambria Math"/>
                <w:sz w:val="24"/>
              </w:rPr>
              <m:t>ρ</m:t>
            </m:r>
          </m:e>
          <m:sub>
            <m:r>
              <m:rPr>
                <m:sty m:val="p"/>
              </m:rPr>
              <w:rPr>
                <w:rFonts w:ascii="Cambria Math" w:hAnsi="Cambria Math"/>
                <w:sz w:val="24"/>
              </w:rPr>
              <m:t>r</m:t>
            </m:r>
          </m:sub>
        </m:sSub>
      </m:oMath>
      <w:r>
        <w:rPr>
          <w:rFonts w:hint="eastAsia"/>
          <w:sz w:val="24"/>
        </w:rPr>
        <w:t>=32</w:t>
      </w:r>
      <w:r>
        <w:rPr>
          <w:rFonts w:hint="eastAsia"/>
          <w:sz w:val="24"/>
        </w:rPr>
        <w:t>、</w:t>
      </w:r>
      <w:r w:rsidR="00230379">
        <w:rPr>
          <w:rFonts w:hint="eastAsia"/>
          <w:sz w:val="24"/>
        </w:rPr>
        <w:t>长宽比</w:t>
      </w:r>
      <m:oMath>
        <m:r>
          <m:rPr>
            <m:sty m:val="p"/>
          </m:rPr>
          <w:rPr>
            <w:rFonts w:ascii="Cambria Math" w:hAnsi="Cambria Math"/>
            <w:sz w:val="24"/>
          </w:rPr>
          <m:t>e=10</m:t>
        </m:r>
      </m:oMath>
      <w:r w:rsidR="00230379">
        <w:rPr>
          <w:rFonts w:hint="eastAsia"/>
          <w:sz w:val="24"/>
        </w:rPr>
        <w:t>。</w:t>
      </w:r>
    </w:p>
    <w:p w:rsidR="008434B1" w:rsidRPr="008434B1" w:rsidRDefault="00230379" w:rsidP="003D3731">
      <w:pPr>
        <w:pStyle w:val="af"/>
        <w:numPr>
          <w:ilvl w:val="0"/>
          <w:numId w:val="6"/>
        </w:numPr>
        <w:spacing w:line="360" w:lineRule="auto"/>
        <w:ind w:firstLineChars="0"/>
        <w:rPr>
          <w:rFonts w:ascii="黑体" w:eastAsia="黑体"/>
          <w:b/>
          <w:sz w:val="28"/>
          <w:szCs w:val="28"/>
        </w:rPr>
      </w:pPr>
      <w:r>
        <w:rPr>
          <w:rFonts w:ascii="黑体" w:eastAsia="黑体" w:hint="eastAsia"/>
          <w:b/>
          <w:sz w:val="28"/>
          <w:szCs w:val="28"/>
        </w:rPr>
        <w:t>网格</w:t>
      </w:r>
      <w:r w:rsidR="008434B1">
        <w:rPr>
          <w:rFonts w:ascii="黑体" w:eastAsia="黑体" w:hint="eastAsia"/>
          <w:b/>
          <w:sz w:val="28"/>
          <w:szCs w:val="28"/>
        </w:rPr>
        <w:t>无关性验证</w:t>
      </w:r>
    </w:p>
    <w:p w:rsidR="00230379" w:rsidRDefault="003504A7" w:rsidP="00E55141">
      <w:pPr>
        <w:spacing w:line="400" w:lineRule="exact"/>
        <w:ind w:firstLineChars="200" w:firstLine="480"/>
        <w:rPr>
          <w:sz w:val="24"/>
        </w:rPr>
      </w:pPr>
      <w:r>
        <w:rPr>
          <w:rFonts w:hint="eastAsia"/>
          <w:sz w:val="24"/>
        </w:rPr>
        <w:t>网格的疏密程度和计算精度</w:t>
      </w:r>
      <w:r w:rsidR="00230379">
        <w:rPr>
          <w:rFonts w:hint="eastAsia"/>
          <w:sz w:val="24"/>
        </w:rPr>
        <w:t>和</w:t>
      </w:r>
      <w:r>
        <w:rPr>
          <w:rFonts w:hint="eastAsia"/>
          <w:sz w:val="24"/>
        </w:rPr>
        <w:t>计算时间相关。网格疏密的选择首先应当</w:t>
      </w:r>
      <w:r w:rsidR="00230379">
        <w:rPr>
          <w:rFonts w:hint="eastAsia"/>
          <w:sz w:val="24"/>
        </w:rPr>
        <w:t>考虑计算精度</w:t>
      </w:r>
      <w:r>
        <w:rPr>
          <w:rFonts w:hint="eastAsia"/>
          <w:sz w:val="24"/>
        </w:rPr>
        <w:t>，再考虑计算时间。</w:t>
      </w:r>
    </w:p>
    <w:p w:rsidR="00A7119E" w:rsidRPr="00A7119E" w:rsidRDefault="003504A7" w:rsidP="00E55141">
      <w:pPr>
        <w:spacing w:line="400" w:lineRule="exact"/>
        <w:ind w:firstLineChars="200" w:firstLine="480"/>
        <w:rPr>
          <w:sz w:val="24"/>
        </w:rPr>
      </w:pPr>
      <w:r>
        <w:rPr>
          <w:rFonts w:hint="eastAsia"/>
          <w:sz w:val="24"/>
        </w:rPr>
        <w:t>本文</w:t>
      </w:r>
      <w:r w:rsidR="00A7119E" w:rsidRPr="00A7119E">
        <w:rPr>
          <w:rFonts w:hint="eastAsia"/>
          <w:sz w:val="24"/>
        </w:rPr>
        <w:t>以椭圆翼上的网格点数目</w:t>
      </w:r>
      <w:r w:rsidR="00A7119E" w:rsidRPr="00A7119E">
        <w:rPr>
          <w:rFonts w:hint="eastAsia"/>
          <w:sz w:val="24"/>
        </w:rPr>
        <w:t>N</w:t>
      </w:r>
      <w:r>
        <w:rPr>
          <w:rFonts w:hint="eastAsia"/>
          <w:sz w:val="24"/>
        </w:rPr>
        <w:t>表示网格的疏密程度。通过数值计算，</w:t>
      </w:r>
      <w:r w:rsidR="00A7119E" w:rsidRPr="00A7119E">
        <w:rPr>
          <w:rFonts w:hint="eastAsia"/>
          <w:sz w:val="24"/>
        </w:rPr>
        <w:t>得到网格数</w:t>
      </w:r>
      <w:r w:rsidR="00A7119E" w:rsidRPr="00A7119E">
        <w:rPr>
          <w:rFonts w:hint="eastAsia"/>
          <w:sz w:val="24"/>
        </w:rPr>
        <w:t>N</w:t>
      </w:r>
      <w:r w:rsidR="00A7119E" w:rsidRPr="00A7119E">
        <w:rPr>
          <w:rFonts w:hint="eastAsia"/>
          <w:sz w:val="24"/>
        </w:rPr>
        <w:t>和平均阻力</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oMath>
      <w:r w:rsidR="00A7119E" w:rsidRPr="00A7119E">
        <w:rPr>
          <w:rFonts w:hint="eastAsia"/>
          <w:sz w:val="24"/>
        </w:rPr>
        <w:t>之间的关系</w:t>
      </w:r>
      <w:r w:rsidR="00230379">
        <w:rPr>
          <w:rFonts w:hint="eastAsia"/>
          <w:sz w:val="24"/>
        </w:rPr>
        <w:t>（</w:t>
      </w:r>
      <w:r>
        <w:rPr>
          <w:rFonts w:hint="eastAsia"/>
          <w:sz w:val="24"/>
        </w:rPr>
        <w:t>如图</w:t>
      </w:r>
      <w:r>
        <w:rPr>
          <w:rFonts w:hint="eastAsia"/>
          <w:sz w:val="24"/>
        </w:rPr>
        <w:t>3.</w:t>
      </w:r>
      <w:r w:rsidR="00230379">
        <w:rPr>
          <w:rFonts w:hint="eastAsia"/>
          <w:sz w:val="24"/>
        </w:rPr>
        <w:t>3</w:t>
      </w:r>
      <w:r w:rsidR="00230379">
        <w:rPr>
          <w:rFonts w:hint="eastAsia"/>
          <w:sz w:val="24"/>
        </w:rPr>
        <w:t>，</w:t>
      </w:r>
      <w:r w:rsidR="00EC37D4">
        <w:rPr>
          <w:rFonts w:hint="eastAsia"/>
          <w:sz w:val="24"/>
        </w:rPr>
        <w:t>f=4.5hz</w:t>
      </w:r>
      <w:r w:rsidR="00230379">
        <w:rPr>
          <w:rFonts w:hint="eastAsia"/>
          <w:sz w:val="24"/>
        </w:rPr>
        <w:t>，来流速度</w:t>
      </w:r>
      <w:r w:rsidR="00230379">
        <w:rPr>
          <w:rFonts w:hint="eastAsia"/>
          <w:sz w:val="24"/>
        </w:rPr>
        <w:t>u=0.365m/s</w:t>
      </w:r>
      <w:r w:rsidR="00EC37D4">
        <w:rPr>
          <w:rFonts w:hint="eastAsia"/>
          <w:sz w:val="24"/>
        </w:rPr>
        <w:t>）</w:t>
      </w:r>
    </w:p>
    <w:p w:rsidR="00A7119E" w:rsidRDefault="00A7119E" w:rsidP="00A46E3D">
      <w:pPr>
        <w:jc w:val="center"/>
        <w:rPr>
          <w:sz w:val="24"/>
        </w:rPr>
      </w:pPr>
      <w:r w:rsidRPr="001B399B">
        <w:rPr>
          <w:noProof/>
        </w:rPr>
        <w:drawing>
          <wp:inline distT="0" distB="0" distL="0" distR="0">
            <wp:extent cx="4572000" cy="2743200"/>
            <wp:effectExtent l="0" t="0" r="0" b="0"/>
            <wp:docPr id="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3504A7" w:rsidRPr="005E54F8" w:rsidRDefault="003504A7" w:rsidP="003504A7">
      <w:pPr>
        <w:spacing w:line="360" w:lineRule="auto"/>
        <w:jc w:val="center"/>
        <w:rPr>
          <w:rFonts w:ascii="黑体" w:eastAsia="黑体"/>
          <w:b/>
          <w:sz w:val="28"/>
          <w:szCs w:val="28"/>
        </w:rPr>
      </w:pPr>
      <w:r>
        <w:rPr>
          <w:rFonts w:ascii="黑体" w:eastAsia="黑体" w:hint="eastAsia"/>
        </w:rPr>
        <w:t>图3.</w:t>
      </w:r>
      <w:r w:rsidR="00230379">
        <w:rPr>
          <w:rFonts w:ascii="黑体" w:eastAsia="黑体" w:hint="eastAsia"/>
        </w:rPr>
        <w:t>3</w:t>
      </w:r>
      <w:r>
        <w:rPr>
          <w:rFonts w:ascii="黑体" w:eastAsia="黑体" w:hint="eastAsia"/>
        </w:rPr>
        <w:t xml:space="preserve">  平均阻力</w:t>
      </w:r>
      <w:r w:rsidR="00230379">
        <w:rPr>
          <w:rFonts w:ascii="黑体" w:eastAsia="黑体" w:hint="eastAsia"/>
        </w:rPr>
        <w:t>随网格数变化曲线图</w:t>
      </w:r>
    </w:p>
    <w:p w:rsidR="00A7119E" w:rsidRDefault="00EC37D4" w:rsidP="00E55141">
      <w:pPr>
        <w:spacing w:line="400" w:lineRule="exact"/>
        <w:ind w:firstLine="482"/>
        <w:rPr>
          <w:sz w:val="24"/>
        </w:rPr>
      </w:pPr>
      <w:r>
        <w:rPr>
          <w:rFonts w:hint="eastAsia"/>
          <w:sz w:val="24"/>
        </w:rPr>
        <w:lastRenderedPageBreak/>
        <w:t>上图可见，在</w:t>
      </w:r>
      <m:oMath>
        <m:r>
          <m:rPr>
            <m:sty m:val="p"/>
          </m:rPr>
          <w:rPr>
            <w:rFonts w:ascii="Cambria Math" w:hAnsi="Cambria Math"/>
            <w:sz w:val="24"/>
          </w:rPr>
          <m:t>N</m:t>
        </m:r>
      </m:oMath>
      <w:r>
        <w:rPr>
          <w:rFonts w:hint="eastAsia"/>
          <w:sz w:val="24"/>
        </w:rPr>
        <w:t>&lt;500</w:t>
      </w:r>
      <w:r w:rsidR="003504A7">
        <w:rPr>
          <w:rFonts w:hint="eastAsia"/>
          <w:sz w:val="24"/>
        </w:rPr>
        <w:t>，平均阻力</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oMath>
      <w:r>
        <w:rPr>
          <w:rFonts w:hint="eastAsia"/>
          <w:sz w:val="24"/>
        </w:rPr>
        <w:t>随</w:t>
      </w:r>
      <m:oMath>
        <m:r>
          <m:rPr>
            <m:sty m:val="p"/>
          </m:rPr>
          <w:rPr>
            <w:rFonts w:ascii="Cambria Math" w:hAnsi="Cambria Math"/>
            <w:sz w:val="24"/>
          </w:rPr>
          <m:t>N</m:t>
        </m:r>
      </m:oMath>
      <w:r>
        <w:rPr>
          <w:rFonts w:hint="eastAsia"/>
          <w:sz w:val="24"/>
        </w:rPr>
        <w:t>数增大而降低，在</w:t>
      </w:r>
      <m:oMath>
        <m:r>
          <m:rPr>
            <m:sty m:val="p"/>
          </m:rPr>
          <w:rPr>
            <w:rFonts w:ascii="Cambria Math" w:hAnsi="Cambria Math"/>
            <w:sz w:val="24"/>
          </w:rPr>
          <m:t>N</m:t>
        </m:r>
      </m:oMath>
      <w:r>
        <w:rPr>
          <w:rFonts w:hint="eastAsia"/>
          <w:sz w:val="24"/>
        </w:rPr>
        <w:t>&gt;500</w:t>
      </w:r>
      <w:r>
        <w:rPr>
          <w:rFonts w:hint="eastAsia"/>
          <w:sz w:val="24"/>
        </w:rPr>
        <w:t>后，网格</w:t>
      </w:r>
      <w:r w:rsidR="00230379">
        <w:rPr>
          <w:rFonts w:hint="eastAsia"/>
          <w:sz w:val="24"/>
        </w:rPr>
        <w:t>数</w:t>
      </w:r>
      <w:r>
        <w:rPr>
          <w:rFonts w:hint="eastAsia"/>
          <w:sz w:val="24"/>
        </w:rPr>
        <w:t>对计算结果几乎没有影响。</w:t>
      </w:r>
      <w:r w:rsidR="00A7119E">
        <w:rPr>
          <w:rFonts w:hint="eastAsia"/>
          <w:sz w:val="24"/>
        </w:rPr>
        <w:t>考虑到计算精度和计算时间，取</w:t>
      </w:r>
      <w:r w:rsidR="00A7119E">
        <w:rPr>
          <w:rFonts w:hint="eastAsia"/>
          <w:sz w:val="24"/>
        </w:rPr>
        <w:t>N=500</w:t>
      </w:r>
      <w:r w:rsidR="00A7119E">
        <w:rPr>
          <w:rFonts w:hint="eastAsia"/>
          <w:sz w:val="24"/>
        </w:rPr>
        <w:t>作为计算模型的网格划分。此时网格尺寸如下</w:t>
      </w:r>
      <w:r w:rsidR="00A7119E">
        <w:rPr>
          <w:rFonts w:hint="eastAsia"/>
          <w:sz w:val="24"/>
        </w:rPr>
        <w:t>:</w:t>
      </w:r>
    </w:p>
    <w:p w:rsidR="00A7119E" w:rsidRDefault="00A7119E" w:rsidP="00A7119E">
      <w:pPr>
        <w:ind w:firstLine="480"/>
        <w:jc w:val="center"/>
        <w:rPr>
          <w:sz w:val="24"/>
        </w:rPr>
      </w:pPr>
      <w:r>
        <w:rPr>
          <w:noProof/>
          <w:sz w:val="24"/>
        </w:rPr>
        <w:drawing>
          <wp:inline distT="0" distB="0" distL="0" distR="0">
            <wp:extent cx="3933825" cy="1066800"/>
            <wp:effectExtent l="19050" t="19050" r="28575" b="1905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a:stretch>
                      <a:fillRect/>
                    </a:stretch>
                  </pic:blipFill>
                  <pic:spPr bwMode="auto">
                    <a:xfrm>
                      <a:off x="0" y="0"/>
                      <a:ext cx="3933825" cy="1066800"/>
                    </a:xfrm>
                    <a:prstGeom prst="rect">
                      <a:avLst/>
                    </a:prstGeom>
                    <a:noFill/>
                    <a:ln w="9525">
                      <a:solidFill>
                        <a:schemeClr val="tx1"/>
                      </a:solidFill>
                      <a:miter lim="800000"/>
                      <a:headEnd/>
                      <a:tailEnd/>
                    </a:ln>
                  </pic:spPr>
                </pic:pic>
              </a:graphicData>
            </a:graphic>
          </wp:inline>
        </w:drawing>
      </w:r>
    </w:p>
    <w:p w:rsidR="00A7119E" w:rsidRPr="00A7119E" w:rsidRDefault="00A7119E" w:rsidP="003D3731">
      <w:pPr>
        <w:pStyle w:val="af"/>
        <w:numPr>
          <w:ilvl w:val="0"/>
          <w:numId w:val="6"/>
        </w:numPr>
        <w:spacing w:line="360" w:lineRule="auto"/>
        <w:ind w:firstLineChars="0"/>
        <w:rPr>
          <w:rFonts w:ascii="黑体" w:eastAsia="黑体"/>
          <w:b/>
          <w:sz w:val="28"/>
          <w:szCs w:val="28"/>
        </w:rPr>
      </w:pPr>
      <w:r w:rsidRPr="00A7119E">
        <w:rPr>
          <w:rFonts w:ascii="黑体" w:eastAsia="黑体" w:hint="eastAsia"/>
          <w:b/>
          <w:sz w:val="28"/>
          <w:szCs w:val="28"/>
        </w:rPr>
        <w:t>平均阻力</w:t>
      </w:r>
      <m:oMath>
        <m:sSub>
          <m:sSubPr>
            <m:ctrlPr>
              <w:rPr>
                <w:rFonts w:ascii="Cambria Math" w:eastAsia="黑体" w:hAnsi="Cambria Math"/>
                <w:b/>
                <w:sz w:val="28"/>
                <w:szCs w:val="28"/>
              </w:rPr>
            </m:ctrlPr>
          </m:sSubPr>
          <m:e>
            <m:r>
              <m:rPr>
                <m:sty m:val="b"/>
              </m:rPr>
              <w:rPr>
                <w:rFonts w:ascii="Cambria Math" w:eastAsia="黑体" w:hAnsi="Cambria Math" w:hint="eastAsia"/>
                <w:sz w:val="28"/>
                <w:szCs w:val="28"/>
              </w:rPr>
              <m:t>F</m:t>
            </m:r>
          </m:e>
          <m:sub>
            <m:r>
              <m:rPr>
                <m:sty m:val="b"/>
              </m:rPr>
              <w:rPr>
                <w:rFonts w:ascii="Cambria Math" w:eastAsia="黑体" w:hAnsi="Cambria Math"/>
                <w:sz w:val="28"/>
                <w:szCs w:val="28"/>
              </w:rPr>
              <m:t>d</m:t>
            </m:r>
          </m:sub>
        </m:sSub>
      </m:oMath>
      <w:r w:rsidRPr="00A7119E">
        <w:rPr>
          <w:rFonts w:ascii="黑体" w:eastAsia="黑体" w:hint="eastAsia"/>
          <w:b/>
          <w:sz w:val="28"/>
          <w:szCs w:val="28"/>
        </w:rPr>
        <w:t>的计算</w:t>
      </w:r>
    </w:p>
    <w:p w:rsidR="00A7119E" w:rsidRDefault="003504A7" w:rsidP="009908F3">
      <w:pPr>
        <w:spacing w:line="400" w:lineRule="exact"/>
        <w:ind w:firstLineChars="200" w:firstLine="480"/>
        <w:rPr>
          <w:sz w:val="24"/>
        </w:rPr>
      </w:pPr>
      <w:r>
        <w:rPr>
          <w:rFonts w:hint="eastAsia"/>
          <w:sz w:val="24"/>
        </w:rPr>
        <w:t>上文中用到了平均阻力</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oMath>
      <w:r>
        <w:rPr>
          <w:rFonts w:hint="eastAsia"/>
          <w:sz w:val="24"/>
        </w:rPr>
        <w:t>，由于阻力随时间的变化在整个过程中</w:t>
      </w:r>
      <w:r w:rsidR="009908F3">
        <w:rPr>
          <w:rFonts w:hint="eastAsia"/>
          <w:sz w:val="24"/>
        </w:rPr>
        <w:t>是非</w:t>
      </w:r>
      <w:r>
        <w:rPr>
          <w:rFonts w:hint="eastAsia"/>
          <w:sz w:val="24"/>
        </w:rPr>
        <w:t>定常的，也不是标准的正弦振荡，因此平均阻力</w:t>
      </w:r>
      <m:oMath>
        <m:sSub>
          <m:sSubPr>
            <m:ctrlPr>
              <w:rPr>
                <w:rFonts w:ascii="Cambria Math" w:eastAsia="黑体" w:hAnsi="Cambria Math"/>
                <w:b/>
                <w:sz w:val="24"/>
              </w:rPr>
            </m:ctrlPr>
          </m:sSubPr>
          <m:e>
            <m:r>
              <m:rPr>
                <m:sty m:val="p"/>
              </m:rPr>
              <w:rPr>
                <w:rFonts w:ascii="Cambria Math" w:eastAsia="黑体" w:hAnsi="Cambria Math"/>
                <w:sz w:val="24"/>
              </w:rPr>
              <m:t>F</m:t>
            </m:r>
          </m:e>
          <m:sub>
            <m:r>
              <m:rPr>
                <m:sty m:val="b"/>
              </m:rPr>
              <w:rPr>
                <w:rFonts w:ascii="Cambria Math" w:eastAsia="黑体" w:hAnsi="Cambria Math"/>
                <w:sz w:val="24"/>
              </w:rPr>
              <m:t>d</m:t>
            </m:r>
          </m:sub>
        </m:sSub>
      </m:oMath>
      <w:r w:rsidR="009908F3">
        <w:rPr>
          <w:rFonts w:hint="eastAsia"/>
          <w:sz w:val="24"/>
        </w:rPr>
        <w:t>需要额外</w:t>
      </w:r>
      <w:r>
        <w:rPr>
          <w:rFonts w:hint="eastAsia"/>
          <w:sz w:val="24"/>
        </w:rPr>
        <w:t>定义。图</w:t>
      </w:r>
      <w:r>
        <w:rPr>
          <w:rFonts w:hint="eastAsia"/>
          <w:sz w:val="24"/>
        </w:rPr>
        <w:t>3.</w:t>
      </w:r>
      <w:r w:rsidR="009908F3">
        <w:rPr>
          <w:rFonts w:hint="eastAsia"/>
          <w:sz w:val="24"/>
        </w:rPr>
        <w:t>4</w:t>
      </w:r>
      <w:r w:rsidR="009908F3">
        <w:rPr>
          <w:rFonts w:hint="eastAsia"/>
          <w:sz w:val="24"/>
        </w:rPr>
        <w:t>为阻力随时间变化曲线。</w:t>
      </w:r>
      <w:r w:rsidR="009908F3">
        <w:rPr>
          <w:rFonts w:hint="eastAsia"/>
          <w:sz w:val="24"/>
        </w:rPr>
        <w:t>(f=6</w:t>
      </w:r>
      <w:r w:rsidR="009908F3">
        <w:rPr>
          <w:rFonts w:hint="eastAsia"/>
          <w:sz w:val="24"/>
        </w:rPr>
        <w:t>，</w:t>
      </w:r>
      <w:r w:rsidR="009908F3">
        <w:rPr>
          <w:rFonts w:hint="eastAsia"/>
          <w:sz w:val="24"/>
        </w:rPr>
        <w:t>u=0.43m/s)</w:t>
      </w:r>
    </w:p>
    <w:p w:rsidR="00D57F83" w:rsidRDefault="00D57F83" w:rsidP="00D57F83">
      <w:pPr>
        <w:jc w:val="center"/>
        <w:rPr>
          <w:sz w:val="24"/>
        </w:rPr>
      </w:pPr>
      <w:r>
        <w:rPr>
          <w:noProof/>
          <w:sz w:val="24"/>
        </w:rPr>
        <w:drawing>
          <wp:inline distT="0" distB="0" distL="0" distR="0">
            <wp:extent cx="4602480" cy="2773680"/>
            <wp:effectExtent l="19050" t="0" r="7620" b="0"/>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3"/>
                    <a:srcRect/>
                    <a:stretch>
                      <a:fillRect/>
                    </a:stretch>
                  </pic:blipFill>
                  <pic:spPr bwMode="auto">
                    <a:xfrm>
                      <a:off x="0" y="0"/>
                      <a:ext cx="4602480" cy="2773680"/>
                    </a:xfrm>
                    <a:prstGeom prst="rect">
                      <a:avLst/>
                    </a:prstGeom>
                    <a:noFill/>
                  </pic:spPr>
                </pic:pic>
              </a:graphicData>
            </a:graphic>
          </wp:inline>
        </w:drawing>
      </w:r>
    </w:p>
    <w:p w:rsidR="003504A7" w:rsidRPr="005E54F8" w:rsidRDefault="003504A7" w:rsidP="003504A7">
      <w:pPr>
        <w:spacing w:line="360" w:lineRule="auto"/>
        <w:jc w:val="center"/>
        <w:rPr>
          <w:rFonts w:ascii="黑体" w:eastAsia="黑体"/>
          <w:b/>
          <w:sz w:val="28"/>
          <w:szCs w:val="28"/>
        </w:rPr>
      </w:pPr>
      <w:r>
        <w:rPr>
          <w:rFonts w:ascii="黑体" w:eastAsia="黑体" w:hint="eastAsia"/>
        </w:rPr>
        <w:t>图3.</w:t>
      </w:r>
      <w:r w:rsidR="009908F3">
        <w:rPr>
          <w:rFonts w:ascii="黑体" w:eastAsia="黑体" w:hint="eastAsia"/>
        </w:rPr>
        <w:t>4</w:t>
      </w:r>
      <w:r>
        <w:rPr>
          <w:rFonts w:ascii="黑体" w:eastAsia="黑体" w:hint="eastAsia"/>
        </w:rPr>
        <w:t xml:space="preserve">  阻力随时间变化曲线</w:t>
      </w:r>
    </w:p>
    <w:p w:rsidR="00A7119E" w:rsidRDefault="00A7119E" w:rsidP="00E55141">
      <w:pPr>
        <w:spacing w:line="400" w:lineRule="exact"/>
        <w:ind w:firstLine="482"/>
        <w:rPr>
          <w:sz w:val="24"/>
        </w:rPr>
      </w:pPr>
      <w:r>
        <w:rPr>
          <w:rFonts w:hint="eastAsia"/>
          <w:sz w:val="24"/>
        </w:rPr>
        <w:t>图</w:t>
      </w:r>
      <w:r w:rsidR="00C620E8">
        <w:rPr>
          <w:rFonts w:hint="eastAsia"/>
          <w:sz w:val="24"/>
        </w:rPr>
        <w:t>3.</w:t>
      </w:r>
      <w:r w:rsidR="009908F3">
        <w:rPr>
          <w:rFonts w:hint="eastAsia"/>
          <w:sz w:val="24"/>
        </w:rPr>
        <w:t>4</w:t>
      </w:r>
      <w:r w:rsidR="009908F3">
        <w:rPr>
          <w:rFonts w:hint="eastAsia"/>
          <w:sz w:val="24"/>
        </w:rPr>
        <w:t>所示</w:t>
      </w:r>
      <w:r>
        <w:rPr>
          <w:rFonts w:hint="eastAsia"/>
          <w:sz w:val="24"/>
        </w:rPr>
        <w:t>，在开始的一段时间内，流</w:t>
      </w:r>
      <w:r w:rsidR="00EC37D4">
        <w:rPr>
          <w:rFonts w:hint="eastAsia"/>
          <w:sz w:val="24"/>
        </w:rPr>
        <w:t>动</w:t>
      </w:r>
      <w:r>
        <w:rPr>
          <w:rFonts w:hint="eastAsia"/>
          <w:sz w:val="24"/>
        </w:rPr>
        <w:t>还未</w:t>
      </w:r>
      <w:r w:rsidR="00EC37D4">
        <w:rPr>
          <w:rFonts w:hint="eastAsia"/>
          <w:sz w:val="24"/>
        </w:rPr>
        <w:t>稳定。在</w:t>
      </w:r>
      <w:r w:rsidR="00EC37D4">
        <w:rPr>
          <w:rFonts w:hint="eastAsia"/>
          <w:sz w:val="24"/>
        </w:rPr>
        <w:t>0.3s</w:t>
      </w:r>
      <w:r w:rsidR="00EC37D4">
        <w:rPr>
          <w:rFonts w:hint="eastAsia"/>
          <w:sz w:val="24"/>
        </w:rPr>
        <w:t>之后，流动趋于稳定</w:t>
      </w:r>
      <w:r w:rsidR="00C620E8">
        <w:rPr>
          <w:rFonts w:hint="eastAsia"/>
          <w:sz w:val="24"/>
        </w:rPr>
        <w:t>，</w:t>
      </w:r>
      <m:oMath>
        <m:sSub>
          <m:sSubPr>
            <m:ctrlPr>
              <w:rPr>
                <w:rFonts w:ascii="Cambria Math" w:hAnsi="Cambria Math"/>
                <w:sz w:val="24"/>
              </w:rPr>
            </m:ctrlPr>
          </m:sSubPr>
          <m:e>
            <m:r>
              <m:rPr>
                <m:sty m:val="p"/>
              </m:rPr>
              <w:rPr>
                <w:rFonts w:ascii="Cambria Math" w:hAnsi="Cambria Math" w:hint="eastAsia"/>
                <w:sz w:val="24"/>
              </w:rPr>
              <m:t>f</m:t>
            </m:r>
          </m:e>
          <m:sub>
            <m:r>
              <m:rPr>
                <m:sty m:val="p"/>
              </m:rPr>
              <w:rPr>
                <w:rFonts w:ascii="Cambria Math" w:hAnsi="Cambria Math"/>
                <w:sz w:val="24"/>
              </w:rPr>
              <m:t>d</m:t>
            </m:r>
          </m:sub>
        </m:sSub>
      </m:oMath>
      <w:r w:rsidR="00C620E8">
        <w:rPr>
          <w:rFonts w:hint="eastAsia"/>
          <w:sz w:val="24"/>
        </w:rPr>
        <w:t>随时间</w:t>
      </w:r>
      <m:oMath>
        <m:r>
          <m:rPr>
            <m:sty m:val="p"/>
          </m:rPr>
          <w:rPr>
            <w:rFonts w:ascii="Cambria Math" w:hAnsi="Cambria Math"/>
            <w:sz w:val="24"/>
          </w:rPr>
          <m:t>t</m:t>
        </m:r>
      </m:oMath>
      <w:r w:rsidR="00C620E8">
        <w:rPr>
          <w:rFonts w:hint="eastAsia"/>
          <w:sz w:val="24"/>
        </w:rPr>
        <w:t>做正弦振荡。取稳定后</w:t>
      </w:r>
      <w:r>
        <w:rPr>
          <w:rFonts w:hint="eastAsia"/>
          <w:sz w:val="24"/>
        </w:rPr>
        <w:t>的一段时间（周期</w:t>
      </w:r>
      <w:r>
        <w:rPr>
          <w:rFonts w:hint="eastAsia"/>
          <w:sz w:val="24"/>
        </w:rPr>
        <w:t>T</w:t>
      </w:r>
      <w:r>
        <w:rPr>
          <w:rFonts w:hint="eastAsia"/>
          <w:sz w:val="24"/>
        </w:rPr>
        <w:t>的整数倍）的阻力的平均数作为平均阻力</w:t>
      </w:r>
      <m:oMath>
        <m:sSub>
          <m:sSubPr>
            <m:ctrlPr>
              <w:rPr>
                <w:rFonts w:ascii="Cambria Math" w:hAnsi="Cambria Math"/>
                <w:sz w:val="24"/>
              </w:rPr>
            </m:ctrlPr>
          </m:sSubPr>
          <m:e>
            <m:r>
              <m:rPr>
                <m:sty m:val="p"/>
              </m:rPr>
              <w:rPr>
                <w:rFonts w:ascii="Cambria Math" w:hAnsi="Cambria Math" w:hint="eastAsia"/>
                <w:sz w:val="24"/>
              </w:rPr>
              <m:t>F</m:t>
            </m:r>
          </m:e>
          <m:sub>
            <m:r>
              <m:rPr>
                <m:sty m:val="p"/>
              </m:rPr>
              <w:rPr>
                <w:rFonts w:ascii="Cambria Math" w:hAnsi="Cambria Math"/>
                <w:sz w:val="24"/>
              </w:rPr>
              <m:t>d</m:t>
            </m:r>
          </m:sub>
        </m:sSub>
      </m:oMath>
      <w:r>
        <w:rPr>
          <w:rFonts w:hint="eastAsia"/>
          <w:sz w:val="24"/>
        </w:rPr>
        <w:t>，即</w:t>
      </w:r>
    </w:p>
    <w:p w:rsidR="00A7119E" w:rsidRDefault="00A7119E" w:rsidP="00E55141">
      <w:pPr>
        <w:spacing w:line="400" w:lineRule="exact"/>
        <w:ind w:firstLine="482"/>
        <w:jc w:val="center"/>
        <w:rPr>
          <w:sz w:val="24"/>
        </w:rPr>
      </w:pPr>
      <m:oMath>
        <m:r>
          <m:rPr>
            <m:sty m:val="p"/>
          </m:rPr>
          <w:rPr>
            <w:rFonts w:ascii="Cambria Math" w:hAnsi="Cambria Math"/>
            <w:sz w:val="24"/>
          </w:rPr>
          <m:t>Fd=(</m:t>
        </m:r>
        <m:nary>
          <m:naryPr>
            <m:chr m:val="∑"/>
            <m:limLoc m:val="undOvr"/>
            <m:ctrlPr>
              <w:rPr>
                <w:rFonts w:ascii="Cambria Math" w:hAnsi="Cambria Math"/>
                <w:sz w:val="24"/>
              </w:rPr>
            </m:ctrlPr>
          </m:naryPr>
          <m:sub>
            <m:r>
              <m:rPr>
                <m:sty m:val="p"/>
              </m:rPr>
              <w:rPr>
                <w:rFonts w:ascii="Cambria Math" w:hAnsi="Cambria Math"/>
                <w:sz w:val="24"/>
              </w:rPr>
              <m:t>i</m:t>
            </m:r>
          </m:sub>
          <m:sup>
            <m:r>
              <m:rPr>
                <m:sty m:val="p"/>
              </m:rPr>
              <w:rPr>
                <w:rFonts w:ascii="Cambria Math" w:hAnsi="Cambria Math"/>
                <w:sz w:val="24"/>
              </w:rPr>
              <m:t>m</m:t>
            </m:r>
          </m:sup>
          <m:e>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i</m:t>
                </m:r>
              </m:sub>
            </m:sSub>
          </m:e>
        </m:nary>
        <m:r>
          <m:rPr>
            <m:sty m:val="p"/>
          </m:rPr>
          <w:rPr>
            <w:rFonts w:ascii="Cambria Math" w:hAnsi="Cambria Math"/>
            <w:sz w:val="24"/>
          </w:rPr>
          <m:t>)/m</m:t>
        </m:r>
      </m:oMath>
      <w:r w:rsidR="009908F3">
        <w:rPr>
          <w:rFonts w:hint="eastAsia"/>
          <w:sz w:val="24"/>
        </w:rPr>
        <w:t>（</w:t>
      </w:r>
      <w:r w:rsidR="009908F3">
        <w:rPr>
          <w:rFonts w:hint="eastAsia"/>
          <w:sz w:val="24"/>
        </w:rPr>
        <w:t>m</w:t>
      </w:r>
      <w:r>
        <w:rPr>
          <w:rFonts w:hint="eastAsia"/>
          <w:sz w:val="24"/>
        </w:rPr>
        <w:t>为</w:t>
      </w:r>
      <w:r w:rsidR="009908F3">
        <w:rPr>
          <w:rFonts w:hint="eastAsia"/>
          <w:sz w:val="24"/>
        </w:rPr>
        <w:t>整数倍</w:t>
      </w:r>
      <w:r>
        <w:rPr>
          <w:rFonts w:hint="eastAsia"/>
          <w:sz w:val="24"/>
        </w:rPr>
        <w:t>周期</w:t>
      </w:r>
      <w:r>
        <w:rPr>
          <w:rFonts w:hint="eastAsia"/>
          <w:sz w:val="24"/>
        </w:rPr>
        <w:t>T</w:t>
      </w:r>
      <w:r>
        <w:rPr>
          <w:rFonts w:hint="eastAsia"/>
          <w:sz w:val="24"/>
        </w:rPr>
        <w:t>时间内的</w:t>
      </w:r>
      <w:r w:rsidR="009908F3">
        <w:rPr>
          <w:rFonts w:hint="eastAsia"/>
          <w:sz w:val="24"/>
        </w:rPr>
        <w:t>fd</w:t>
      </w:r>
      <w:r w:rsidR="009908F3">
        <w:rPr>
          <w:rFonts w:hint="eastAsia"/>
          <w:sz w:val="24"/>
        </w:rPr>
        <w:t>个</w:t>
      </w:r>
      <w:r>
        <w:rPr>
          <w:rFonts w:hint="eastAsia"/>
          <w:sz w:val="24"/>
        </w:rPr>
        <w:t>数</w:t>
      </w:r>
      <w:r>
        <w:rPr>
          <w:rFonts w:hint="eastAsia"/>
          <w:sz w:val="24"/>
        </w:rPr>
        <w:t>)</w:t>
      </w:r>
    </w:p>
    <w:p w:rsidR="00A7119E" w:rsidRPr="00A7119E" w:rsidRDefault="00A7119E" w:rsidP="003D3731">
      <w:pPr>
        <w:pStyle w:val="af"/>
        <w:numPr>
          <w:ilvl w:val="0"/>
          <w:numId w:val="6"/>
        </w:numPr>
        <w:spacing w:line="360" w:lineRule="auto"/>
        <w:ind w:firstLineChars="0"/>
        <w:rPr>
          <w:rFonts w:ascii="黑体" w:eastAsia="黑体"/>
          <w:b/>
          <w:sz w:val="28"/>
          <w:szCs w:val="28"/>
        </w:rPr>
      </w:pPr>
      <w:r w:rsidRPr="00A7119E">
        <w:rPr>
          <w:rFonts w:ascii="黑体" w:eastAsia="黑体" w:hint="eastAsia"/>
          <w:b/>
          <w:sz w:val="28"/>
          <w:szCs w:val="28"/>
        </w:rPr>
        <w:t>来流速度的确定</w:t>
      </w:r>
    </w:p>
    <w:p w:rsidR="00A7119E" w:rsidRPr="00E55141" w:rsidRDefault="00EC37D4" w:rsidP="00E55141">
      <w:pPr>
        <w:spacing w:line="400" w:lineRule="exact"/>
        <w:ind w:firstLineChars="200" w:firstLine="480"/>
        <w:rPr>
          <w:sz w:val="24"/>
        </w:rPr>
      </w:pPr>
      <w:r w:rsidRPr="00E55141">
        <w:rPr>
          <w:rFonts w:hint="eastAsia"/>
          <w:sz w:val="24"/>
        </w:rPr>
        <w:t>为了快速得到平均阻力为零时的来流速度，得先估计一个来流速度。</w:t>
      </w:r>
      <w:r w:rsidR="00A7119E" w:rsidRPr="00E55141">
        <w:rPr>
          <w:rFonts w:hint="eastAsia"/>
          <w:sz w:val="24"/>
        </w:rPr>
        <w:t>图</w:t>
      </w:r>
      <w:r w:rsidR="00C620E8">
        <w:rPr>
          <w:rFonts w:hint="eastAsia"/>
          <w:sz w:val="24"/>
        </w:rPr>
        <w:t>3.4</w:t>
      </w:r>
      <w:r w:rsidR="00A7119E" w:rsidRPr="00E55141">
        <w:rPr>
          <w:rFonts w:hint="eastAsia"/>
          <w:sz w:val="24"/>
        </w:rPr>
        <w:t>为已有的几种数值算法的结果</w:t>
      </w:r>
      <w:r w:rsidR="00C620E8">
        <w:rPr>
          <w:rFonts w:hint="eastAsia"/>
          <w:sz w:val="24"/>
        </w:rPr>
        <w:t>。</w:t>
      </w:r>
    </w:p>
    <w:p w:rsidR="00A7119E" w:rsidRDefault="00A7119E" w:rsidP="00A7119E">
      <w:pPr>
        <w:pStyle w:val="af"/>
        <w:ind w:left="360" w:firstLineChars="0" w:firstLine="0"/>
        <w:jc w:val="center"/>
        <w:rPr>
          <w:sz w:val="24"/>
        </w:rPr>
      </w:pPr>
      <w:r w:rsidRPr="00E01E0E">
        <w:rPr>
          <w:noProof/>
          <w:sz w:val="24"/>
        </w:rPr>
        <w:lastRenderedPageBreak/>
        <w:drawing>
          <wp:inline distT="0" distB="0" distL="0" distR="0">
            <wp:extent cx="5274310" cy="3093134"/>
            <wp:effectExtent l="0" t="0" r="0" b="0"/>
            <wp:docPr id="12"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C620E8" w:rsidRPr="005E54F8" w:rsidRDefault="00C620E8" w:rsidP="00C620E8">
      <w:pPr>
        <w:spacing w:line="360" w:lineRule="auto"/>
        <w:jc w:val="center"/>
        <w:rPr>
          <w:rFonts w:ascii="黑体" w:eastAsia="黑体"/>
          <w:b/>
          <w:sz w:val="28"/>
          <w:szCs w:val="28"/>
        </w:rPr>
      </w:pPr>
      <w:r>
        <w:rPr>
          <w:rFonts w:ascii="黑体" w:eastAsia="黑体" w:hint="eastAsia"/>
        </w:rPr>
        <w:t>图3.</w:t>
      </w:r>
      <w:r w:rsidR="009908F3">
        <w:rPr>
          <w:rFonts w:ascii="黑体" w:eastAsia="黑体" w:hint="eastAsia"/>
        </w:rPr>
        <w:t>5</w:t>
      </w:r>
      <w:r>
        <w:rPr>
          <w:rFonts w:ascii="黑体" w:eastAsia="黑体" w:hint="eastAsia"/>
        </w:rPr>
        <w:t xml:space="preserve">  Reu</w:t>
      </w:r>
      <w:r w:rsidR="009908F3">
        <w:rPr>
          <w:rFonts w:ascii="黑体" w:eastAsia="黑体" w:hint="eastAsia"/>
        </w:rPr>
        <w:t>随</w:t>
      </w:r>
      <w:r>
        <w:rPr>
          <w:rFonts w:ascii="黑体" w:eastAsia="黑体" w:hint="eastAsia"/>
        </w:rPr>
        <w:t>Ref</w:t>
      </w:r>
      <w:r w:rsidR="009908F3">
        <w:rPr>
          <w:rFonts w:ascii="黑体" w:eastAsia="黑体" w:hint="eastAsia"/>
        </w:rPr>
        <w:t>变化</w:t>
      </w:r>
    </w:p>
    <w:p w:rsidR="00C620E8" w:rsidRPr="00C620E8" w:rsidRDefault="00C620E8" w:rsidP="00A7119E">
      <w:pPr>
        <w:pStyle w:val="af"/>
        <w:ind w:left="360" w:firstLineChars="0" w:firstLine="0"/>
        <w:jc w:val="center"/>
        <w:rPr>
          <w:sz w:val="24"/>
        </w:rPr>
      </w:pPr>
    </w:p>
    <w:p w:rsidR="00A7119E" w:rsidRPr="009908F3" w:rsidRDefault="00C620E8" w:rsidP="009908F3">
      <w:pPr>
        <w:spacing w:line="400" w:lineRule="exact"/>
        <w:ind w:firstLineChars="200" w:firstLine="480"/>
        <w:rPr>
          <w:sz w:val="24"/>
        </w:rPr>
      </w:pPr>
      <w:r>
        <w:rPr>
          <w:rFonts w:hint="eastAsia"/>
          <w:sz w:val="24"/>
        </w:rPr>
        <w:t>可根据</w:t>
      </w:r>
      <w:r w:rsidR="00A7119E" w:rsidRPr="00E55141">
        <w:rPr>
          <w:rFonts w:hint="eastAsia"/>
          <w:sz w:val="24"/>
        </w:rPr>
        <w:t>图</w:t>
      </w:r>
      <w:r>
        <w:rPr>
          <w:rFonts w:hint="eastAsia"/>
          <w:sz w:val="24"/>
        </w:rPr>
        <w:t>3.</w:t>
      </w:r>
      <w:r w:rsidR="009908F3">
        <w:rPr>
          <w:rFonts w:hint="eastAsia"/>
          <w:sz w:val="24"/>
        </w:rPr>
        <w:t>5</w:t>
      </w:r>
      <w:r w:rsidR="00A7119E" w:rsidRPr="00E55141">
        <w:rPr>
          <w:rFonts w:hint="eastAsia"/>
          <w:sz w:val="24"/>
        </w:rPr>
        <w:t>先估算出某个频率雷诺数</w:t>
      </w:r>
      <m:oMath>
        <m:sSub>
          <m:sSubPr>
            <m:ctrlPr>
              <w:rPr>
                <w:rFonts w:ascii="Cambria Math" w:hAnsi="Cambria Math"/>
                <w:sz w:val="24"/>
              </w:rPr>
            </m:ctrlPr>
          </m:sSubPr>
          <m:e>
            <m:r>
              <m:rPr>
                <m:sty m:val="p"/>
              </m:rPr>
              <w:rPr>
                <w:rFonts w:ascii="Cambria Math" w:hAnsi="Cambria Math"/>
                <w:sz w:val="24"/>
              </w:rPr>
              <m:t>Re</m:t>
            </m:r>
          </m:e>
          <m:sub>
            <m:r>
              <m:rPr>
                <m:sty m:val="p"/>
              </m:rPr>
              <w:rPr>
                <w:rFonts w:ascii="Cambria Math" w:hAnsi="Cambria Math"/>
                <w:sz w:val="24"/>
              </w:rPr>
              <m:t>f</m:t>
            </m:r>
          </m:sub>
        </m:sSub>
      </m:oMath>
      <w:r w:rsidR="00A7119E" w:rsidRPr="00E55141">
        <w:rPr>
          <w:rFonts w:hint="eastAsia"/>
          <w:sz w:val="24"/>
        </w:rPr>
        <w:t>下的速度</w:t>
      </w:r>
      <m:oMath>
        <m:r>
          <m:rPr>
            <m:sty m:val="p"/>
          </m:rPr>
          <w:rPr>
            <w:rFonts w:ascii="Cambria Math" w:hAnsi="Cambria Math"/>
            <w:sz w:val="24"/>
          </w:rPr>
          <m:t>u</m:t>
        </m:r>
      </m:oMath>
      <w:r w:rsidR="00A7119E" w:rsidRPr="00E55141">
        <w:rPr>
          <w:rFonts w:hint="eastAsia"/>
          <w:sz w:val="24"/>
        </w:rPr>
        <w:t>，再用</w:t>
      </w:r>
      <m:oMath>
        <m:r>
          <m:rPr>
            <m:sty m:val="p"/>
          </m:rPr>
          <w:rPr>
            <w:rFonts w:ascii="Cambria Math" w:hAnsi="Cambria Math"/>
            <w:sz w:val="24"/>
          </w:rPr>
          <m:t>u</m:t>
        </m:r>
      </m:oMath>
      <w:r w:rsidR="00A7119E" w:rsidRPr="00E55141">
        <w:rPr>
          <w:rFonts w:hint="eastAsia"/>
          <w:sz w:val="24"/>
        </w:rPr>
        <w:t>及</w:t>
      </w:r>
      <m:oMath>
        <m:r>
          <m:rPr>
            <m:sty m:val="p"/>
          </m:rPr>
          <w:rPr>
            <w:rFonts w:ascii="Cambria Math" w:hAnsi="Cambria Math"/>
            <w:sz w:val="24"/>
          </w:rPr>
          <m:t>u</m:t>
        </m:r>
      </m:oMath>
      <w:r w:rsidR="009908F3">
        <w:rPr>
          <w:rFonts w:hint="eastAsia"/>
          <w:sz w:val="24"/>
        </w:rPr>
        <w:t>临近</w:t>
      </w:r>
      <w:r w:rsidR="00A7119E" w:rsidRPr="00E55141">
        <w:rPr>
          <w:rFonts w:hint="eastAsia"/>
          <w:sz w:val="24"/>
        </w:rPr>
        <w:t>近的数计算出</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oMath>
      <w:r w:rsidR="00A7119E" w:rsidRPr="00E55141">
        <w:rPr>
          <w:rFonts w:hint="eastAsia"/>
          <w:sz w:val="24"/>
        </w:rPr>
        <w:t>，得到</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oMath>
      <w:r w:rsidR="00A7119E" w:rsidRPr="00E55141">
        <w:rPr>
          <w:rFonts w:hint="eastAsia"/>
          <w:sz w:val="24"/>
        </w:rPr>
        <w:t>和</w:t>
      </w:r>
      <m:oMath>
        <m:r>
          <m:rPr>
            <m:sty m:val="p"/>
          </m:rPr>
          <w:rPr>
            <w:rFonts w:ascii="Cambria Math" w:hAnsi="Cambria Math"/>
            <w:sz w:val="24"/>
          </w:rPr>
          <m:t>u</m:t>
        </m:r>
      </m:oMath>
      <w:r>
        <w:rPr>
          <w:rFonts w:hint="eastAsia"/>
          <w:sz w:val="24"/>
        </w:rPr>
        <w:t>之间的关系。</w:t>
      </w:r>
      <w:r w:rsidR="00A7119E" w:rsidRPr="00E55141">
        <w:rPr>
          <w:rFonts w:hint="eastAsia"/>
          <w:sz w:val="24"/>
        </w:rPr>
        <w:t>图</w:t>
      </w:r>
      <w:r>
        <w:rPr>
          <w:rFonts w:hint="eastAsia"/>
          <w:sz w:val="24"/>
        </w:rPr>
        <w:t>3.</w:t>
      </w:r>
      <w:r w:rsidR="009908F3">
        <w:rPr>
          <w:rFonts w:hint="eastAsia"/>
          <w:sz w:val="24"/>
        </w:rPr>
        <w:t>6</w:t>
      </w:r>
      <w:r w:rsidR="009908F3">
        <w:rPr>
          <w:rFonts w:hint="eastAsia"/>
          <w:sz w:val="24"/>
        </w:rPr>
        <w:t>所示为</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oMath>
      <w:r w:rsidR="009908F3">
        <w:rPr>
          <w:rFonts w:hint="eastAsia"/>
          <w:sz w:val="24"/>
        </w:rPr>
        <w:t>随来流速度</w:t>
      </w:r>
      <m:oMath>
        <m:r>
          <m:rPr>
            <m:sty m:val="p"/>
          </m:rPr>
          <w:rPr>
            <w:rFonts w:ascii="Cambria Math" w:hAnsi="Cambria Math"/>
            <w:sz w:val="24"/>
          </w:rPr>
          <m:t>u</m:t>
        </m:r>
      </m:oMath>
      <w:r w:rsidR="009908F3">
        <w:rPr>
          <w:rFonts w:hint="eastAsia"/>
          <w:sz w:val="24"/>
        </w:rPr>
        <w:t>的关系曲线。（</w:t>
      </w:r>
      <m:oMath>
        <m:sSub>
          <m:sSubPr>
            <m:ctrlPr>
              <w:rPr>
                <w:rFonts w:ascii="Cambria Math" w:hAnsi="Cambria Math"/>
                <w:sz w:val="24"/>
              </w:rPr>
            </m:ctrlPr>
          </m:sSubPr>
          <m:e>
            <m:r>
              <m:rPr>
                <m:sty m:val="p"/>
              </m:rPr>
              <w:rPr>
                <w:rFonts w:ascii="Cambria Math" w:hAnsi="Cambria Math"/>
                <w:sz w:val="24"/>
              </w:rPr>
              <m:t>Re</m:t>
            </m:r>
          </m:e>
          <m:sub>
            <m:r>
              <m:rPr>
                <m:sty m:val="p"/>
              </m:rPr>
              <w:rPr>
                <w:rFonts w:ascii="Cambria Math" w:hAnsi="Cambria Math"/>
                <w:sz w:val="24"/>
              </w:rPr>
              <m:t>f</m:t>
            </m:r>
          </m:sub>
        </m:sSub>
      </m:oMath>
      <w:r w:rsidR="009908F3">
        <w:rPr>
          <w:rFonts w:hint="eastAsia"/>
          <w:sz w:val="24"/>
        </w:rPr>
        <w:t>=61.08</w:t>
      </w:r>
      <w:r w:rsidR="009908F3">
        <w:rPr>
          <w:rFonts w:hint="eastAsia"/>
          <w:sz w:val="24"/>
        </w:rPr>
        <w:t>）</w:t>
      </w:r>
    </w:p>
    <w:p w:rsidR="00A7119E" w:rsidRPr="009908F3" w:rsidRDefault="00A7119E" w:rsidP="009908F3">
      <w:pPr>
        <w:jc w:val="center"/>
        <w:rPr>
          <w:sz w:val="24"/>
        </w:rPr>
      </w:pPr>
      <w:r w:rsidRPr="00E01E0E">
        <w:rPr>
          <w:noProof/>
        </w:rPr>
        <w:drawing>
          <wp:inline distT="0" distB="0" distL="0" distR="0">
            <wp:extent cx="4572000" cy="2743200"/>
            <wp:effectExtent l="0" t="0" r="0" b="0"/>
            <wp:docPr id="13"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C620E8" w:rsidRPr="005E54F8" w:rsidRDefault="00C620E8" w:rsidP="00C620E8">
      <w:pPr>
        <w:spacing w:line="360" w:lineRule="auto"/>
        <w:jc w:val="center"/>
        <w:rPr>
          <w:rFonts w:ascii="黑体" w:eastAsia="黑体"/>
          <w:b/>
          <w:sz w:val="28"/>
          <w:szCs w:val="28"/>
        </w:rPr>
      </w:pPr>
      <w:r>
        <w:rPr>
          <w:rFonts w:ascii="黑体" w:eastAsia="黑体" w:hint="eastAsia"/>
        </w:rPr>
        <w:t>图3.</w:t>
      </w:r>
      <w:r w:rsidR="009908F3">
        <w:rPr>
          <w:rFonts w:ascii="黑体" w:eastAsia="黑体" w:hint="eastAsia"/>
        </w:rPr>
        <w:t>6</w:t>
      </w:r>
      <w:r>
        <w:rPr>
          <w:rFonts w:ascii="黑体" w:eastAsia="黑体" w:hint="eastAsia"/>
        </w:rPr>
        <w:t xml:space="preserve">  平均阻力和来流速度的关系曲线</w:t>
      </w:r>
    </w:p>
    <w:p w:rsidR="00A7119E" w:rsidRDefault="00A7119E" w:rsidP="00E55141">
      <w:pPr>
        <w:pStyle w:val="af"/>
        <w:spacing w:line="400" w:lineRule="exact"/>
        <w:ind w:firstLine="480"/>
        <w:rPr>
          <w:sz w:val="24"/>
        </w:rPr>
      </w:pPr>
      <w:r>
        <w:rPr>
          <w:rFonts w:hint="eastAsia"/>
          <w:sz w:val="24"/>
        </w:rPr>
        <w:t>图</w:t>
      </w:r>
      <w:r w:rsidR="00C620E8">
        <w:rPr>
          <w:rFonts w:hint="eastAsia"/>
          <w:sz w:val="24"/>
        </w:rPr>
        <w:t>3.</w:t>
      </w:r>
      <w:r w:rsidR="009908F3">
        <w:rPr>
          <w:rFonts w:hint="eastAsia"/>
          <w:sz w:val="24"/>
        </w:rPr>
        <w:t>6</w:t>
      </w:r>
      <w:r w:rsidR="009908F3">
        <w:rPr>
          <w:rFonts w:hint="eastAsia"/>
          <w:sz w:val="24"/>
        </w:rPr>
        <w:t>所示</w:t>
      </w:r>
      <w:r>
        <w:rPr>
          <w:rFonts w:hint="eastAsia"/>
          <w:sz w:val="24"/>
        </w:rPr>
        <w:t>，</w:t>
      </w:r>
      <w:r>
        <w:rPr>
          <w:rFonts w:hint="eastAsia"/>
          <w:sz w:val="24"/>
        </w:rPr>
        <w:t>Fd</w:t>
      </w:r>
      <w:r>
        <w:rPr>
          <w:rFonts w:hint="eastAsia"/>
          <w:sz w:val="24"/>
        </w:rPr>
        <w:t>和</w:t>
      </w:r>
      <w:r>
        <w:rPr>
          <w:rFonts w:hint="eastAsia"/>
          <w:sz w:val="24"/>
        </w:rPr>
        <w:t>U</w:t>
      </w:r>
      <w:r>
        <w:rPr>
          <w:rFonts w:hint="eastAsia"/>
          <w:sz w:val="24"/>
        </w:rPr>
        <w:t>近乎成线性关系（多个案例计算结果都有这样的特性），所以能够很容易地根据几个点得到</w:t>
      </w:r>
      <w:r>
        <w:rPr>
          <w:rFonts w:hint="eastAsia"/>
          <w:sz w:val="24"/>
        </w:rPr>
        <w:t>Fd=0</w:t>
      </w:r>
      <w:r>
        <w:rPr>
          <w:rFonts w:hint="eastAsia"/>
          <w:sz w:val="24"/>
        </w:rPr>
        <w:t>时</w:t>
      </w:r>
      <w:r w:rsidR="009908F3">
        <w:rPr>
          <w:rFonts w:hint="eastAsia"/>
          <w:sz w:val="24"/>
        </w:rPr>
        <w:t>的</w:t>
      </w:r>
      <w:r>
        <w:rPr>
          <w:rFonts w:hint="eastAsia"/>
          <w:sz w:val="24"/>
        </w:rPr>
        <w:t>来流速度。</w:t>
      </w:r>
    </w:p>
    <w:p w:rsidR="00A7119E" w:rsidRPr="00A7119E" w:rsidRDefault="00A7119E" w:rsidP="003D3731">
      <w:pPr>
        <w:pStyle w:val="af"/>
        <w:numPr>
          <w:ilvl w:val="0"/>
          <w:numId w:val="6"/>
        </w:numPr>
        <w:spacing w:line="360" w:lineRule="auto"/>
        <w:ind w:firstLineChars="0"/>
        <w:rPr>
          <w:rFonts w:ascii="黑体" w:eastAsia="黑体"/>
          <w:b/>
          <w:sz w:val="28"/>
          <w:szCs w:val="28"/>
        </w:rPr>
      </w:pPr>
      <w:r w:rsidRPr="00A7119E">
        <w:rPr>
          <w:rFonts w:ascii="黑体" w:eastAsia="黑体" w:hint="eastAsia"/>
          <w:b/>
          <w:sz w:val="28"/>
          <w:szCs w:val="28"/>
        </w:rPr>
        <w:t>由Fluent计算得到的Reu和Ref的关系</w:t>
      </w:r>
    </w:p>
    <w:p w:rsidR="00A7119E" w:rsidRDefault="00A7119E" w:rsidP="00E55141">
      <w:pPr>
        <w:pStyle w:val="af"/>
        <w:spacing w:line="400" w:lineRule="exact"/>
        <w:ind w:left="357" w:firstLineChars="0" w:firstLine="0"/>
        <w:rPr>
          <w:sz w:val="24"/>
        </w:rPr>
      </w:pPr>
      <w:r>
        <w:rPr>
          <w:rFonts w:hint="eastAsia"/>
          <w:sz w:val="24"/>
        </w:rPr>
        <w:t>根据</w:t>
      </w:r>
      <w:r w:rsidR="009908F3">
        <w:rPr>
          <w:rFonts w:hint="eastAsia"/>
          <w:sz w:val="24"/>
        </w:rPr>
        <w:t>3</w:t>
      </w:r>
      <w:r>
        <w:rPr>
          <w:rFonts w:hint="eastAsia"/>
          <w:sz w:val="24"/>
        </w:rPr>
        <w:t>的思路，取多个</w:t>
      </w:r>
      <w:r>
        <w:rPr>
          <w:rFonts w:hint="eastAsia"/>
          <w:sz w:val="24"/>
        </w:rPr>
        <w:t>Ref</w:t>
      </w:r>
      <w:r>
        <w:rPr>
          <w:rFonts w:hint="eastAsia"/>
          <w:sz w:val="24"/>
        </w:rPr>
        <w:t>计算得到</w:t>
      </w:r>
      <w:r>
        <w:rPr>
          <w:rFonts w:hint="eastAsia"/>
          <w:sz w:val="24"/>
        </w:rPr>
        <w:t>Reu</w:t>
      </w:r>
      <w:r>
        <w:rPr>
          <w:rFonts w:hint="eastAsia"/>
          <w:sz w:val="24"/>
        </w:rPr>
        <w:t>和</w:t>
      </w:r>
      <w:r>
        <w:rPr>
          <w:rFonts w:hint="eastAsia"/>
          <w:sz w:val="24"/>
        </w:rPr>
        <w:t>Ref</w:t>
      </w:r>
      <w:r>
        <w:rPr>
          <w:rFonts w:hint="eastAsia"/>
          <w:sz w:val="24"/>
        </w:rPr>
        <w:t>的关系</w:t>
      </w:r>
      <w:r w:rsidR="00C620E8">
        <w:rPr>
          <w:rFonts w:hint="eastAsia"/>
          <w:sz w:val="24"/>
        </w:rPr>
        <w:t>（如图</w:t>
      </w:r>
      <w:r w:rsidR="00C620E8">
        <w:rPr>
          <w:rFonts w:hint="eastAsia"/>
          <w:sz w:val="24"/>
        </w:rPr>
        <w:t>3.6</w:t>
      </w:r>
      <w:r w:rsidR="00C620E8">
        <w:rPr>
          <w:rFonts w:hint="eastAsia"/>
          <w:sz w:val="24"/>
        </w:rPr>
        <w:t>所示）</w:t>
      </w:r>
    </w:p>
    <w:p w:rsidR="00A7119E" w:rsidRDefault="00A50C2B" w:rsidP="00EC37D4">
      <w:pPr>
        <w:pStyle w:val="af"/>
        <w:ind w:left="360" w:firstLineChars="0" w:firstLine="0"/>
        <w:jc w:val="center"/>
        <w:rPr>
          <w:sz w:val="24"/>
        </w:rPr>
      </w:pPr>
      <w:r w:rsidRPr="00A50C2B">
        <w:rPr>
          <w:noProof/>
          <w:sz w:val="24"/>
        </w:rPr>
        <w:lastRenderedPageBreak/>
        <w:drawing>
          <wp:inline distT="0" distB="0" distL="0" distR="0">
            <wp:extent cx="5172075" cy="2981325"/>
            <wp:effectExtent l="19050" t="0" r="9525" b="0"/>
            <wp:docPr id="425"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C620E8" w:rsidRDefault="00C620E8" w:rsidP="00C620E8">
      <w:pPr>
        <w:spacing w:line="360" w:lineRule="auto"/>
        <w:jc w:val="center"/>
        <w:rPr>
          <w:rFonts w:ascii="黑体" w:eastAsia="黑体"/>
        </w:rPr>
      </w:pPr>
      <w:r>
        <w:rPr>
          <w:rFonts w:ascii="黑体" w:eastAsia="黑体" w:hint="eastAsia"/>
        </w:rPr>
        <w:t>图3.</w:t>
      </w:r>
      <w:r w:rsidR="00A50C2B">
        <w:rPr>
          <w:rFonts w:ascii="黑体" w:eastAsia="黑体" w:hint="eastAsia"/>
        </w:rPr>
        <w:t>7</w:t>
      </w:r>
      <w:r>
        <w:rPr>
          <w:rFonts w:ascii="黑体" w:eastAsia="黑体" w:hint="eastAsia"/>
        </w:rPr>
        <w:t xml:space="preserve">  </w:t>
      </w:r>
      <w:r w:rsidR="00A50C2B">
        <w:rPr>
          <w:rFonts w:ascii="黑体" w:eastAsia="黑体" w:hint="eastAsia"/>
        </w:rPr>
        <w:t>Fluent计算所得</w:t>
      </w:r>
      <w:r>
        <w:rPr>
          <w:rFonts w:ascii="黑体" w:eastAsia="黑体" w:hint="eastAsia"/>
        </w:rPr>
        <w:t>Reu</w:t>
      </w:r>
      <w:r w:rsidR="00A50C2B">
        <w:rPr>
          <w:rFonts w:ascii="黑体" w:eastAsia="黑体" w:hint="eastAsia"/>
        </w:rPr>
        <w:t>随</w:t>
      </w:r>
      <w:r>
        <w:rPr>
          <w:rFonts w:ascii="黑体" w:eastAsia="黑体" w:hint="eastAsia"/>
        </w:rPr>
        <w:t>Ref</w:t>
      </w:r>
      <w:r w:rsidR="00A50C2B">
        <w:rPr>
          <w:rFonts w:ascii="黑体" w:eastAsia="黑体" w:hint="eastAsia"/>
        </w:rPr>
        <w:t>变化曲线</w:t>
      </w:r>
    </w:p>
    <w:p w:rsidR="00B24871" w:rsidRDefault="00A50C2B" w:rsidP="001F6B59">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图3.7所示</w:t>
      </w:r>
      <w:r w:rsidR="001F6B59">
        <w:rPr>
          <w:rFonts w:asciiTheme="minorEastAsia" w:eastAsiaTheme="minorEastAsia" w:hAnsiTheme="minorEastAsia" w:hint="eastAsia"/>
          <w:sz w:val="24"/>
        </w:rPr>
        <w:t>，Fluent得到的结果和Alben</w:t>
      </w:r>
      <w:r>
        <w:rPr>
          <w:rFonts w:asciiTheme="minorEastAsia" w:eastAsiaTheme="minorEastAsia" w:hAnsiTheme="minorEastAsia" w:hint="eastAsia"/>
          <w:sz w:val="24"/>
        </w:rPr>
        <w:t>等（2005）和Lu等（2010）的数据相符</w:t>
      </w:r>
      <w:r w:rsidR="001F6B59">
        <w:rPr>
          <w:rFonts w:asciiTheme="minorEastAsia" w:eastAsiaTheme="minorEastAsia" w:hAnsiTheme="minorEastAsia" w:hint="eastAsia"/>
          <w:sz w:val="24"/>
        </w:rPr>
        <w:t>。图中</w:t>
      </w:r>
      <w:r w:rsidR="00EA4C9E" w:rsidRPr="00EA4C9E">
        <w:rPr>
          <w:rFonts w:asciiTheme="minorEastAsia" w:eastAsiaTheme="minorEastAsia" w:hAnsiTheme="minorEastAsia" w:hint="eastAsia"/>
          <w:sz w:val="24"/>
        </w:rPr>
        <w:t>Zhang</w:t>
      </w:r>
      <w:r w:rsidR="00EA4C9E">
        <w:rPr>
          <w:rFonts w:asciiTheme="minorEastAsia" w:eastAsiaTheme="minorEastAsia" w:hAnsiTheme="minorEastAsia" w:hint="eastAsia"/>
          <w:sz w:val="24"/>
        </w:rPr>
        <w:t>（2010）</w:t>
      </w:r>
      <w:r w:rsidR="00EA4C9E" w:rsidRPr="00EA4C9E">
        <w:rPr>
          <w:rFonts w:asciiTheme="minorEastAsia" w:eastAsiaTheme="minorEastAsia" w:hAnsiTheme="minorEastAsia" w:hint="eastAsia"/>
          <w:sz w:val="24"/>
        </w:rPr>
        <w:t>和Alben</w:t>
      </w:r>
      <w:r w:rsidR="00EA4C9E">
        <w:rPr>
          <w:rFonts w:asciiTheme="minorEastAsia" w:eastAsiaTheme="minorEastAsia" w:hAnsiTheme="minorEastAsia" w:hint="eastAsia"/>
          <w:sz w:val="24"/>
        </w:rPr>
        <w:t>（2005）</w:t>
      </w:r>
      <w:r w:rsidR="00EA4C9E" w:rsidRPr="00EA4C9E">
        <w:rPr>
          <w:rFonts w:asciiTheme="minorEastAsia" w:eastAsiaTheme="minorEastAsia" w:hAnsiTheme="minorEastAsia" w:hint="eastAsia"/>
          <w:sz w:val="24"/>
        </w:rPr>
        <w:t>是用涡流函数法</w:t>
      </w:r>
      <w:r w:rsidR="00EA4C9E">
        <w:rPr>
          <w:rFonts w:asciiTheme="minorEastAsia" w:eastAsiaTheme="minorEastAsia" w:hAnsiTheme="minorEastAsia" w:hint="eastAsia"/>
          <w:sz w:val="24"/>
        </w:rPr>
        <w:t>（vorticity</w:t>
      </w:r>
      <w:r w:rsidR="001F6B59">
        <w:rPr>
          <w:rFonts w:asciiTheme="minorEastAsia" w:eastAsiaTheme="minorEastAsia" w:hAnsiTheme="minorEastAsia" w:hint="eastAsia"/>
          <w:sz w:val="24"/>
        </w:rPr>
        <w:t xml:space="preserve"> </w:t>
      </w:r>
      <w:r w:rsidR="00EA4C9E">
        <w:rPr>
          <w:rFonts w:asciiTheme="minorEastAsia" w:eastAsiaTheme="minorEastAsia" w:hAnsiTheme="minorEastAsia" w:hint="eastAsia"/>
          <w:sz w:val="24"/>
        </w:rPr>
        <w:t>stream</w:t>
      </w:r>
      <w:r w:rsidR="001F6B59">
        <w:rPr>
          <w:rFonts w:asciiTheme="minorEastAsia" w:eastAsiaTheme="minorEastAsia" w:hAnsiTheme="minorEastAsia" w:hint="eastAsia"/>
          <w:sz w:val="24"/>
        </w:rPr>
        <w:t xml:space="preserve"> </w:t>
      </w:r>
      <w:r w:rsidR="00EA4C9E">
        <w:rPr>
          <w:rFonts w:asciiTheme="minorEastAsia" w:eastAsiaTheme="minorEastAsia" w:hAnsiTheme="minorEastAsia" w:hint="eastAsia"/>
          <w:sz w:val="24"/>
        </w:rPr>
        <w:t>function method）</w:t>
      </w:r>
      <w:r w:rsidR="00EA4C9E" w:rsidRPr="00EA4C9E">
        <w:rPr>
          <w:rFonts w:asciiTheme="minorEastAsia" w:eastAsiaTheme="minorEastAsia" w:hAnsiTheme="minorEastAsia" w:hint="eastAsia"/>
          <w:sz w:val="24"/>
        </w:rPr>
        <w:t>进行数值模拟的，他们的数值方法在空间上具有</w:t>
      </w:r>
      <w:r w:rsidR="00EA4C9E">
        <w:rPr>
          <w:rFonts w:asciiTheme="minorEastAsia" w:eastAsiaTheme="minorEastAsia" w:hAnsiTheme="minorEastAsia" w:hint="eastAsia"/>
          <w:sz w:val="24"/>
        </w:rPr>
        <w:t>四阶</w:t>
      </w:r>
      <w:r w:rsidR="00EA4C9E" w:rsidRPr="00EA4C9E">
        <w:rPr>
          <w:rFonts w:asciiTheme="minorEastAsia" w:eastAsiaTheme="minorEastAsia" w:hAnsiTheme="minorEastAsia" w:hint="eastAsia"/>
          <w:sz w:val="24"/>
        </w:rPr>
        <w:t>精度</w:t>
      </w:r>
      <w:r w:rsidR="00EA4C9E">
        <w:rPr>
          <w:rFonts w:asciiTheme="minorEastAsia" w:eastAsiaTheme="minorEastAsia" w:hAnsiTheme="minorEastAsia" w:hint="eastAsia"/>
          <w:sz w:val="24"/>
        </w:rPr>
        <w:t>，时间上有二阶精度。Lu（2010）等用晶格玻尔兹曼法（lattice Boltzmann method，LBM）计算得到的结果和Alben符合得很好，其在空间和时间上都是二阶精度。本文用到Fluent参数设置在时间和空间上都是一阶精度，</w:t>
      </w:r>
      <w:r w:rsidR="001F6B59">
        <w:rPr>
          <w:rFonts w:asciiTheme="minorEastAsia" w:eastAsiaTheme="minorEastAsia" w:hAnsiTheme="minorEastAsia" w:hint="eastAsia"/>
          <w:sz w:val="24"/>
        </w:rPr>
        <w:t>所以精度有所降低。图3.</w:t>
      </w:r>
      <w:r>
        <w:rPr>
          <w:rFonts w:asciiTheme="minorEastAsia" w:eastAsiaTheme="minorEastAsia" w:hAnsiTheme="minorEastAsia" w:hint="eastAsia"/>
          <w:sz w:val="24"/>
        </w:rPr>
        <w:t>7</w:t>
      </w:r>
      <w:r w:rsidR="001F6B59">
        <w:rPr>
          <w:rFonts w:asciiTheme="minorEastAsia" w:eastAsiaTheme="minorEastAsia" w:hAnsiTheme="minorEastAsia" w:hint="eastAsia"/>
          <w:sz w:val="24"/>
        </w:rPr>
        <w:t>证明了Fluent用于研究该问题的可行性以及用均匀来流速度替代的合理性。</w:t>
      </w:r>
    </w:p>
    <w:p w:rsidR="00A50C2B" w:rsidRDefault="00A50C2B" w:rsidP="00A50C2B">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图3.7表明，无量纲速度雷诺数</w:t>
      </w:r>
      <m:oMath>
        <m:sSub>
          <m:sSubPr>
            <m:ctrlPr>
              <w:rPr>
                <w:rFonts w:ascii="Cambria Math" w:eastAsiaTheme="minorEastAsia" w:hAnsi="Cambria Math"/>
                <w:sz w:val="24"/>
              </w:rPr>
            </m:ctrlPr>
          </m:sSubPr>
          <m:e>
            <m:r>
              <m:rPr>
                <m:sty m:val="p"/>
              </m:rPr>
              <w:rPr>
                <w:rFonts w:ascii="Cambria Math" w:eastAsiaTheme="minorEastAsia" w:hAnsi="Cambria Math"/>
                <w:sz w:val="24"/>
              </w:rPr>
              <m:t>Re</m:t>
            </m:r>
          </m:e>
          <m:sub>
            <m:r>
              <m:rPr>
                <m:sty m:val="p"/>
              </m:rPr>
              <w:rPr>
                <w:rFonts w:ascii="Cambria Math" w:eastAsiaTheme="minorEastAsia" w:hAnsi="Cambria Math"/>
                <w:sz w:val="24"/>
              </w:rPr>
              <m:t>u</m:t>
            </m:r>
          </m:sub>
        </m:sSub>
      </m:oMath>
      <w:r>
        <w:rPr>
          <w:rFonts w:asciiTheme="minorEastAsia" w:eastAsiaTheme="minorEastAsia" w:hAnsiTheme="minorEastAsia" w:hint="eastAsia"/>
          <w:sz w:val="24"/>
        </w:rPr>
        <w:t>随无量纲频率雷诺数</w:t>
      </w:r>
      <m:oMath>
        <m:sSub>
          <m:sSubPr>
            <m:ctrlPr>
              <w:rPr>
                <w:rFonts w:ascii="Cambria Math" w:eastAsiaTheme="minorEastAsia" w:hAnsi="Cambria Math"/>
                <w:sz w:val="24"/>
              </w:rPr>
            </m:ctrlPr>
          </m:sSubPr>
          <m:e>
            <m:r>
              <m:rPr>
                <m:sty m:val="p"/>
              </m:rPr>
              <w:rPr>
                <w:rFonts w:ascii="Cambria Math" w:eastAsiaTheme="minorEastAsia" w:hAnsi="Cambria Math"/>
                <w:sz w:val="24"/>
              </w:rPr>
              <m:t>Re</m:t>
            </m:r>
          </m:e>
          <m:sub>
            <m:r>
              <m:rPr>
                <m:sty m:val="p"/>
              </m:rPr>
              <w:rPr>
                <w:rFonts w:ascii="Cambria Math" w:eastAsiaTheme="minorEastAsia" w:hAnsi="Cambria Math"/>
                <w:sz w:val="24"/>
              </w:rPr>
              <m:t>f</m:t>
            </m:r>
          </m:sub>
        </m:sSub>
      </m:oMath>
      <w:r>
        <w:rPr>
          <w:rFonts w:asciiTheme="minorEastAsia" w:eastAsiaTheme="minorEastAsia" w:hAnsiTheme="minorEastAsia" w:hint="eastAsia"/>
          <w:sz w:val="24"/>
        </w:rPr>
        <w:t>增大而增大，而且在雷诺数足够大时，两者成线性关系。</w:t>
      </w:r>
    </w:p>
    <w:p w:rsidR="00A50C2B" w:rsidRDefault="00A50C2B" w:rsidP="00A50C2B">
      <w:pPr>
        <w:spacing w:line="360" w:lineRule="auto"/>
        <w:ind w:firstLineChars="200" w:firstLine="480"/>
        <w:rPr>
          <w:rFonts w:asciiTheme="minorEastAsia" w:eastAsiaTheme="minorEastAsia" w:hAnsiTheme="minorEastAsia"/>
          <w:sz w:val="24"/>
        </w:rPr>
      </w:pPr>
    </w:p>
    <w:p w:rsidR="00A50C2B" w:rsidRDefault="00A50C2B" w:rsidP="00A50C2B">
      <w:pPr>
        <w:spacing w:line="360" w:lineRule="auto"/>
        <w:ind w:firstLineChars="200" w:firstLine="480"/>
        <w:rPr>
          <w:rFonts w:asciiTheme="minorEastAsia" w:eastAsiaTheme="minorEastAsia" w:hAnsiTheme="minorEastAsia"/>
          <w:sz w:val="24"/>
        </w:rPr>
      </w:pPr>
    </w:p>
    <w:p w:rsidR="00A50C2B" w:rsidRDefault="00A50C2B" w:rsidP="00A50C2B">
      <w:pPr>
        <w:spacing w:line="360" w:lineRule="auto"/>
        <w:ind w:firstLineChars="200" w:firstLine="480"/>
        <w:rPr>
          <w:rFonts w:asciiTheme="minorEastAsia" w:eastAsiaTheme="minorEastAsia" w:hAnsiTheme="minorEastAsia"/>
          <w:sz w:val="24"/>
        </w:rPr>
      </w:pPr>
    </w:p>
    <w:p w:rsidR="00A50C2B" w:rsidRDefault="00A50C2B" w:rsidP="00A50C2B">
      <w:pPr>
        <w:spacing w:line="360" w:lineRule="auto"/>
        <w:ind w:firstLineChars="200" w:firstLine="480"/>
        <w:rPr>
          <w:rFonts w:asciiTheme="minorEastAsia" w:eastAsiaTheme="minorEastAsia" w:hAnsiTheme="minorEastAsia"/>
          <w:sz w:val="24"/>
        </w:rPr>
      </w:pPr>
    </w:p>
    <w:p w:rsidR="00A50C2B" w:rsidRDefault="00A50C2B" w:rsidP="00A50C2B">
      <w:pPr>
        <w:spacing w:line="360" w:lineRule="auto"/>
        <w:ind w:firstLineChars="200" w:firstLine="480"/>
        <w:rPr>
          <w:rFonts w:asciiTheme="minorEastAsia" w:eastAsiaTheme="minorEastAsia" w:hAnsiTheme="minorEastAsia"/>
          <w:sz w:val="24"/>
        </w:rPr>
      </w:pPr>
    </w:p>
    <w:p w:rsidR="00A50C2B" w:rsidRDefault="00A50C2B" w:rsidP="00A50C2B">
      <w:pPr>
        <w:spacing w:line="360" w:lineRule="auto"/>
        <w:ind w:firstLineChars="200" w:firstLine="480"/>
        <w:rPr>
          <w:rFonts w:asciiTheme="minorEastAsia" w:eastAsiaTheme="minorEastAsia" w:hAnsiTheme="minorEastAsia"/>
          <w:sz w:val="24"/>
        </w:rPr>
      </w:pPr>
    </w:p>
    <w:p w:rsidR="00A50C2B" w:rsidRDefault="00A50C2B" w:rsidP="00A50C2B">
      <w:pPr>
        <w:spacing w:line="360" w:lineRule="auto"/>
        <w:ind w:firstLineChars="200" w:firstLine="480"/>
        <w:rPr>
          <w:rFonts w:asciiTheme="minorEastAsia" w:eastAsiaTheme="minorEastAsia" w:hAnsiTheme="minorEastAsia"/>
          <w:sz w:val="24"/>
        </w:rPr>
      </w:pPr>
    </w:p>
    <w:p w:rsidR="00A50C2B" w:rsidRPr="00EA4C9E" w:rsidRDefault="00A50C2B" w:rsidP="00A50C2B">
      <w:pPr>
        <w:spacing w:line="360" w:lineRule="auto"/>
        <w:ind w:firstLineChars="200" w:firstLine="482"/>
        <w:rPr>
          <w:rFonts w:asciiTheme="minorEastAsia" w:eastAsiaTheme="minorEastAsia" w:hAnsiTheme="minorEastAsia"/>
          <w:b/>
          <w:sz w:val="24"/>
        </w:rPr>
      </w:pPr>
    </w:p>
    <w:p w:rsidR="00E31DE6" w:rsidRPr="00A7119E" w:rsidRDefault="00E31DE6" w:rsidP="003D3731">
      <w:pPr>
        <w:pStyle w:val="af"/>
        <w:numPr>
          <w:ilvl w:val="0"/>
          <w:numId w:val="6"/>
        </w:numPr>
        <w:spacing w:line="360" w:lineRule="auto"/>
        <w:ind w:firstLineChars="0"/>
        <w:rPr>
          <w:rFonts w:ascii="黑体" w:eastAsia="黑体"/>
          <w:b/>
          <w:sz w:val="28"/>
          <w:szCs w:val="28"/>
        </w:rPr>
      </w:pPr>
      <w:r>
        <w:rPr>
          <w:rFonts w:ascii="黑体" w:eastAsia="黑体" w:hint="eastAsia"/>
          <w:b/>
          <w:sz w:val="28"/>
          <w:szCs w:val="28"/>
        </w:rPr>
        <w:lastRenderedPageBreak/>
        <w:t>涡量图</w:t>
      </w:r>
    </w:p>
    <w:p w:rsidR="00EC37D4" w:rsidRDefault="00191DC6" w:rsidP="00E55141">
      <w:pPr>
        <w:spacing w:line="400" w:lineRule="exact"/>
        <w:ind w:firstLine="465"/>
        <w:jc w:val="left"/>
        <w:rPr>
          <w:sz w:val="24"/>
        </w:rPr>
      </w:pPr>
      <w:r>
        <w:rPr>
          <w:rFonts w:hint="eastAsia"/>
          <w:noProof/>
          <w:sz w:val="24"/>
        </w:rPr>
        <w:drawing>
          <wp:anchor distT="0" distB="0" distL="114300" distR="114300" simplePos="0" relativeHeight="251698688" behindDoc="0" locked="0" layoutInCell="1" allowOverlap="1">
            <wp:simplePos x="0" y="0"/>
            <wp:positionH relativeFrom="column">
              <wp:posOffset>4213860</wp:posOffset>
            </wp:positionH>
            <wp:positionV relativeFrom="paragraph">
              <wp:posOffset>583565</wp:posOffset>
            </wp:positionV>
            <wp:extent cx="2009775" cy="1802765"/>
            <wp:effectExtent l="19050" t="0" r="9525" b="0"/>
            <wp:wrapTopAndBottom/>
            <wp:docPr id="4" name="图片 3" descr="u0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083.jpg"/>
                    <pic:cNvPicPr/>
                  </pic:nvPicPr>
                  <pic:blipFill>
                    <a:blip r:embed="rId27" cstate="print"/>
                    <a:stretch>
                      <a:fillRect/>
                    </a:stretch>
                  </pic:blipFill>
                  <pic:spPr>
                    <a:xfrm>
                      <a:off x="0" y="0"/>
                      <a:ext cx="2009775" cy="1802765"/>
                    </a:xfrm>
                    <a:prstGeom prst="rect">
                      <a:avLst/>
                    </a:prstGeom>
                  </pic:spPr>
                </pic:pic>
              </a:graphicData>
            </a:graphic>
          </wp:anchor>
        </w:drawing>
      </w:r>
      <w:r>
        <w:rPr>
          <w:rFonts w:hint="eastAsia"/>
          <w:noProof/>
          <w:sz w:val="24"/>
        </w:rPr>
        <w:drawing>
          <wp:anchor distT="0" distB="0" distL="114300" distR="114300" simplePos="0" relativeHeight="251697664" behindDoc="0" locked="0" layoutInCell="1" allowOverlap="1">
            <wp:simplePos x="0" y="0"/>
            <wp:positionH relativeFrom="column">
              <wp:posOffset>2057400</wp:posOffset>
            </wp:positionH>
            <wp:positionV relativeFrom="paragraph">
              <wp:posOffset>574675</wp:posOffset>
            </wp:positionV>
            <wp:extent cx="2040890" cy="1802765"/>
            <wp:effectExtent l="19050" t="0" r="0" b="0"/>
            <wp:wrapTopAndBottom/>
            <wp:docPr id="3" name="图片 2" descr="u0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053.jpg"/>
                    <pic:cNvPicPr/>
                  </pic:nvPicPr>
                  <pic:blipFill>
                    <a:blip r:embed="rId28" cstate="print"/>
                    <a:stretch>
                      <a:fillRect/>
                    </a:stretch>
                  </pic:blipFill>
                  <pic:spPr>
                    <a:xfrm>
                      <a:off x="0" y="0"/>
                      <a:ext cx="2040890" cy="1802765"/>
                    </a:xfrm>
                    <a:prstGeom prst="rect">
                      <a:avLst/>
                    </a:prstGeom>
                  </pic:spPr>
                </pic:pic>
              </a:graphicData>
            </a:graphic>
          </wp:anchor>
        </w:drawing>
      </w:r>
      <w:r>
        <w:rPr>
          <w:rFonts w:hint="eastAsia"/>
          <w:noProof/>
          <w:sz w:val="24"/>
        </w:rPr>
        <w:drawing>
          <wp:anchor distT="0" distB="0" distL="114300" distR="114300" simplePos="0" relativeHeight="251696640" behindDoc="0" locked="0" layoutInCell="1" allowOverlap="1">
            <wp:simplePos x="0" y="0"/>
            <wp:positionH relativeFrom="column">
              <wp:posOffset>-90805</wp:posOffset>
            </wp:positionH>
            <wp:positionV relativeFrom="paragraph">
              <wp:posOffset>574675</wp:posOffset>
            </wp:positionV>
            <wp:extent cx="2023110" cy="1799590"/>
            <wp:effectExtent l="19050" t="0" r="0" b="0"/>
            <wp:wrapTopAndBottom/>
            <wp:docPr id="1" name="图片 0" descr="u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023.jpg"/>
                    <pic:cNvPicPr/>
                  </pic:nvPicPr>
                  <pic:blipFill>
                    <a:blip r:embed="rId29" cstate="print"/>
                    <a:stretch>
                      <a:fillRect/>
                    </a:stretch>
                  </pic:blipFill>
                  <pic:spPr>
                    <a:xfrm>
                      <a:off x="0" y="0"/>
                      <a:ext cx="2023110" cy="1799590"/>
                    </a:xfrm>
                    <a:prstGeom prst="rect">
                      <a:avLst/>
                    </a:prstGeom>
                  </pic:spPr>
                </pic:pic>
              </a:graphicData>
            </a:graphic>
          </wp:anchor>
        </w:drawing>
      </w:r>
      <w:r w:rsidR="00F7001D">
        <w:rPr>
          <w:rFonts w:hint="eastAsia"/>
          <w:sz w:val="24"/>
        </w:rPr>
        <w:t>图</w:t>
      </w:r>
      <w:r w:rsidR="00B1541B">
        <w:rPr>
          <w:rFonts w:hint="eastAsia"/>
          <w:sz w:val="24"/>
        </w:rPr>
        <w:t>3.8</w:t>
      </w:r>
      <w:r w:rsidR="00F7001D">
        <w:rPr>
          <w:rFonts w:hint="eastAsia"/>
          <w:sz w:val="24"/>
        </w:rPr>
        <w:t>为</w:t>
      </w:r>
      <w:r w:rsidR="00F7001D">
        <w:rPr>
          <w:rFonts w:hint="eastAsia"/>
          <w:sz w:val="24"/>
        </w:rPr>
        <w:t>f=6</w:t>
      </w:r>
      <w:r w:rsidR="00F7001D">
        <w:rPr>
          <w:rFonts w:hint="eastAsia"/>
          <w:sz w:val="24"/>
        </w:rPr>
        <w:t>，</w:t>
      </w:r>
      <w:r w:rsidR="00B1541B">
        <w:rPr>
          <w:rFonts w:hint="eastAsia"/>
          <w:sz w:val="24"/>
        </w:rPr>
        <w:t>u</w:t>
      </w:r>
      <w:r w:rsidR="00F7001D">
        <w:rPr>
          <w:rFonts w:hint="eastAsia"/>
          <w:sz w:val="24"/>
        </w:rPr>
        <w:t>分别为</w:t>
      </w:r>
      <w:r w:rsidR="00F7001D">
        <w:rPr>
          <w:rFonts w:hint="eastAsia"/>
          <w:sz w:val="24"/>
        </w:rPr>
        <w:t>0.23m/s</w:t>
      </w:r>
      <w:r w:rsidR="00F7001D">
        <w:rPr>
          <w:rFonts w:hint="eastAsia"/>
          <w:sz w:val="24"/>
        </w:rPr>
        <w:t>，</w:t>
      </w:r>
      <w:r w:rsidR="00F7001D">
        <w:rPr>
          <w:rFonts w:hint="eastAsia"/>
          <w:sz w:val="24"/>
        </w:rPr>
        <w:t>0.53m/s</w:t>
      </w:r>
      <w:r w:rsidR="00F7001D">
        <w:rPr>
          <w:rFonts w:hint="eastAsia"/>
          <w:sz w:val="24"/>
        </w:rPr>
        <w:t>，和</w:t>
      </w:r>
      <w:r w:rsidR="00F7001D">
        <w:rPr>
          <w:rFonts w:hint="eastAsia"/>
          <w:sz w:val="24"/>
        </w:rPr>
        <w:t>0.83m/s</w:t>
      </w:r>
      <w:r w:rsidR="00760125">
        <w:rPr>
          <w:rFonts w:hint="eastAsia"/>
          <w:sz w:val="24"/>
        </w:rPr>
        <w:t>的涡</w:t>
      </w:r>
      <w:r w:rsidR="00B1541B">
        <w:rPr>
          <w:rFonts w:hint="eastAsia"/>
          <w:sz w:val="24"/>
        </w:rPr>
        <w:t>量</w:t>
      </w:r>
      <w:r w:rsidR="00760125">
        <w:rPr>
          <w:rFonts w:hint="eastAsia"/>
          <w:sz w:val="24"/>
        </w:rPr>
        <w:t>图。</w:t>
      </w:r>
    </w:p>
    <w:p w:rsidR="00B1541B" w:rsidRDefault="00B1541B" w:rsidP="00E55141">
      <w:pPr>
        <w:spacing w:line="400" w:lineRule="exact"/>
        <w:ind w:firstLine="465"/>
        <w:jc w:val="left"/>
        <w:rPr>
          <w:sz w:val="24"/>
        </w:rPr>
      </w:pPr>
    </w:p>
    <w:p w:rsidR="00A7119E" w:rsidRDefault="00191DC6" w:rsidP="00191DC6">
      <w:r>
        <w:rPr>
          <w:rFonts w:hint="eastAsia"/>
          <w:sz w:val="24"/>
        </w:rPr>
        <w:t xml:space="preserve">       </w:t>
      </w:r>
      <w:r w:rsidR="00B1541B">
        <w:rPr>
          <w:rFonts w:ascii="黑体" w:eastAsia="黑体" w:hint="eastAsia"/>
        </w:rPr>
        <w:t>(a)</w:t>
      </w:r>
      <m:oMath>
        <m:r>
          <m:rPr>
            <m:sty m:val="p"/>
          </m:rPr>
          <w:rPr>
            <w:rFonts w:ascii="Cambria Math" w:hAnsi="Cambria Math"/>
            <w:sz w:val="24"/>
          </w:rPr>
          <m:t>u</m:t>
        </m:r>
      </m:oMath>
      <w:r>
        <w:rPr>
          <w:rFonts w:hint="eastAsia"/>
          <w:sz w:val="24"/>
        </w:rPr>
        <w:t>=</w:t>
      </w:r>
      <w:r>
        <w:rPr>
          <w:rFonts w:ascii="黑体" w:eastAsia="黑体" w:hint="eastAsia"/>
        </w:rPr>
        <w:t xml:space="preserve">0.23m/s              </w:t>
      </w:r>
      <w:r w:rsidR="00B1541B">
        <w:rPr>
          <w:rFonts w:ascii="黑体" w:eastAsia="黑体" w:hint="eastAsia"/>
        </w:rPr>
        <w:t xml:space="preserve">   (b)</w:t>
      </w:r>
      <w:r>
        <w:rPr>
          <w:rFonts w:ascii="黑体" w:eastAsia="黑体" w:hint="eastAsia"/>
        </w:rPr>
        <w:t xml:space="preserve"> </w:t>
      </w:r>
      <m:oMath>
        <m:r>
          <m:rPr>
            <m:sty m:val="p"/>
          </m:rPr>
          <w:rPr>
            <w:rFonts w:ascii="Cambria Math" w:hAnsi="Cambria Math"/>
            <w:sz w:val="24"/>
          </w:rPr>
          <m:t>u</m:t>
        </m:r>
      </m:oMath>
      <w:r>
        <w:rPr>
          <w:rFonts w:hint="eastAsia"/>
          <w:sz w:val="24"/>
        </w:rPr>
        <w:t>=</w:t>
      </w:r>
      <w:r w:rsidR="00B1541B">
        <w:rPr>
          <w:rFonts w:ascii="黑体" w:eastAsia="黑体" w:hint="eastAsia"/>
        </w:rPr>
        <w:t>0.53m/s                   (c)</w:t>
      </w:r>
      <w:r>
        <w:rPr>
          <w:rFonts w:ascii="黑体" w:eastAsia="黑体" w:hint="eastAsia"/>
        </w:rPr>
        <w:t xml:space="preserve"> </w:t>
      </w:r>
      <m:oMath>
        <m:r>
          <m:rPr>
            <m:sty m:val="p"/>
          </m:rPr>
          <w:rPr>
            <w:rFonts w:ascii="Cambria Math" w:hAnsi="Cambria Math"/>
            <w:sz w:val="24"/>
          </w:rPr>
          <m:t>u</m:t>
        </m:r>
      </m:oMath>
      <w:r>
        <w:rPr>
          <w:rFonts w:hint="eastAsia"/>
          <w:sz w:val="24"/>
        </w:rPr>
        <w:t>=</w:t>
      </w:r>
      <w:r>
        <w:rPr>
          <w:rFonts w:ascii="黑体" w:eastAsia="黑体" w:hint="eastAsia"/>
        </w:rPr>
        <w:t xml:space="preserve">0.83m/s      </w:t>
      </w:r>
    </w:p>
    <w:p w:rsidR="00B24871" w:rsidRPr="005E54F8" w:rsidRDefault="00B24871" w:rsidP="00B24871">
      <w:pPr>
        <w:spacing w:line="360" w:lineRule="auto"/>
        <w:jc w:val="center"/>
        <w:rPr>
          <w:rFonts w:ascii="黑体" w:eastAsia="黑体"/>
          <w:b/>
          <w:sz w:val="28"/>
          <w:szCs w:val="28"/>
        </w:rPr>
      </w:pPr>
      <w:r>
        <w:rPr>
          <w:rFonts w:ascii="黑体" w:eastAsia="黑体" w:hint="eastAsia"/>
        </w:rPr>
        <w:t>图3.8  f=6涡量图</w:t>
      </w:r>
    </w:p>
    <w:p w:rsidR="00760125" w:rsidRDefault="00760125" w:rsidP="00191DC6">
      <w:pPr>
        <w:spacing w:line="360" w:lineRule="auto"/>
        <w:ind w:firstLineChars="200" w:firstLine="480"/>
        <w:rPr>
          <w:rFonts w:asciiTheme="minorEastAsia" w:eastAsiaTheme="minorEastAsia" w:hAnsiTheme="minorEastAsia"/>
          <w:sz w:val="24"/>
        </w:rPr>
      </w:pPr>
      <w:r w:rsidRPr="00760125">
        <w:rPr>
          <w:rFonts w:asciiTheme="minorEastAsia" w:eastAsiaTheme="minorEastAsia" w:hAnsiTheme="minorEastAsia" w:hint="eastAsia"/>
          <w:sz w:val="24"/>
        </w:rPr>
        <w:t>图</w:t>
      </w:r>
      <w:r w:rsidR="00B1541B">
        <w:rPr>
          <w:rFonts w:asciiTheme="minorEastAsia" w:eastAsiaTheme="minorEastAsia" w:hAnsiTheme="minorEastAsia" w:hint="eastAsia"/>
          <w:sz w:val="24"/>
        </w:rPr>
        <w:t>3.7(a)所示尾迹结构为反卡门涡街，说明有推力</w:t>
      </w:r>
      <w:r w:rsidRPr="00760125">
        <w:rPr>
          <w:rFonts w:asciiTheme="minorEastAsia" w:eastAsiaTheme="minorEastAsia" w:hAnsiTheme="minorEastAsia" w:hint="eastAsia"/>
          <w:sz w:val="24"/>
        </w:rPr>
        <w:t>产生，</w:t>
      </w:r>
      <w:r w:rsidR="00B1541B">
        <w:rPr>
          <w:rFonts w:asciiTheme="minorEastAsia" w:eastAsiaTheme="minorEastAsia" w:hAnsiTheme="minorEastAsia" w:hint="eastAsia"/>
          <w:sz w:val="24"/>
        </w:rPr>
        <w:t>这是因为此时来流速度u比平均阻力为零时来得大</w:t>
      </w:r>
      <w:r>
        <w:rPr>
          <w:rFonts w:asciiTheme="minorEastAsia" w:eastAsiaTheme="minorEastAsia" w:hAnsiTheme="minorEastAsia" w:hint="eastAsia"/>
          <w:sz w:val="24"/>
        </w:rPr>
        <w:t>。图3.7</w:t>
      </w:r>
      <w:r w:rsidR="00B1541B">
        <w:rPr>
          <w:rFonts w:asciiTheme="minorEastAsia" w:eastAsiaTheme="minorEastAsia" w:hAnsiTheme="minorEastAsia" w:hint="eastAsia"/>
          <w:sz w:val="24"/>
        </w:rPr>
        <w:t>（b）所示尾迹结构，正反涡量</w:t>
      </w:r>
      <w:r>
        <w:rPr>
          <w:rFonts w:asciiTheme="minorEastAsia" w:eastAsiaTheme="minorEastAsia" w:hAnsiTheme="minorEastAsia" w:hint="eastAsia"/>
          <w:sz w:val="24"/>
        </w:rPr>
        <w:t>位于一条线上，</w:t>
      </w:r>
      <w:r w:rsidR="00B1541B">
        <w:rPr>
          <w:rFonts w:asciiTheme="minorEastAsia" w:eastAsiaTheme="minorEastAsia" w:hAnsiTheme="minorEastAsia" w:hint="eastAsia"/>
          <w:sz w:val="24"/>
        </w:rPr>
        <w:t>说明没有推力也没有阻力</w:t>
      </w:r>
      <w:r>
        <w:rPr>
          <w:rFonts w:asciiTheme="minorEastAsia" w:eastAsiaTheme="minorEastAsia" w:hAnsiTheme="minorEastAsia" w:hint="eastAsia"/>
          <w:sz w:val="24"/>
        </w:rPr>
        <w:t>，</w:t>
      </w:r>
      <w:r w:rsidR="00B1541B">
        <w:rPr>
          <w:rFonts w:asciiTheme="minorEastAsia" w:eastAsiaTheme="minorEastAsia" w:hAnsiTheme="minorEastAsia" w:hint="eastAsia"/>
          <w:sz w:val="24"/>
        </w:rPr>
        <w:t>根据图3.7，在此频率雷诺数下，水平速度恰好为0.53m/s</w:t>
      </w:r>
      <w:r>
        <w:rPr>
          <w:rFonts w:asciiTheme="minorEastAsia" w:eastAsiaTheme="minorEastAsia" w:hAnsiTheme="minorEastAsia" w:hint="eastAsia"/>
          <w:sz w:val="24"/>
        </w:rPr>
        <w:t>。图3.9</w:t>
      </w:r>
      <w:r w:rsidR="00B1541B">
        <w:rPr>
          <w:rFonts w:asciiTheme="minorEastAsia" w:eastAsiaTheme="minorEastAsia" w:hAnsiTheme="minorEastAsia" w:hint="eastAsia"/>
          <w:sz w:val="24"/>
        </w:rPr>
        <w:t>(c)所示</w:t>
      </w:r>
      <w:r>
        <w:rPr>
          <w:rFonts w:asciiTheme="minorEastAsia" w:eastAsiaTheme="minorEastAsia" w:hAnsiTheme="minorEastAsia" w:hint="eastAsia"/>
          <w:sz w:val="24"/>
        </w:rPr>
        <w:t>尾迹结构为卡门涡街，</w:t>
      </w:r>
      <w:r w:rsidR="00B1541B">
        <w:rPr>
          <w:rFonts w:asciiTheme="minorEastAsia" w:eastAsiaTheme="minorEastAsia" w:hAnsiTheme="minorEastAsia" w:hint="eastAsia"/>
          <w:sz w:val="24"/>
        </w:rPr>
        <w:t>说明有阻力产生</w:t>
      </w:r>
      <w:r>
        <w:rPr>
          <w:rFonts w:asciiTheme="minorEastAsia" w:eastAsiaTheme="minorEastAsia" w:hAnsiTheme="minorEastAsia" w:hint="eastAsia"/>
          <w:sz w:val="24"/>
        </w:rPr>
        <w:t>，这</w:t>
      </w:r>
      <w:r w:rsidR="00B1541B">
        <w:rPr>
          <w:rFonts w:asciiTheme="minorEastAsia" w:eastAsiaTheme="minorEastAsia" w:hAnsiTheme="minorEastAsia" w:hint="eastAsia"/>
          <w:sz w:val="24"/>
        </w:rPr>
        <w:t>是因为此时来流速度u比平均阻力为零时要大。此等</w:t>
      </w:r>
      <w:r w:rsidR="004F1C87">
        <w:rPr>
          <w:rFonts w:asciiTheme="minorEastAsia" w:eastAsiaTheme="minorEastAsia" w:hAnsiTheme="minorEastAsia" w:hint="eastAsia"/>
          <w:sz w:val="24"/>
        </w:rPr>
        <w:t>结果和文献</w:t>
      </w:r>
      <w:r w:rsidR="00B1541B">
        <w:rPr>
          <w:rFonts w:asciiTheme="minorEastAsia" w:eastAsiaTheme="minorEastAsia" w:hAnsiTheme="minorEastAsia" w:hint="eastAsia"/>
          <w:sz w:val="24"/>
        </w:rPr>
        <w:t>[8]和[9]</w:t>
      </w:r>
      <w:r w:rsidR="004F1C87">
        <w:rPr>
          <w:rFonts w:asciiTheme="minorEastAsia" w:eastAsiaTheme="minorEastAsia" w:hAnsiTheme="minorEastAsia" w:hint="eastAsia"/>
          <w:sz w:val="24"/>
        </w:rPr>
        <w:t>的</w:t>
      </w:r>
      <w:r w:rsidR="00B1541B">
        <w:rPr>
          <w:rFonts w:asciiTheme="minorEastAsia" w:eastAsiaTheme="minorEastAsia" w:hAnsiTheme="minorEastAsia" w:hint="eastAsia"/>
          <w:sz w:val="24"/>
        </w:rPr>
        <w:t>结果</w:t>
      </w:r>
      <w:r w:rsidR="004F1C87">
        <w:rPr>
          <w:rFonts w:asciiTheme="minorEastAsia" w:eastAsiaTheme="minorEastAsia" w:hAnsiTheme="minorEastAsia" w:hint="eastAsia"/>
          <w:sz w:val="24"/>
        </w:rPr>
        <w:t>是一致的。</w:t>
      </w:r>
    </w:p>
    <w:p w:rsidR="004F1C87" w:rsidRDefault="000150E2" w:rsidP="004F1C87">
      <w:pPr>
        <w:pStyle w:val="2"/>
        <w:numPr>
          <w:ilvl w:val="0"/>
          <w:numId w:val="3"/>
        </w:numPr>
        <w:spacing w:before="0" w:after="0" w:line="360" w:lineRule="auto"/>
        <w:rPr>
          <w:rFonts w:ascii="黑体"/>
          <w:noProof/>
          <w:sz w:val="30"/>
          <w:szCs w:val="30"/>
        </w:rPr>
      </w:pPr>
      <w:bookmarkStart w:id="22" w:name="_Toc358894983"/>
      <w:r>
        <w:rPr>
          <w:rFonts w:ascii="黑体" w:hint="eastAsia"/>
          <w:noProof/>
          <w:sz w:val="30"/>
          <w:szCs w:val="30"/>
        </w:rPr>
        <w:t>水平方向可自由移动的</w:t>
      </w:r>
      <w:r w:rsidR="004F1C87">
        <w:rPr>
          <w:rFonts w:ascii="黑体" w:hint="eastAsia"/>
          <w:noProof/>
          <w:sz w:val="30"/>
          <w:szCs w:val="30"/>
        </w:rPr>
        <w:t>椭圆翼在静止流体中做沉浮运动</w:t>
      </w:r>
      <w:bookmarkEnd w:id="22"/>
    </w:p>
    <w:p w:rsidR="004F1C87" w:rsidRPr="00A10852" w:rsidRDefault="004F1C87" w:rsidP="00A10852">
      <w:pPr>
        <w:spacing w:line="400" w:lineRule="exact"/>
        <w:ind w:firstLine="480"/>
        <w:rPr>
          <w:rFonts w:asciiTheme="minorEastAsia" w:eastAsiaTheme="minorEastAsia" w:hAnsiTheme="minorEastAsia"/>
          <w:sz w:val="24"/>
        </w:rPr>
      </w:pPr>
      <w:r w:rsidRPr="00A10852">
        <w:rPr>
          <w:rFonts w:asciiTheme="minorEastAsia" w:eastAsiaTheme="minorEastAsia" w:hAnsiTheme="minorEastAsia" w:hint="eastAsia"/>
          <w:sz w:val="24"/>
        </w:rPr>
        <w:t>本文</w:t>
      </w:r>
      <w:r w:rsidR="00B1541B" w:rsidRPr="00A10852">
        <w:rPr>
          <w:rFonts w:asciiTheme="minorEastAsia" w:eastAsiaTheme="minorEastAsia" w:hAnsiTheme="minorEastAsia" w:hint="eastAsia"/>
          <w:sz w:val="24"/>
        </w:rPr>
        <w:t>数值研究第二部分内容是在第一部分内容的基础上进行的。</w:t>
      </w:r>
      <w:r w:rsidRPr="00A10852">
        <w:rPr>
          <w:rFonts w:asciiTheme="minorEastAsia" w:eastAsiaTheme="minorEastAsia" w:hAnsiTheme="minorEastAsia" w:hint="eastAsia"/>
          <w:sz w:val="24"/>
        </w:rPr>
        <w:t>第一部分内容</w:t>
      </w:r>
      <w:r w:rsidR="00B1541B" w:rsidRPr="00A10852">
        <w:rPr>
          <w:rFonts w:asciiTheme="minorEastAsia" w:eastAsiaTheme="minorEastAsia" w:hAnsiTheme="minorEastAsia" w:hint="eastAsia"/>
          <w:sz w:val="24"/>
        </w:rPr>
        <w:t>是利用相对性原理简化问题。但是真实的情况是椭圆翼在稳定后，水平速度在平均速度附近做正弦振荡，</w:t>
      </w:r>
      <w:r w:rsidR="00A10852" w:rsidRPr="00A10852">
        <w:rPr>
          <w:rFonts w:asciiTheme="minorEastAsia" w:eastAsiaTheme="minorEastAsia" w:hAnsiTheme="minorEastAsia" w:hint="eastAsia"/>
          <w:sz w:val="24"/>
        </w:rPr>
        <w:t>此时</w:t>
      </w:r>
      <w:r w:rsidR="00B1541B" w:rsidRPr="00A10852">
        <w:rPr>
          <w:rFonts w:asciiTheme="minorEastAsia" w:eastAsiaTheme="minorEastAsia" w:hAnsiTheme="minorEastAsia" w:hint="eastAsia"/>
          <w:sz w:val="24"/>
        </w:rPr>
        <w:t>椭圆翼本身并不是惯性参考性。理论上相对性原理是无法用在这里的。</w:t>
      </w:r>
      <w:r w:rsidR="00A10852" w:rsidRPr="00A10852">
        <w:rPr>
          <w:rFonts w:asciiTheme="minorEastAsia" w:eastAsiaTheme="minorEastAsia" w:hAnsiTheme="minorEastAsia" w:hint="eastAsia"/>
          <w:sz w:val="24"/>
        </w:rPr>
        <w:t>因此，该部分内容椭圆翼在水平方向可自由移动。研究频率和水平速度的关系。</w:t>
      </w:r>
    </w:p>
    <w:p w:rsidR="00A10852" w:rsidRPr="00A10852" w:rsidRDefault="00A10852" w:rsidP="00A10852">
      <w:pPr>
        <w:spacing w:line="400" w:lineRule="exact"/>
        <w:ind w:firstLine="435"/>
        <w:rPr>
          <w:rFonts w:asciiTheme="minorEastAsia" w:eastAsiaTheme="minorEastAsia" w:hAnsiTheme="minorEastAsia"/>
          <w:sz w:val="24"/>
        </w:rPr>
      </w:pPr>
      <w:r w:rsidRPr="00A10852">
        <w:rPr>
          <w:rFonts w:asciiTheme="minorEastAsia" w:eastAsiaTheme="minorEastAsia" w:hAnsiTheme="minorEastAsia" w:hint="eastAsia"/>
          <w:sz w:val="24"/>
        </w:rPr>
        <w:t>本部分中，图3.1的AB长度为100，DF长度为20，AD和BC的边界类型改为墙（wall），图3.2</w:t>
      </w:r>
      <m:oMath>
        <m:r>
          <m:rPr>
            <m:sty m:val="p"/>
          </m:rPr>
          <w:rPr>
            <w:rFonts w:ascii="Cambria Math" w:eastAsiaTheme="minorEastAsia" w:hAnsiTheme="minorEastAsia"/>
            <w:sz w:val="24"/>
          </w:rPr>
          <m:t>θ</m:t>
        </m:r>
      </m:oMath>
      <w:r w:rsidRPr="00A10852">
        <w:rPr>
          <w:rFonts w:asciiTheme="minorEastAsia" w:eastAsiaTheme="minorEastAsia" w:hAnsiTheme="minorEastAsia" w:hint="eastAsia"/>
          <w:sz w:val="24"/>
        </w:rPr>
        <w:t>和</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x</m:t>
            </m:r>
          </m:sub>
        </m:sSub>
      </m:oMath>
      <w:r w:rsidRPr="00A10852">
        <w:rPr>
          <w:rFonts w:asciiTheme="minorEastAsia" w:eastAsiaTheme="minorEastAsia" w:hAnsiTheme="minorEastAsia" w:hint="eastAsia"/>
          <w:sz w:val="24"/>
        </w:rPr>
        <w:t>恒为0。无量纲振幅幅</w:t>
      </w:r>
      <m:oMath>
        <m:sSup>
          <m:sSupPr>
            <m:ctrlPr>
              <w:rPr>
                <w:rFonts w:ascii="Cambria Math" w:eastAsiaTheme="minorEastAsia" w:hAnsiTheme="minorEastAsia"/>
                <w:sz w:val="24"/>
              </w:rPr>
            </m:ctrlPr>
          </m:sSupPr>
          <m:e>
            <m:r>
              <m:rPr>
                <m:sty m:val="p"/>
              </m:rPr>
              <w:rPr>
                <w:rFonts w:ascii="Cambria Math" w:eastAsiaTheme="minorEastAsia" w:hAnsiTheme="minorEastAsia"/>
                <w:sz w:val="24"/>
              </w:rPr>
              <m:t>A</m:t>
            </m:r>
          </m:e>
          <m:sup>
            <m:r>
              <m:rPr>
                <m:sty m:val="p"/>
              </m:rPr>
              <w:rPr>
                <w:rFonts w:asciiTheme="minorEastAsia" w:eastAsiaTheme="minorEastAsia" w:hAnsi="Cambria Math"/>
                <w:sz w:val="24"/>
              </w:rPr>
              <m:t>*</m:t>
            </m:r>
          </m:sup>
        </m:sSup>
        <m:r>
          <m:rPr>
            <m:sty m:val="p"/>
          </m:rPr>
          <w:rPr>
            <w:rFonts w:ascii="Cambria Math" w:eastAsiaTheme="minorEastAsia" w:hAnsiTheme="minorEastAsia"/>
            <w:sz w:val="24"/>
          </w:rPr>
          <m:t>=0.5</m:t>
        </m:r>
      </m:oMath>
      <w:r w:rsidRPr="00A10852">
        <w:rPr>
          <w:rFonts w:asciiTheme="minorEastAsia" w:eastAsiaTheme="minorEastAsia" w:hAnsiTheme="minorEastAsia" w:hint="eastAsia"/>
          <w:sz w:val="24"/>
        </w:rPr>
        <w:t>、度比</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ρ</m:t>
            </m:r>
          </m:e>
          <m:sub>
            <m:r>
              <m:rPr>
                <m:sty m:val="p"/>
              </m:rPr>
              <w:rPr>
                <w:rFonts w:ascii="Cambria Math" w:eastAsiaTheme="minorEastAsia" w:hAnsiTheme="minorEastAsia"/>
                <w:sz w:val="24"/>
              </w:rPr>
              <m:t>r</m:t>
            </m:r>
          </m:sub>
        </m:sSub>
      </m:oMath>
      <w:r w:rsidRPr="00A10852">
        <w:rPr>
          <w:rFonts w:asciiTheme="minorEastAsia" w:eastAsiaTheme="minorEastAsia" w:hAnsiTheme="minorEastAsia" w:hint="eastAsia"/>
          <w:sz w:val="24"/>
        </w:rPr>
        <w:t>=32、长宽比</w:t>
      </w:r>
      <m:oMath>
        <m:r>
          <m:rPr>
            <m:sty m:val="p"/>
          </m:rPr>
          <w:rPr>
            <w:rFonts w:ascii="Cambria Math" w:eastAsiaTheme="minorEastAsia" w:hAnsiTheme="minorEastAsia"/>
            <w:sz w:val="24"/>
          </w:rPr>
          <m:t>e=10</m:t>
        </m:r>
      </m:oMath>
      <w:r w:rsidRPr="00A10852">
        <w:rPr>
          <w:rFonts w:asciiTheme="minorEastAsia" w:eastAsiaTheme="minorEastAsia" w:hAnsiTheme="minorEastAsia" w:hint="eastAsia"/>
          <w:sz w:val="24"/>
        </w:rPr>
        <w:t>。网格数N=500。</w:t>
      </w:r>
    </w:p>
    <w:p w:rsidR="008434B1" w:rsidRPr="00D57F83" w:rsidRDefault="00D57F83" w:rsidP="003D3731">
      <w:pPr>
        <w:pStyle w:val="af"/>
        <w:numPr>
          <w:ilvl w:val="0"/>
          <w:numId w:val="5"/>
        </w:numPr>
        <w:spacing w:line="360" w:lineRule="auto"/>
        <w:ind w:firstLineChars="0"/>
        <w:rPr>
          <w:rFonts w:ascii="黑体" w:eastAsia="黑体"/>
          <w:b/>
          <w:sz w:val="28"/>
          <w:szCs w:val="28"/>
        </w:rPr>
      </w:pPr>
      <w:r w:rsidRPr="00D57F83">
        <w:rPr>
          <w:rFonts w:ascii="黑体" w:eastAsia="黑体" w:hint="eastAsia"/>
          <w:b/>
          <w:sz w:val="28"/>
          <w:szCs w:val="28"/>
        </w:rPr>
        <w:t>水平速度</w:t>
      </w:r>
      <w:r w:rsidR="00A10852">
        <w:rPr>
          <w:rFonts w:ascii="黑体" w:eastAsia="黑体" w:hint="eastAsia"/>
          <w:b/>
          <w:sz w:val="28"/>
          <w:szCs w:val="28"/>
        </w:rPr>
        <w:t>变化曲线</w:t>
      </w:r>
    </w:p>
    <w:p w:rsidR="008434B1" w:rsidRDefault="00D57F83" w:rsidP="00D57F83">
      <w:pPr>
        <w:jc w:val="center"/>
      </w:pPr>
      <w:r>
        <w:rPr>
          <w:noProof/>
        </w:rPr>
        <w:lastRenderedPageBreak/>
        <w:drawing>
          <wp:inline distT="0" distB="0" distL="0" distR="0">
            <wp:extent cx="4829175" cy="4191868"/>
            <wp:effectExtent l="19050" t="0" r="9525" b="0"/>
            <wp:docPr id="8" name="图片 7" descr="1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a:blip r:embed="rId30"/>
                    <a:stretch>
                      <a:fillRect/>
                    </a:stretch>
                  </pic:blipFill>
                  <pic:spPr>
                    <a:xfrm>
                      <a:off x="0" y="0"/>
                      <a:ext cx="4828082" cy="4190919"/>
                    </a:xfrm>
                    <a:prstGeom prst="rect">
                      <a:avLst/>
                    </a:prstGeom>
                  </pic:spPr>
                </pic:pic>
              </a:graphicData>
            </a:graphic>
          </wp:inline>
        </w:drawing>
      </w:r>
    </w:p>
    <w:p w:rsidR="006D6B37" w:rsidRDefault="006D6B37" w:rsidP="006D6B37">
      <w:pPr>
        <w:spacing w:line="360" w:lineRule="auto"/>
        <w:jc w:val="center"/>
        <w:rPr>
          <w:rFonts w:ascii="黑体" w:eastAsia="黑体"/>
        </w:rPr>
      </w:pPr>
      <w:r>
        <w:rPr>
          <w:rFonts w:ascii="黑体" w:eastAsia="黑体" w:hint="eastAsia"/>
        </w:rPr>
        <w:t>图3.</w:t>
      </w:r>
      <w:r w:rsidR="00A10852">
        <w:rPr>
          <w:rFonts w:ascii="黑体" w:eastAsia="黑体" w:hint="eastAsia"/>
        </w:rPr>
        <w:t>9</w:t>
      </w:r>
      <w:r>
        <w:rPr>
          <w:rFonts w:ascii="黑体" w:eastAsia="黑体" w:hint="eastAsia"/>
        </w:rPr>
        <w:t xml:space="preserve">  椭圆翼水平速度随时间变化曲线（Ref=41.08）</w:t>
      </w:r>
    </w:p>
    <w:p w:rsidR="009A12BB" w:rsidRPr="00E55141" w:rsidRDefault="00DC375C" w:rsidP="006D6B37">
      <w:pPr>
        <w:spacing w:line="400" w:lineRule="exact"/>
        <w:ind w:firstLineChars="200" w:firstLine="480"/>
        <w:rPr>
          <w:sz w:val="24"/>
        </w:rPr>
      </w:pPr>
      <w:r w:rsidRPr="00E55141">
        <w:rPr>
          <w:rFonts w:hint="eastAsia"/>
          <w:sz w:val="24"/>
        </w:rPr>
        <w:t>图</w:t>
      </w:r>
      <w:r w:rsidR="006D6B37">
        <w:rPr>
          <w:rFonts w:hint="eastAsia"/>
          <w:sz w:val="24"/>
        </w:rPr>
        <w:t>3.</w:t>
      </w:r>
      <w:r w:rsidR="00A10852">
        <w:rPr>
          <w:rFonts w:hint="eastAsia"/>
          <w:sz w:val="24"/>
        </w:rPr>
        <w:t>9</w:t>
      </w:r>
      <w:r w:rsidR="006D6B37">
        <w:rPr>
          <w:rFonts w:hint="eastAsia"/>
          <w:sz w:val="24"/>
        </w:rPr>
        <w:t>为</w:t>
      </w:r>
      <m:oMath>
        <m:sSub>
          <m:sSubPr>
            <m:ctrlPr>
              <w:rPr>
                <w:rFonts w:ascii="Cambria Math" w:hAnsi="Cambria Math"/>
                <w:sz w:val="24"/>
              </w:rPr>
            </m:ctrlPr>
          </m:sSubPr>
          <m:e>
            <m:r>
              <m:rPr>
                <m:sty m:val="p"/>
              </m:rPr>
              <w:rPr>
                <w:rFonts w:ascii="Cambria Math" w:hAnsi="Cambria Math"/>
                <w:sz w:val="24"/>
              </w:rPr>
              <m:t>Re</m:t>
            </m:r>
          </m:e>
          <m:sub>
            <m:r>
              <m:rPr>
                <m:sty m:val="p"/>
              </m:rPr>
              <w:rPr>
                <w:rFonts w:ascii="Cambria Math" w:hAnsi="Cambria Math"/>
                <w:sz w:val="24"/>
              </w:rPr>
              <m:t>f</m:t>
            </m:r>
          </m:sub>
        </m:sSub>
      </m:oMath>
      <w:r w:rsidR="006D6B37">
        <w:rPr>
          <w:rFonts w:hint="eastAsia"/>
          <w:sz w:val="24"/>
        </w:rPr>
        <w:t>=41.08</w:t>
      </w:r>
      <w:r w:rsidR="006D6B37">
        <w:rPr>
          <w:rFonts w:hint="eastAsia"/>
          <w:sz w:val="24"/>
        </w:rPr>
        <w:t>时</w:t>
      </w:r>
      <w:r w:rsidRPr="00E55141">
        <w:rPr>
          <w:rFonts w:hint="eastAsia"/>
          <w:sz w:val="24"/>
        </w:rPr>
        <w:t>椭圆翼水平速度和时间的关系</w:t>
      </w:r>
      <w:r w:rsidR="00A10852">
        <w:rPr>
          <w:rFonts w:hint="eastAsia"/>
          <w:sz w:val="24"/>
        </w:rPr>
        <w:t>曲线</w:t>
      </w:r>
      <w:r w:rsidRPr="00E55141">
        <w:rPr>
          <w:rFonts w:hint="eastAsia"/>
          <w:sz w:val="24"/>
        </w:rPr>
        <w:t>。由图可见，在一开始的一段时间内，水平速度几乎为零，</w:t>
      </w:r>
      <w:r w:rsidR="00A10852">
        <w:rPr>
          <w:rFonts w:hint="eastAsia"/>
          <w:sz w:val="24"/>
        </w:rPr>
        <w:t>此时椭圆翼只有上下振动而没有水平运动，</w:t>
      </w:r>
      <w:r w:rsidRPr="00E55141">
        <w:rPr>
          <w:rFonts w:hint="eastAsia"/>
          <w:sz w:val="24"/>
        </w:rPr>
        <w:t>这是由于</w:t>
      </w:r>
      <w:r w:rsidR="006D6B37">
        <w:rPr>
          <w:rFonts w:hint="eastAsia"/>
          <w:sz w:val="24"/>
        </w:rPr>
        <w:t>一开始就有的</w:t>
      </w:r>
      <w:r w:rsidRPr="00E55141">
        <w:rPr>
          <w:rFonts w:hint="eastAsia"/>
          <w:sz w:val="24"/>
        </w:rPr>
        <w:t>左右对称</w:t>
      </w:r>
      <w:r w:rsidR="00A10852">
        <w:rPr>
          <w:rFonts w:hint="eastAsia"/>
          <w:sz w:val="24"/>
        </w:rPr>
        <w:t>还</w:t>
      </w:r>
      <w:r w:rsidRPr="00E55141">
        <w:rPr>
          <w:rFonts w:hint="eastAsia"/>
          <w:sz w:val="24"/>
        </w:rPr>
        <w:t>未被打破</w:t>
      </w:r>
      <w:r w:rsidR="00A10852">
        <w:rPr>
          <w:rFonts w:hint="eastAsia"/>
          <w:sz w:val="24"/>
        </w:rPr>
        <w:t>（见图</w:t>
      </w:r>
      <w:r w:rsidR="00A10852">
        <w:rPr>
          <w:rFonts w:hint="eastAsia"/>
          <w:sz w:val="24"/>
        </w:rPr>
        <w:t>3.11a</w:t>
      </w:r>
      <w:r w:rsidR="00A10852">
        <w:rPr>
          <w:rFonts w:hint="eastAsia"/>
          <w:sz w:val="24"/>
        </w:rPr>
        <w:t>）</w:t>
      </w:r>
      <w:r w:rsidRPr="00E55141">
        <w:rPr>
          <w:rFonts w:hint="eastAsia"/>
          <w:sz w:val="24"/>
        </w:rPr>
        <w:t>。大约在</w:t>
      </w:r>
      <w:r w:rsidRPr="00E55141">
        <w:rPr>
          <w:rFonts w:hint="eastAsia"/>
          <w:sz w:val="24"/>
        </w:rPr>
        <w:t>1.5s</w:t>
      </w:r>
      <w:r w:rsidRPr="00E55141">
        <w:rPr>
          <w:rFonts w:hint="eastAsia"/>
          <w:sz w:val="24"/>
        </w:rPr>
        <w:t>之后，椭圆翼开始有了水平速度，而且几乎成指数增长</w:t>
      </w:r>
      <w:r w:rsidR="006D6B37">
        <w:rPr>
          <w:rFonts w:hint="eastAsia"/>
          <w:sz w:val="24"/>
        </w:rPr>
        <w:t>，这和</w:t>
      </w:r>
      <w:r w:rsidR="006D6B37">
        <w:rPr>
          <w:rFonts w:hint="eastAsia"/>
          <w:sz w:val="24"/>
        </w:rPr>
        <w:t>Alben</w:t>
      </w:r>
      <w:r w:rsidR="006D6B37">
        <w:rPr>
          <w:rFonts w:hint="eastAsia"/>
          <w:sz w:val="24"/>
        </w:rPr>
        <w:t>（</w:t>
      </w:r>
      <w:r w:rsidR="006D6B37">
        <w:rPr>
          <w:rFonts w:hint="eastAsia"/>
          <w:sz w:val="24"/>
        </w:rPr>
        <w:t>2005</w:t>
      </w:r>
      <w:r w:rsidR="006D6B37">
        <w:rPr>
          <w:rFonts w:hint="eastAsia"/>
          <w:sz w:val="24"/>
        </w:rPr>
        <w:t>）的结果是一致的</w:t>
      </w:r>
      <w:r w:rsidRPr="00E55141">
        <w:rPr>
          <w:rFonts w:hint="eastAsia"/>
          <w:sz w:val="24"/>
        </w:rPr>
        <w:t>。大约在</w:t>
      </w:r>
      <w:r w:rsidRPr="00E55141">
        <w:rPr>
          <w:rFonts w:hint="eastAsia"/>
          <w:sz w:val="24"/>
        </w:rPr>
        <w:t>4s</w:t>
      </w:r>
      <w:r w:rsidRPr="00E55141">
        <w:rPr>
          <w:rFonts w:hint="eastAsia"/>
          <w:sz w:val="24"/>
        </w:rPr>
        <w:t>以后，指数增长停止，变成对数增长，并且趋向于一个</w:t>
      </w:r>
      <w:r w:rsidR="006D6B37">
        <w:rPr>
          <w:rFonts w:hint="eastAsia"/>
          <w:sz w:val="24"/>
        </w:rPr>
        <w:t>常</w:t>
      </w:r>
      <w:r w:rsidRPr="00E55141">
        <w:rPr>
          <w:rFonts w:hint="eastAsia"/>
          <w:sz w:val="24"/>
        </w:rPr>
        <w:t>值，图中红线为用</w:t>
      </w:r>
      <w:r w:rsidR="006D6B37">
        <w:rPr>
          <w:rFonts w:hint="eastAsia"/>
          <w:sz w:val="24"/>
        </w:rPr>
        <w:t>均匀</w:t>
      </w:r>
      <w:r w:rsidRPr="00E55141">
        <w:rPr>
          <w:rFonts w:hint="eastAsia"/>
          <w:sz w:val="24"/>
        </w:rPr>
        <w:t>来流速度计算的</w:t>
      </w:r>
      <w:r w:rsidR="006D6B37">
        <w:rPr>
          <w:rFonts w:hint="eastAsia"/>
          <w:sz w:val="24"/>
        </w:rPr>
        <w:t>水平速度</w:t>
      </w:r>
      <w:r w:rsidRPr="00E55141">
        <w:rPr>
          <w:rFonts w:hint="eastAsia"/>
          <w:sz w:val="24"/>
        </w:rPr>
        <w:t>值。</w:t>
      </w:r>
      <w:r w:rsidR="006D6B37">
        <w:rPr>
          <w:rFonts w:hint="eastAsia"/>
          <w:sz w:val="24"/>
        </w:rPr>
        <w:t>由图可见，</w:t>
      </w:r>
      <w:r w:rsidR="00A10852">
        <w:rPr>
          <w:rFonts w:hint="eastAsia"/>
          <w:sz w:val="24"/>
        </w:rPr>
        <w:t>椭圆翼水平速度几乎收敛于这个值。</w:t>
      </w:r>
    </w:p>
    <w:p w:rsidR="00935E96" w:rsidRDefault="00E87623" w:rsidP="00935E96">
      <w:pPr>
        <w:pStyle w:val="af"/>
        <w:numPr>
          <w:ilvl w:val="0"/>
          <w:numId w:val="5"/>
        </w:numPr>
        <w:spacing w:line="360" w:lineRule="auto"/>
        <w:ind w:firstLineChars="0"/>
        <w:rPr>
          <w:rFonts w:ascii="黑体" w:eastAsia="黑体"/>
          <w:b/>
          <w:sz w:val="28"/>
          <w:szCs w:val="28"/>
        </w:rPr>
      </w:pPr>
      <m:oMath>
        <m:sSub>
          <m:sSubPr>
            <m:ctrlPr>
              <w:rPr>
                <w:rFonts w:ascii="Cambria Math" w:eastAsia="黑体" w:hAnsi="Cambria Math"/>
                <w:b/>
                <w:sz w:val="28"/>
                <w:szCs w:val="28"/>
              </w:rPr>
            </m:ctrlPr>
          </m:sSubPr>
          <m:e>
            <m:r>
              <m:rPr>
                <m:sty m:val="b"/>
              </m:rPr>
              <w:rPr>
                <w:rFonts w:ascii="Cambria Math" w:eastAsia="黑体" w:hAnsi="Cambria Math" w:hint="eastAsia"/>
                <w:sz w:val="28"/>
                <w:szCs w:val="28"/>
              </w:rPr>
              <m:t>Re</m:t>
            </m:r>
          </m:e>
          <m:sub>
            <m:r>
              <m:rPr>
                <m:sty m:val="b"/>
              </m:rPr>
              <w:rPr>
                <w:rFonts w:ascii="Cambria Math" w:eastAsia="黑体" w:hAnsi="Cambria Math"/>
                <w:sz w:val="28"/>
                <w:szCs w:val="28"/>
              </w:rPr>
              <m:t>u</m:t>
            </m:r>
          </m:sub>
        </m:sSub>
      </m:oMath>
      <w:r w:rsidR="00935E96" w:rsidRPr="00935E96">
        <w:rPr>
          <w:rFonts w:ascii="黑体" w:eastAsia="黑体" w:hint="eastAsia"/>
          <w:b/>
          <w:sz w:val="28"/>
          <w:szCs w:val="28"/>
        </w:rPr>
        <w:t>和</w:t>
      </w:r>
      <m:oMath>
        <m:sSub>
          <m:sSubPr>
            <m:ctrlPr>
              <w:rPr>
                <w:rFonts w:ascii="Cambria Math" w:eastAsia="黑体" w:hAnsi="Cambria Math"/>
                <w:b/>
                <w:sz w:val="28"/>
                <w:szCs w:val="28"/>
              </w:rPr>
            </m:ctrlPr>
          </m:sSubPr>
          <m:e>
            <m:r>
              <m:rPr>
                <m:sty m:val="b"/>
              </m:rPr>
              <w:rPr>
                <w:rFonts w:ascii="Cambria Math" w:eastAsia="黑体" w:hAnsi="Cambria Math" w:hint="eastAsia"/>
                <w:sz w:val="28"/>
                <w:szCs w:val="28"/>
              </w:rPr>
              <m:t>Re</m:t>
            </m:r>
          </m:e>
          <m:sub>
            <m:r>
              <m:rPr>
                <m:sty m:val="b"/>
              </m:rPr>
              <w:rPr>
                <w:rFonts w:ascii="Cambria Math" w:eastAsia="黑体" w:hAnsi="Cambria Math"/>
                <w:sz w:val="28"/>
                <w:szCs w:val="28"/>
              </w:rPr>
              <m:t>f</m:t>
            </m:r>
          </m:sub>
        </m:sSub>
      </m:oMath>
      <w:r w:rsidR="00A10852">
        <w:rPr>
          <w:rFonts w:ascii="黑体" w:eastAsia="黑体" w:hint="eastAsia"/>
          <w:b/>
          <w:sz w:val="28"/>
          <w:szCs w:val="28"/>
        </w:rPr>
        <w:t>变化</w:t>
      </w:r>
      <w:r w:rsidR="00935E96" w:rsidRPr="00935E96">
        <w:rPr>
          <w:rFonts w:ascii="黑体" w:eastAsia="黑体" w:hint="eastAsia"/>
          <w:b/>
          <w:sz w:val="28"/>
          <w:szCs w:val="28"/>
        </w:rPr>
        <w:t>关系</w:t>
      </w:r>
    </w:p>
    <w:p w:rsidR="00884EA9" w:rsidRDefault="00A10852" w:rsidP="006D6B37">
      <w:pPr>
        <w:spacing w:line="360" w:lineRule="auto"/>
        <w:jc w:val="center"/>
        <w:rPr>
          <w:rFonts w:ascii="黑体" w:eastAsia="黑体"/>
        </w:rPr>
      </w:pPr>
      <w:r w:rsidRPr="00A10852">
        <w:rPr>
          <w:noProof/>
        </w:rPr>
        <w:lastRenderedPageBreak/>
        <w:drawing>
          <wp:inline distT="0" distB="0" distL="0" distR="0">
            <wp:extent cx="4838700" cy="3162300"/>
            <wp:effectExtent l="19050" t="0" r="0" b="0"/>
            <wp:docPr id="426"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6D6B37" w:rsidRDefault="006D6B37" w:rsidP="006D6B37">
      <w:pPr>
        <w:spacing w:line="360" w:lineRule="auto"/>
        <w:jc w:val="center"/>
        <w:rPr>
          <w:rFonts w:ascii="黑体" w:eastAsia="黑体"/>
        </w:rPr>
      </w:pPr>
      <w:r>
        <w:rPr>
          <w:rFonts w:ascii="黑体" w:eastAsia="黑体" w:hint="eastAsia"/>
        </w:rPr>
        <w:t>图3.1</w:t>
      </w:r>
      <w:r w:rsidR="00884EA9">
        <w:rPr>
          <w:rFonts w:ascii="黑体" w:eastAsia="黑体" w:hint="eastAsia"/>
        </w:rPr>
        <w:t>0</w:t>
      </w:r>
      <w:r>
        <w:rPr>
          <w:rFonts w:ascii="黑体" w:eastAsia="黑体" w:hint="eastAsia"/>
        </w:rPr>
        <w:t xml:space="preserve">  Reu和Ref的关系曲线</w:t>
      </w:r>
    </w:p>
    <w:p w:rsidR="006D6B37" w:rsidRDefault="006D6B37" w:rsidP="000150E2">
      <w:pPr>
        <w:spacing w:line="360" w:lineRule="auto"/>
        <w:ind w:firstLine="480"/>
        <w:rPr>
          <w:rFonts w:asciiTheme="minorEastAsia" w:eastAsiaTheme="minorEastAsia" w:hAnsiTheme="minorEastAsia"/>
          <w:sz w:val="24"/>
        </w:rPr>
      </w:pPr>
      <w:r>
        <w:rPr>
          <w:rFonts w:asciiTheme="minorEastAsia" w:eastAsiaTheme="minorEastAsia" w:hAnsiTheme="minorEastAsia" w:hint="eastAsia"/>
          <w:sz w:val="24"/>
        </w:rPr>
        <w:t>图3.1</w:t>
      </w:r>
      <w:r w:rsidR="00884EA9">
        <w:rPr>
          <w:rFonts w:asciiTheme="minorEastAsia" w:eastAsiaTheme="minorEastAsia" w:hAnsiTheme="minorEastAsia" w:hint="eastAsia"/>
          <w:sz w:val="24"/>
        </w:rPr>
        <w:t>0</w:t>
      </w:r>
      <w:r w:rsidR="00A10852">
        <w:rPr>
          <w:rFonts w:asciiTheme="minorEastAsia" w:eastAsiaTheme="minorEastAsia" w:hAnsiTheme="minorEastAsia" w:hint="eastAsia"/>
          <w:sz w:val="24"/>
        </w:rPr>
        <w:t>所示</w:t>
      </w:r>
      <w:r>
        <w:rPr>
          <w:rFonts w:asciiTheme="minorEastAsia" w:eastAsiaTheme="minorEastAsia" w:hAnsiTheme="minorEastAsia" w:hint="eastAsia"/>
          <w:sz w:val="24"/>
        </w:rPr>
        <w:t>，</w:t>
      </w:r>
      <w:r w:rsidR="000150E2">
        <w:rPr>
          <w:rFonts w:asciiTheme="minorEastAsia" w:eastAsiaTheme="minorEastAsia" w:hAnsiTheme="minorEastAsia" w:hint="eastAsia"/>
          <w:sz w:val="24"/>
        </w:rPr>
        <w:t>第二部分</w:t>
      </w:r>
      <w:r>
        <w:rPr>
          <w:rFonts w:asciiTheme="minorEastAsia" w:eastAsiaTheme="minorEastAsia" w:hAnsiTheme="minorEastAsia" w:hint="eastAsia"/>
          <w:sz w:val="24"/>
        </w:rPr>
        <w:t>的结果要比</w:t>
      </w:r>
      <w:r w:rsidR="000150E2">
        <w:rPr>
          <w:rFonts w:asciiTheme="minorEastAsia" w:eastAsiaTheme="minorEastAsia" w:hAnsiTheme="minorEastAsia" w:hint="eastAsia"/>
          <w:sz w:val="24"/>
        </w:rPr>
        <w:t>第一部分的</w:t>
      </w:r>
      <w:r>
        <w:rPr>
          <w:rFonts w:asciiTheme="minorEastAsia" w:eastAsiaTheme="minorEastAsia" w:hAnsiTheme="minorEastAsia" w:hint="eastAsia"/>
          <w:sz w:val="24"/>
        </w:rPr>
        <w:t>好，但是没有本质的区别。</w:t>
      </w:r>
      <w:r w:rsidR="000150E2">
        <w:rPr>
          <w:rFonts w:asciiTheme="minorEastAsia" w:eastAsiaTheme="minorEastAsia" w:hAnsiTheme="minorEastAsia" w:hint="eastAsia"/>
          <w:sz w:val="24"/>
        </w:rPr>
        <w:t>这表明，虽然以椭圆翼为参考系的坐标</w:t>
      </w:r>
      <w:r w:rsidR="0090729A">
        <w:rPr>
          <w:rFonts w:asciiTheme="minorEastAsia" w:eastAsiaTheme="minorEastAsia" w:hAnsiTheme="minorEastAsia" w:hint="eastAsia"/>
          <w:sz w:val="24"/>
        </w:rPr>
        <w:t>不是惯性系，但是在本问题中，用均匀来流模拟也是可取的。</w:t>
      </w:r>
    </w:p>
    <w:p w:rsidR="000150E2" w:rsidRPr="006D6B37" w:rsidRDefault="000150E2" w:rsidP="000150E2">
      <w:pPr>
        <w:spacing w:line="360" w:lineRule="auto"/>
        <w:ind w:firstLine="480"/>
        <w:rPr>
          <w:rFonts w:asciiTheme="minorEastAsia" w:eastAsiaTheme="minorEastAsia" w:hAnsiTheme="minorEastAsia"/>
          <w:sz w:val="24"/>
        </w:rPr>
      </w:pPr>
      <w:r>
        <w:rPr>
          <w:rFonts w:asciiTheme="minorEastAsia" w:eastAsiaTheme="minorEastAsia" w:hAnsiTheme="minorEastAsia" w:hint="eastAsia"/>
          <w:sz w:val="24"/>
        </w:rPr>
        <w:t>图3.10所示，速度雷诺数</w:t>
      </w:r>
      <m:oMath>
        <m:sSub>
          <m:sSubPr>
            <m:ctrlPr>
              <w:rPr>
                <w:rFonts w:ascii="Cambria Math" w:eastAsiaTheme="minorEastAsia" w:hAnsi="Cambria Math"/>
                <w:sz w:val="24"/>
              </w:rPr>
            </m:ctrlPr>
          </m:sSubPr>
          <m:e>
            <m:r>
              <m:rPr>
                <m:sty m:val="p"/>
              </m:rPr>
              <w:rPr>
                <w:rFonts w:ascii="Cambria Math" w:eastAsiaTheme="minorEastAsia" w:hAnsi="Cambria Math"/>
                <w:sz w:val="24"/>
              </w:rPr>
              <m:t>Re</m:t>
            </m:r>
          </m:e>
          <m:sub>
            <m:r>
              <m:rPr>
                <m:sty m:val="p"/>
              </m:rPr>
              <w:rPr>
                <w:rFonts w:ascii="Cambria Math" w:eastAsiaTheme="minorEastAsia" w:hAnsi="Cambria Math"/>
                <w:sz w:val="24"/>
              </w:rPr>
              <m:t>u</m:t>
            </m:r>
          </m:sub>
        </m:sSub>
      </m:oMath>
      <w:r>
        <w:rPr>
          <w:rFonts w:asciiTheme="minorEastAsia" w:eastAsiaTheme="minorEastAsia" w:hAnsiTheme="minorEastAsia" w:hint="eastAsia"/>
          <w:sz w:val="24"/>
        </w:rPr>
        <w:t>随着频率雷诺数</w:t>
      </w:r>
      <m:oMath>
        <m:sSub>
          <m:sSubPr>
            <m:ctrlPr>
              <w:rPr>
                <w:rFonts w:ascii="Cambria Math" w:eastAsiaTheme="minorEastAsia" w:hAnsi="Cambria Math"/>
                <w:sz w:val="24"/>
              </w:rPr>
            </m:ctrlPr>
          </m:sSubPr>
          <m:e>
            <m:r>
              <m:rPr>
                <m:sty m:val="p"/>
              </m:rPr>
              <w:rPr>
                <w:rFonts w:ascii="Cambria Math" w:eastAsiaTheme="minorEastAsia" w:hAnsi="Cambria Math"/>
                <w:sz w:val="24"/>
              </w:rPr>
              <m:t>Re</m:t>
            </m:r>
          </m:e>
          <m:sub>
            <m:r>
              <m:rPr>
                <m:sty m:val="p"/>
              </m:rPr>
              <w:rPr>
                <w:rFonts w:ascii="Cambria Math" w:eastAsiaTheme="minorEastAsia" w:hAnsi="Cambria Math"/>
                <w:sz w:val="24"/>
              </w:rPr>
              <m:t>u</m:t>
            </m:r>
          </m:sub>
        </m:sSub>
      </m:oMath>
      <w:r>
        <w:rPr>
          <w:rFonts w:asciiTheme="minorEastAsia" w:eastAsiaTheme="minorEastAsia" w:hAnsiTheme="minorEastAsia" w:hint="eastAsia"/>
          <w:sz w:val="24"/>
        </w:rPr>
        <w:t>的增大而增大。</w:t>
      </w:r>
    </w:p>
    <w:p w:rsidR="0090729A" w:rsidRDefault="0090729A" w:rsidP="0090729A">
      <w:pPr>
        <w:pStyle w:val="af"/>
        <w:numPr>
          <w:ilvl w:val="0"/>
          <w:numId w:val="5"/>
        </w:numPr>
        <w:spacing w:line="360" w:lineRule="auto"/>
        <w:ind w:firstLineChars="0"/>
        <w:rPr>
          <w:rFonts w:ascii="黑体" w:eastAsia="黑体"/>
          <w:b/>
          <w:sz w:val="28"/>
          <w:szCs w:val="28"/>
        </w:rPr>
      </w:pPr>
      <w:r>
        <w:rPr>
          <w:rFonts w:ascii="黑体" w:eastAsia="黑体" w:hint="eastAsia"/>
          <w:b/>
          <w:sz w:val="28"/>
          <w:szCs w:val="28"/>
        </w:rPr>
        <w:t>涡量图</w:t>
      </w:r>
    </w:p>
    <w:p w:rsidR="00DC375C" w:rsidRPr="000150E2" w:rsidRDefault="00C352EB" w:rsidP="000150E2">
      <w:pPr>
        <w:spacing w:line="360" w:lineRule="auto"/>
        <w:ind w:firstLineChars="200" w:firstLine="480"/>
        <w:rPr>
          <w:rFonts w:asciiTheme="minorEastAsia" w:eastAsiaTheme="minorEastAsia" w:hAnsiTheme="minorEastAsia"/>
          <w:sz w:val="24"/>
        </w:rPr>
      </w:pPr>
      <w:bookmarkStart w:id="23" w:name="_Toc531003093"/>
      <w:r w:rsidRPr="000150E2">
        <w:rPr>
          <w:rFonts w:asciiTheme="minorEastAsia" w:eastAsiaTheme="minorEastAsia" w:hAnsiTheme="minorEastAsia" w:hint="eastAsia"/>
          <w:sz w:val="24"/>
        </w:rPr>
        <w:t>图</w:t>
      </w:r>
      <w:r w:rsidR="0090729A" w:rsidRPr="000150E2">
        <w:rPr>
          <w:rFonts w:asciiTheme="minorEastAsia" w:eastAsiaTheme="minorEastAsia" w:hAnsiTheme="minorEastAsia" w:hint="eastAsia"/>
          <w:sz w:val="24"/>
        </w:rPr>
        <w:t>3.1</w:t>
      </w:r>
      <w:r w:rsidR="000150E2" w:rsidRPr="000150E2">
        <w:rPr>
          <w:rFonts w:asciiTheme="minorEastAsia" w:eastAsiaTheme="minorEastAsia" w:hAnsiTheme="minorEastAsia" w:hint="eastAsia"/>
          <w:sz w:val="24"/>
        </w:rPr>
        <w:t>2 为</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Re</m:t>
            </m:r>
          </m:e>
          <m:sub>
            <m:r>
              <m:rPr>
                <m:sty m:val="p"/>
              </m:rPr>
              <w:rPr>
                <w:rFonts w:ascii="Cambria Math" w:eastAsiaTheme="minorEastAsia" w:hAnsiTheme="minorEastAsia"/>
                <w:sz w:val="24"/>
              </w:rPr>
              <m:t>f</m:t>
            </m:r>
          </m:sub>
        </m:sSub>
      </m:oMath>
      <w:r w:rsidR="000150E2" w:rsidRPr="000150E2">
        <w:rPr>
          <w:rFonts w:asciiTheme="minorEastAsia" w:eastAsiaTheme="minorEastAsia" w:hAnsiTheme="minorEastAsia" w:hint="eastAsia"/>
          <w:sz w:val="24"/>
        </w:rPr>
        <w:t>=41.08</w:t>
      </w:r>
      <w:r w:rsidR="000150E2">
        <w:rPr>
          <w:rFonts w:asciiTheme="minorEastAsia" w:eastAsiaTheme="minorEastAsia" w:hAnsiTheme="minorEastAsia" w:hint="eastAsia"/>
          <w:sz w:val="24"/>
        </w:rPr>
        <w:t>，</w:t>
      </w:r>
      <w:r w:rsidRPr="000150E2">
        <w:rPr>
          <w:rFonts w:asciiTheme="minorEastAsia" w:eastAsiaTheme="minorEastAsia" w:hAnsiTheme="minorEastAsia" w:hint="eastAsia"/>
          <w:sz w:val="24"/>
        </w:rPr>
        <w:t>时间分别为1s、2.52s、4s和12s</w:t>
      </w:r>
      <w:r w:rsidR="000150E2">
        <w:rPr>
          <w:rFonts w:asciiTheme="minorEastAsia" w:eastAsiaTheme="minorEastAsia" w:hAnsiTheme="minorEastAsia" w:hint="eastAsia"/>
          <w:sz w:val="24"/>
        </w:rPr>
        <w:t>的涡量</w:t>
      </w:r>
      <w:r w:rsidRPr="000150E2">
        <w:rPr>
          <w:rFonts w:asciiTheme="minorEastAsia" w:eastAsiaTheme="minorEastAsia" w:hAnsiTheme="minorEastAsia" w:hint="eastAsia"/>
          <w:sz w:val="24"/>
        </w:rPr>
        <w:t>图</w:t>
      </w:r>
      <w:r w:rsidR="0090729A" w:rsidRPr="000150E2">
        <w:rPr>
          <w:rFonts w:asciiTheme="minorEastAsia" w:eastAsiaTheme="minorEastAsia" w:hAnsiTheme="minorEastAsia" w:hint="eastAsia"/>
          <w:sz w:val="24"/>
        </w:rPr>
        <w:t>。</w:t>
      </w:r>
    </w:p>
    <w:p w:rsidR="000150E2" w:rsidRPr="000150E2" w:rsidRDefault="000150E2" w:rsidP="000150E2">
      <w:pPr>
        <w:spacing w:line="400" w:lineRule="exact"/>
        <w:ind w:firstLineChars="200" w:firstLine="480"/>
        <w:rPr>
          <w:rFonts w:asciiTheme="minorEastAsia" w:eastAsiaTheme="minorEastAsia" w:hAnsiTheme="minorEastAsia"/>
          <w:sz w:val="24"/>
        </w:rPr>
      </w:pPr>
      <w:r w:rsidRPr="000150E2">
        <w:rPr>
          <w:rFonts w:asciiTheme="minorEastAsia" w:eastAsiaTheme="minorEastAsia" w:hAnsiTheme="minorEastAsia" w:hint="eastAsia"/>
          <w:sz w:val="24"/>
        </w:rPr>
        <w:t>图3.1</w:t>
      </w:r>
      <w:r>
        <w:rPr>
          <w:rFonts w:asciiTheme="minorEastAsia" w:eastAsiaTheme="minorEastAsia" w:hAnsiTheme="minorEastAsia" w:hint="eastAsia"/>
          <w:sz w:val="24"/>
        </w:rPr>
        <w:t>2（a）所示</w:t>
      </w:r>
      <w:r w:rsidRPr="000150E2">
        <w:rPr>
          <w:rFonts w:asciiTheme="minorEastAsia" w:eastAsiaTheme="minorEastAsia" w:hAnsiTheme="minorEastAsia" w:hint="eastAsia"/>
          <w:sz w:val="24"/>
        </w:rPr>
        <w:t>，在t=1s时，涡</w:t>
      </w:r>
      <w:r>
        <w:rPr>
          <w:rFonts w:asciiTheme="minorEastAsia" w:eastAsiaTheme="minorEastAsia" w:hAnsiTheme="minorEastAsia" w:hint="eastAsia"/>
          <w:sz w:val="24"/>
        </w:rPr>
        <w:t>量左右对称，</w:t>
      </w:r>
      <w:r w:rsidRPr="000150E2">
        <w:rPr>
          <w:rFonts w:asciiTheme="minorEastAsia" w:eastAsiaTheme="minorEastAsia" w:hAnsiTheme="minorEastAsia" w:hint="eastAsia"/>
          <w:sz w:val="24"/>
        </w:rPr>
        <w:t>正负相反，对应于</w:t>
      </w:r>
      <w:r>
        <w:rPr>
          <w:rFonts w:asciiTheme="minorEastAsia" w:eastAsiaTheme="minorEastAsia" w:hAnsiTheme="minorEastAsia" w:hint="eastAsia"/>
          <w:sz w:val="24"/>
        </w:rPr>
        <w:t>图3.9中</w:t>
      </w:r>
      <w:r w:rsidRPr="000150E2">
        <w:rPr>
          <w:rFonts w:asciiTheme="minorEastAsia" w:eastAsiaTheme="minorEastAsia" w:hAnsiTheme="minorEastAsia" w:hint="eastAsia"/>
          <w:sz w:val="24"/>
        </w:rPr>
        <w:t>上水平速度几乎为零（见图3.</w:t>
      </w:r>
      <w:r>
        <w:rPr>
          <w:rFonts w:asciiTheme="minorEastAsia" w:eastAsiaTheme="minorEastAsia" w:hAnsiTheme="minorEastAsia" w:hint="eastAsia"/>
          <w:sz w:val="24"/>
        </w:rPr>
        <w:t>9</w:t>
      </w:r>
      <w:r w:rsidRPr="000150E2">
        <w:rPr>
          <w:rFonts w:asciiTheme="minorEastAsia" w:eastAsiaTheme="minorEastAsia" w:hAnsiTheme="minorEastAsia" w:hint="eastAsia"/>
          <w:sz w:val="24"/>
        </w:rPr>
        <w:t>）；图</w:t>
      </w:r>
      <w:r>
        <w:rPr>
          <w:rFonts w:asciiTheme="minorEastAsia" w:eastAsiaTheme="minorEastAsia" w:hAnsiTheme="minorEastAsia" w:hint="eastAsia"/>
          <w:sz w:val="24"/>
        </w:rPr>
        <w:t>3.12（b）</w:t>
      </w:r>
      <w:r w:rsidRPr="000150E2">
        <w:rPr>
          <w:rFonts w:asciiTheme="minorEastAsia" w:eastAsiaTheme="minorEastAsia" w:hAnsiTheme="minorEastAsia" w:hint="eastAsia"/>
          <w:sz w:val="24"/>
        </w:rPr>
        <w:t>所示，t=2.52</w:t>
      </w:r>
      <w:r>
        <w:rPr>
          <w:rFonts w:asciiTheme="minorEastAsia" w:eastAsiaTheme="minorEastAsia" w:hAnsiTheme="minorEastAsia" w:hint="eastAsia"/>
          <w:sz w:val="24"/>
        </w:rPr>
        <w:t>时，涡量</w:t>
      </w:r>
      <w:r w:rsidRPr="000150E2">
        <w:rPr>
          <w:rFonts w:asciiTheme="minorEastAsia" w:eastAsiaTheme="minorEastAsia" w:hAnsiTheme="minorEastAsia" w:hint="eastAsia"/>
          <w:sz w:val="24"/>
        </w:rPr>
        <w:t>图已经表现出明显的不对称，此时椭圆翼已经开始有了水平速度；图</w:t>
      </w:r>
      <w:r>
        <w:rPr>
          <w:rFonts w:asciiTheme="minorEastAsia" w:eastAsiaTheme="minorEastAsia" w:hAnsiTheme="minorEastAsia" w:hint="eastAsia"/>
          <w:sz w:val="24"/>
        </w:rPr>
        <w:t>3.12（c）</w:t>
      </w:r>
      <w:r w:rsidRPr="000150E2">
        <w:rPr>
          <w:rFonts w:asciiTheme="minorEastAsia" w:eastAsiaTheme="minorEastAsia" w:hAnsiTheme="minorEastAsia" w:hint="eastAsia"/>
          <w:sz w:val="24"/>
        </w:rPr>
        <w:t>所示，t=4s时，已经有涡的脱落，而且尾迹结构反卡门涡街，对应于推力的产生，说明此时椭圆翼还为稳定；图3.16所示，t=12s时，正反</w:t>
      </w:r>
      <w:r>
        <w:rPr>
          <w:rFonts w:asciiTheme="minorEastAsia" w:eastAsiaTheme="minorEastAsia" w:hAnsiTheme="minorEastAsia" w:hint="eastAsia"/>
          <w:sz w:val="24"/>
        </w:rPr>
        <w:t>涡</w:t>
      </w:r>
      <w:r w:rsidRPr="000150E2">
        <w:rPr>
          <w:rFonts w:asciiTheme="minorEastAsia" w:eastAsiaTheme="minorEastAsia" w:hAnsiTheme="minorEastAsia" w:hint="eastAsia"/>
          <w:sz w:val="24"/>
        </w:rPr>
        <w:t>排列成近乎一条直线，对应与零阻力，说明此时椭圆翼已基本达到稳定。</w:t>
      </w:r>
      <w:r w:rsidRPr="000150E2">
        <w:rPr>
          <w:rFonts w:asciiTheme="minorEastAsia" w:eastAsiaTheme="minorEastAsia" w:hAnsiTheme="minorEastAsia"/>
          <w:sz w:val="24"/>
        </w:rPr>
        <w:t xml:space="preserve"> </w:t>
      </w:r>
    </w:p>
    <w:p w:rsidR="00191DC6" w:rsidRPr="000150E2" w:rsidRDefault="00191DC6" w:rsidP="000150E2">
      <w:pPr>
        <w:spacing w:line="360" w:lineRule="auto"/>
      </w:pPr>
    </w:p>
    <w:p w:rsidR="00C352EB" w:rsidRDefault="00191DC6" w:rsidP="00191DC6">
      <w:pPr>
        <w:spacing w:line="360" w:lineRule="auto"/>
      </w:pPr>
      <w:r>
        <w:rPr>
          <w:rFonts w:hint="eastAsia"/>
          <w:noProof/>
        </w:rPr>
        <w:lastRenderedPageBreak/>
        <w:drawing>
          <wp:anchor distT="0" distB="0" distL="114300" distR="114300" simplePos="0" relativeHeight="251701760" behindDoc="0" locked="0" layoutInCell="1" allowOverlap="1">
            <wp:simplePos x="0" y="0"/>
            <wp:positionH relativeFrom="column">
              <wp:posOffset>2945765</wp:posOffset>
            </wp:positionH>
            <wp:positionV relativeFrom="paragraph">
              <wp:posOffset>2167255</wp:posOffset>
            </wp:positionV>
            <wp:extent cx="2025015" cy="1802765"/>
            <wp:effectExtent l="19050" t="0" r="0" b="0"/>
            <wp:wrapTopAndBottom/>
            <wp:docPr id="424" name="图片 21" descr="1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s.jpg"/>
                    <pic:cNvPicPr/>
                  </pic:nvPicPr>
                  <pic:blipFill>
                    <a:blip r:embed="rId32" cstate="print"/>
                    <a:stretch>
                      <a:fillRect/>
                    </a:stretch>
                  </pic:blipFill>
                  <pic:spPr>
                    <a:xfrm>
                      <a:off x="0" y="0"/>
                      <a:ext cx="2025015" cy="1802765"/>
                    </a:xfrm>
                    <a:prstGeom prst="rect">
                      <a:avLst/>
                    </a:prstGeom>
                  </pic:spPr>
                </pic:pic>
              </a:graphicData>
            </a:graphic>
          </wp:anchor>
        </w:drawing>
      </w:r>
      <w:r>
        <w:rPr>
          <w:rFonts w:hint="eastAsia"/>
          <w:noProof/>
        </w:rPr>
        <w:drawing>
          <wp:anchor distT="0" distB="0" distL="114300" distR="114300" simplePos="0" relativeHeight="251702784" behindDoc="0" locked="0" layoutInCell="1" allowOverlap="1">
            <wp:simplePos x="0" y="0"/>
            <wp:positionH relativeFrom="column">
              <wp:posOffset>651510</wp:posOffset>
            </wp:positionH>
            <wp:positionV relativeFrom="paragraph">
              <wp:posOffset>2167255</wp:posOffset>
            </wp:positionV>
            <wp:extent cx="2025015" cy="1802765"/>
            <wp:effectExtent l="19050" t="0" r="0" b="0"/>
            <wp:wrapTopAndBottom/>
            <wp:docPr id="423" name="图片 19" descr="4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s.jpg"/>
                    <pic:cNvPicPr/>
                  </pic:nvPicPr>
                  <pic:blipFill>
                    <a:blip r:embed="rId33" cstate="print"/>
                    <a:stretch>
                      <a:fillRect/>
                    </a:stretch>
                  </pic:blipFill>
                  <pic:spPr>
                    <a:xfrm>
                      <a:off x="0" y="0"/>
                      <a:ext cx="2025015" cy="1802765"/>
                    </a:xfrm>
                    <a:prstGeom prst="rect">
                      <a:avLst/>
                    </a:prstGeom>
                  </pic:spPr>
                </pic:pic>
              </a:graphicData>
            </a:graphic>
          </wp:anchor>
        </w:drawing>
      </w:r>
      <w:r>
        <w:rPr>
          <w:rFonts w:hint="eastAsia"/>
          <w:noProof/>
        </w:rPr>
        <w:drawing>
          <wp:anchor distT="0" distB="0" distL="114300" distR="114300" simplePos="0" relativeHeight="251699712" behindDoc="0" locked="0" layoutInCell="1" allowOverlap="1">
            <wp:simplePos x="0" y="0"/>
            <wp:positionH relativeFrom="column">
              <wp:posOffset>648970</wp:posOffset>
            </wp:positionH>
            <wp:positionV relativeFrom="paragraph">
              <wp:posOffset>-6350</wp:posOffset>
            </wp:positionV>
            <wp:extent cx="2025015" cy="1802765"/>
            <wp:effectExtent l="19050" t="0" r="0" b="0"/>
            <wp:wrapTopAndBottom/>
            <wp:docPr id="11" name="图片 10" descr="1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s.jpg"/>
                    <pic:cNvPicPr/>
                  </pic:nvPicPr>
                  <pic:blipFill>
                    <a:blip r:embed="rId34" cstate="print"/>
                    <a:stretch>
                      <a:fillRect/>
                    </a:stretch>
                  </pic:blipFill>
                  <pic:spPr>
                    <a:xfrm>
                      <a:off x="0" y="0"/>
                      <a:ext cx="2025015" cy="1802765"/>
                    </a:xfrm>
                    <a:prstGeom prst="rect">
                      <a:avLst/>
                    </a:prstGeom>
                  </pic:spPr>
                </pic:pic>
              </a:graphicData>
            </a:graphic>
          </wp:anchor>
        </w:drawing>
      </w:r>
      <w:r>
        <w:rPr>
          <w:rFonts w:hint="eastAsia"/>
          <w:noProof/>
        </w:rPr>
        <w:drawing>
          <wp:anchor distT="0" distB="0" distL="114300" distR="114300" simplePos="0" relativeHeight="251700736" behindDoc="0" locked="0" layoutInCell="1" allowOverlap="1">
            <wp:simplePos x="0" y="0"/>
            <wp:positionH relativeFrom="column">
              <wp:posOffset>2945765</wp:posOffset>
            </wp:positionH>
            <wp:positionV relativeFrom="paragraph">
              <wp:posOffset>-6350</wp:posOffset>
            </wp:positionV>
            <wp:extent cx="2025015" cy="1802765"/>
            <wp:effectExtent l="19050" t="0" r="0" b="0"/>
            <wp:wrapTopAndBottom/>
            <wp:docPr id="18" name="图片 17" descr="2_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52.jpg"/>
                    <pic:cNvPicPr/>
                  </pic:nvPicPr>
                  <pic:blipFill>
                    <a:blip r:embed="rId35" cstate="print"/>
                    <a:stretch>
                      <a:fillRect/>
                    </a:stretch>
                  </pic:blipFill>
                  <pic:spPr>
                    <a:xfrm>
                      <a:off x="0" y="0"/>
                      <a:ext cx="2025015" cy="1802765"/>
                    </a:xfrm>
                    <a:prstGeom prst="rect">
                      <a:avLst/>
                    </a:prstGeom>
                  </pic:spPr>
                </pic:pic>
              </a:graphicData>
            </a:graphic>
          </wp:anchor>
        </w:drawing>
      </w:r>
      <w:r w:rsidR="000150E2">
        <w:rPr>
          <w:rFonts w:hint="eastAsia"/>
        </w:rPr>
        <w:t xml:space="preserve">                    (a) </w:t>
      </w:r>
      <w:r>
        <w:rPr>
          <w:rFonts w:hint="eastAsia"/>
        </w:rPr>
        <w:t xml:space="preserve"> </w:t>
      </w:r>
      <w:r>
        <w:rPr>
          <w:rFonts w:ascii="黑体" w:eastAsia="黑体" w:hint="eastAsia"/>
        </w:rPr>
        <w:t>t=</w:t>
      </w:r>
      <w:r w:rsidR="000150E2">
        <w:rPr>
          <w:rFonts w:ascii="黑体" w:eastAsia="黑体" w:hint="eastAsia"/>
        </w:rPr>
        <w:t xml:space="preserve">1s                           (b) </w:t>
      </w:r>
      <w:r>
        <w:rPr>
          <w:rFonts w:ascii="黑体" w:eastAsia="黑体" w:hint="eastAsia"/>
        </w:rPr>
        <w:t>t=2.52s</w:t>
      </w:r>
    </w:p>
    <w:p w:rsidR="00191DC6" w:rsidRDefault="000150E2" w:rsidP="00191DC6">
      <w:pPr>
        <w:spacing w:line="360" w:lineRule="auto"/>
        <w:rPr>
          <w:rFonts w:ascii="黑体" w:eastAsia="黑体"/>
        </w:rPr>
      </w:pPr>
      <w:r>
        <w:rPr>
          <w:rFonts w:ascii="黑体" w:eastAsia="黑体" w:hint="eastAsia"/>
        </w:rPr>
        <w:t xml:space="preserve">                    (c) </w:t>
      </w:r>
      <w:r w:rsidR="00191DC6">
        <w:rPr>
          <w:rFonts w:ascii="黑体" w:eastAsia="黑体" w:hint="eastAsia"/>
        </w:rPr>
        <w:t>t=4</w:t>
      </w:r>
      <w:r>
        <w:rPr>
          <w:rFonts w:ascii="黑体" w:eastAsia="黑体" w:hint="eastAsia"/>
        </w:rPr>
        <w:t xml:space="preserve">s                             (d) </w:t>
      </w:r>
      <w:r w:rsidR="00191DC6">
        <w:rPr>
          <w:rFonts w:ascii="黑体" w:eastAsia="黑体" w:hint="eastAsia"/>
        </w:rPr>
        <w:t>t=12s</w:t>
      </w:r>
    </w:p>
    <w:p w:rsidR="0090729A" w:rsidRDefault="0090729A" w:rsidP="0090729A">
      <w:pPr>
        <w:spacing w:line="360" w:lineRule="auto"/>
        <w:jc w:val="center"/>
        <w:rPr>
          <w:rFonts w:ascii="黑体" w:eastAsia="黑体"/>
        </w:rPr>
      </w:pPr>
      <w:r>
        <w:rPr>
          <w:rFonts w:ascii="黑体" w:eastAsia="黑体" w:hint="eastAsia"/>
        </w:rPr>
        <w:t>图3.1</w:t>
      </w:r>
      <w:r w:rsidR="000150E2">
        <w:rPr>
          <w:rFonts w:ascii="黑体" w:eastAsia="黑体" w:hint="eastAsia"/>
        </w:rPr>
        <w:t>1</w:t>
      </w:r>
      <w:r>
        <w:rPr>
          <w:rFonts w:ascii="黑体" w:eastAsia="黑体" w:hint="eastAsia"/>
        </w:rPr>
        <w:t xml:space="preserve">  </w:t>
      </w:r>
      <m:oMath>
        <m:sSub>
          <m:sSubPr>
            <m:ctrlPr>
              <w:rPr>
                <w:rFonts w:ascii="Cambria Math" w:eastAsia="黑体" w:hAnsi="Cambria Math"/>
              </w:rPr>
            </m:ctrlPr>
          </m:sSubPr>
          <m:e>
            <m:r>
              <m:rPr>
                <m:sty m:val="p"/>
              </m:rPr>
              <w:rPr>
                <w:rFonts w:ascii="Cambria Math" w:eastAsia="黑体" w:hAnsi="Cambria Math"/>
              </w:rPr>
              <m:t>Re</m:t>
            </m:r>
          </m:e>
          <m:sub>
            <m:r>
              <m:rPr>
                <m:sty m:val="p"/>
              </m:rPr>
              <w:rPr>
                <w:rFonts w:ascii="Cambria Math" w:eastAsia="黑体" w:hAnsi="Cambria Math"/>
              </w:rPr>
              <m:t>f</m:t>
            </m:r>
          </m:sub>
        </m:sSub>
      </m:oMath>
      <w:r w:rsidR="000150E2">
        <w:rPr>
          <w:rFonts w:ascii="黑体" w:eastAsia="黑体" w:hint="eastAsia"/>
        </w:rPr>
        <w:t>=41.08</w:t>
      </w:r>
      <w:r>
        <w:rPr>
          <w:rFonts w:ascii="黑体" w:eastAsia="黑体" w:hint="eastAsia"/>
        </w:rPr>
        <w:t>涡量图</w:t>
      </w:r>
    </w:p>
    <w:p w:rsidR="0090729A" w:rsidRPr="0090729A" w:rsidRDefault="0090729A" w:rsidP="00191DC6">
      <w:pPr>
        <w:spacing w:line="360" w:lineRule="auto"/>
      </w:pPr>
    </w:p>
    <w:p w:rsidR="0090729A" w:rsidRDefault="000150E2" w:rsidP="0090729A">
      <w:pPr>
        <w:pStyle w:val="2"/>
        <w:numPr>
          <w:ilvl w:val="0"/>
          <w:numId w:val="3"/>
        </w:numPr>
        <w:spacing w:before="0" w:after="0" w:line="360" w:lineRule="auto"/>
        <w:rPr>
          <w:rFonts w:ascii="黑体"/>
          <w:noProof/>
          <w:sz w:val="30"/>
          <w:szCs w:val="30"/>
        </w:rPr>
      </w:pPr>
      <w:bookmarkStart w:id="24" w:name="_Toc358894984"/>
      <w:r>
        <w:rPr>
          <w:rFonts w:ascii="黑体" w:hint="eastAsia"/>
          <w:noProof/>
          <w:sz w:val="30"/>
          <w:szCs w:val="30"/>
        </w:rPr>
        <w:t>水平方向可自由运动的</w:t>
      </w:r>
      <w:r w:rsidR="0090729A">
        <w:rPr>
          <w:rFonts w:ascii="黑体" w:hint="eastAsia"/>
          <w:noProof/>
          <w:sz w:val="30"/>
          <w:szCs w:val="30"/>
        </w:rPr>
        <w:t>椭圆翼在静止流体中做被动俯仰沉浮运动</w:t>
      </w:r>
      <w:bookmarkEnd w:id="24"/>
    </w:p>
    <w:p w:rsidR="001A3461" w:rsidRDefault="000150E2" w:rsidP="000150E2">
      <w:pPr>
        <w:spacing w:line="400" w:lineRule="exact"/>
        <w:ind w:firstLineChars="200" w:firstLine="480"/>
        <w:rPr>
          <w:sz w:val="24"/>
        </w:rPr>
      </w:pPr>
      <w:r>
        <w:rPr>
          <w:rFonts w:hint="eastAsia"/>
          <w:sz w:val="24"/>
        </w:rPr>
        <w:t>在</w:t>
      </w:r>
      <w:r w:rsidR="0096275A">
        <w:rPr>
          <w:rFonts w:hint="eastAsia"/>
          <w:sz w:val="24"/>
        </w:rPr>
        <w:t>这</w:t>
      </w:r>
      <w:r>
        <w:rPr>
          <w:rFonts w:hint="eastAsia"/>
          <w:sz w:val="24"/>
        </w:rPr>
        <w:t>一部分内容中</w:t>
      </w:r>
      <w:r w:rsidR="0090729A">
        <w:rPr>
          <w:rFonts w:hint="eastAsia"/>
          <w:sz w:val="24"/>
        </w:rPr>
        <w:t>，</w:t>
      </w:r>
      <w:r>
        <w:rPr>
          <w:rFonts w:hint="eastAsia"/>
          <w:sz w:val="24"/>
        </w:rPr>
        <w:t>椭圆翼右端加入</w:t>
      </w:r>
      <w:r w:rsidR="001A3461">
        <w:rPr>
          <w:rFonts w:hint="eastAsia"/>
          <w:sz w:val="24"/>
        </w:rPr>
        <w:t>一</w:t>
      </w:r>
      <w:r>
        <w:rPr>
          <w:rFonts w:hint="eastAsia"/>
          <w:sz w:val="24"/>
        </w:rPr>
        <w:t>弹性系数为</w:t>
      </w:r>
      <m:oMath>
        <m:r>
          <m:rPr>
            <m:sty m:val="p"/>
          </m:rPr>
          <w:rPr>
            <w:rFonts w:ascii="Cambria Math" w:hAnsi="Cambria Math"/>
            <w:sz w:val="24"/>
          </w:rPr>
          <m:t>k</m:t>
        </m:r>
      </m:oMath>
      <w:r>
        <w:rPr>
          <w:rFonts w:hint="eastAsia"/>
          <w:sz w:val="24"/>
        </w:rPr>
        <w:t>的</w:t>
      </w:r>
      <w:r w:rsidR="001A3461">
        <w:rPr>
          <w:rFonts w:hint="eastAsia"/>
          <w:sz w:val="24"/>
        </w:rPr>
        <w:t>扭力弹簧，使</w:t>
      </w:r>
      <w:r>
        <w:rPr>
          <w:rFonts w:hint="eastAsia"/>
          <w:sz w:val="24"/>
        </w:rPr>
        <w:t>椭圆翼做</w:t>
      </w:r>
      <w:r w:rsidR="001A3461">
        <w:rPr>
          <w:rFonts w:hint="eastAsia"/>
          <w:sz w:val="24"/>
        </w:rPr>
        <w:t>被动俯仰</w:t>
      </w:r>
      <w:r>
        <w:rPr>
          <w:rFonts w:hint="eastAsia"/>
          <w:sz w:val="24"/>
        </w:rPr>
        <w:t>沉浮运动</w:t>
      </w:r>
      <w:r w:rsidR="001A3461">
        <w:rPr>
          <w:rFonts w:hint="eastAsia"/>
          <w:sz w:val="24"/>
        </w:rPr>
        <w:t>。</w:t>
      </w:r>
      <w:r w:rsidR="0096275A">
        <w:rPr>
          <w:rFonts w:hint="eastAsia"/>
          <w:sz w:val="24"/>
        </w:rPr>
        <w:t>由于弹簧的</w:t>
      </w:r>
      <w:r w:rsidR="00D77E41">
        <w:rPr>
          <w:rFonts w:hint="eastAsia"/>
          <w:sz w:val="24"/>
        </w:rPr>
        <w:t>引入</w:t>
      </w:r>
      <w:r w:rsidR="0096275A">
        <w:rPr>
          <w:rFonts w:hint="eastAsia"/>
          <w:sz w:val="24"/>
        </w:rPr>
        <w:t>，使得椭圆翼的运动更加复杂。</w:t>
      </w:r>
    </w:p>
    <w:p w:rsidR="0096275A" w:rsidRPr="00A10852" w:rsidRDefault="0096275A" w:rsidP="0096275A">
      <w:pPr>
        <w:spacing w:line="400" w:lineRule="exact"/>
        <w:ind w:firstLine="435"/>
        <w:rPr>
          <w:rFonts w:asciiTheme="minorEastAsia" w:eastAsiaTheme="minorEastAsia" w:hAnsiTheme="minorEastAsia"/>
          <w:sz w:val="24"/>
        </w:rPr>
      </w:pPr>
      <w:r w:rsidRPr="00A10852">
        <w:rPr>
          <w:rFonts w:asciiTheme="minorEastAsia" w:eastAsiaTheme="minorEastAsia" w:hAnsiTheme="minorEastAsia" w:hint="eastAsia"/>
          <w:sz w:val="24"/>
        </w:rPr>
        <w:t>本部分中，图3.1的AB长度为100，DF长度为</w:t>
      </w:r>
      <w:r>
        <w:rPr>
          <w:rFonts w:asciiTheme="minorEastAsia" w:eastAsiaTheme="minorEastAsia" w:hAnsiTheme="minorEastAsia" w:hint="eastAsia"/>
          <w:sz w:val="24"/>
        </w:rPr>
        <w:t>10</w:t>
      </w:r>
      <w:r w:rsidRPr="00A10852">
        <w:rPr>
          <w:rFonts w:asciiTheme="minorEastAsia" w:eastAsiaTheme="minorEastAsia" w:hAnsiTheme="minorEastAsia" w:hint="eastAsia"/>
          <w:sz w:val="24"/>
        </w:rPr>
        <w:t>0，AD和BC的边界类型改为墙（wall）。无量纲振幅幅</w:t>
      </w:r>
      <m:oMath>
        <m:sSup>
          <m:sSupPr>
            <m:ctrlPr>
              <w:rPr>
                <w:rFonts w:ascii="Cambria Math" w:eastAsiaTheme="minorEastAsia" w:hAnsiTheme="minorEastAsia"/>
                <w:sz w:val="24"/>
              </w:rPr>
            </m:ctrlPr>
          </m:sSupPr>
          <m:e>
            <m:r>
              <m:rPr>
                <m:sty m:val="p"/>
              </m:rPr>
              <w:rPr>
                <w:rFonts w:ascii="Cambria Math" w:eastAsiaTheme="minorEastAsia" w:hAnsiTheme="minorEastAsia"/>
                <w:sz w:val="24"/>
              </w:rPr>
              <m:t>A</m:t>
            </m:r>
          </m:e>
          <m:sup>
            <m:r>
              <m:rPr>
                <m:sty m:val="p"/>
              </m:rPr>
              <w:rPr>
                <w:rFonts w:asciiTheme="minorEastAsia" w:eastAsiaTheme="minorEastAsia" w:hAnsi="Cambria Math"/>
                <w:sz w:val="24"/>
              </w:rPr>
              <m:t>*</m:t>
            </m:r>
          </m:sup>
        </m:sSup>
        <m:r>
          <m:rPr>
            <m:sty m:val="p"/>
          </m:rPr>
          <w:rPr>
            <w:rFonts w:ascii="Cambria Math" w:eastAsiaTheme="minorEastAsia" w:hAnsiTheme="minorEastAsia"/>
            <w:sz w:val="24"/>
          </w:rPr>
          <m:t>=0.25</m:t>
        </m:r>
      </m:oMath>
      <w:r w:rsidRPr="00A10852">
        <w:rPr>
          <w:rFonts w:asciiTheme="minorEastAsia" w:eastAsiaTheme="minorEastAsia" w:hAnsiTheme="minorEastAsia" w:hint="eastAsia"/>
          <w:sz w:val="24"/>
        </w:rPr>
        <w:t>、</w:t>
      </w:r>
      <w:r>
        <w:rPr>
          <w:rFonts w:asciiTheme="minorEastAsia" w:eastAsiaTheme="minorEastAsia" w:hAnsiTheme="minorEastAsia" w:hint="eastAsia"/>
          <w:sz w:val="24"/>
        </w:rPr>
        <w:t>密度比</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ρ</m:t>
            </m:r>
          </m:e>
          <m:sub>
            <m:r>
              <m:rPr>
                <m:sty m:val="p"/>
              </m:rPr>
              <w:rPr>
                <w:rFonts w:ascii="Cambria Math" w:eastAsiaTheme="minorEastAsia" w:hAnsiTheme="minorEastAsia"/>
                <w:sz w:val="24"/>
              </w:rPr>
              <m:t>r</m:t>
            </m:r>
          </m:sub>
        </m:sSub>
      </m:oMath>
      <w:r>
        <w:rPr>
          <w:rFonts w:asciiTheme="minorEastAsia" w:eastAsiaTheme="minorEastAsia" w:hAnsiTheme="minorEastAsia" w:hint="eastAsia"/>
          <w:sz w:val="24"/>
        </w:rPr>
        <w:t>=10</w:t>
      </w:r>
      <w:r w:rsidRPr="00A10852">
        <w:rPr>
          <w:rFonts w:asciiTheme="minorEastAsia" w:eastAsiaTheme="minorEastAsia" w:hAnsiTheme="minorEastAsia" w:hint="eastAsia"/>
          <w:sz w:val="24"/>
        </w:rPr>
        <w:t>、长宽比</w:t>
      </w:r>
      <m:oMath>
        <m:r>
          <m:rPr>
            <m:sty m:val="p"/>
          </m:rPr>
          <w:rPr>
            <w:rFonts w:ascii="Cambria Math" w:eastAsiaTheme="minorEastAsia" w:hAnsiTheme="minorEastAsia"/>
            <w:sz w:val="24"/>
          </w:rPr>
          <m:t>e=10</m:t>
        </m:r>
      </m:oMath>
      <w:r w:rsidRPr="00A10852">
        <w:rPr>
          <w:rFonts w:asciiTheme="minorEastAsia" w:eastAsiaTheme="minorEastAsia" w:hAnsiTheme="minorEastAsia" w:hint="eastAsia"/>
          <w:sz w:val="24"/>
        </w:rPr>
        <w:t>。网格数N=</w:t>
      </w:r>
      <w:r>
        <w:rPr>
          <w:rFonts w:asciiTheme="minorEastAsia" w:eastAsiaTheme="minorEastAsia" w:hAnsiTheme="minorEastAsia" w:hint="eastAsia"/>
          <w:sz w:val="24"/>
        </w:rPr>
        <w:t>1</w:t>
      </w:r>
      <w:r w:rsidRPr="00A10852">
        <w:rPr>
          <w:rFonts w:asciiTheme="minorEastAsia" w:eastAsiaTheme="minorEastAsia" w:hAnsiTheme="minorEastAsia" w:hint="eastAsia"/>
          <w:sz w:val="24"/>
        </w:rPr>
        <w:t>00。</w:t>
      </w:r>
    </w:p>
    <w:p w:rsidR="0096275A" w:rsidRPr="0096275A" w:rsidRDefault="0096275A" w:rsidP="000150E2">
      <w:pPr>
        <w:spacing w:line="400" w:lineRule="exact"/>
        <w:ind w:firstLineChars="200" w:firstLine="480"/>
        <w:rPr>
          <w:sz w:val="24"/>
        </w:rPr>
      </w:pPr>
    </w:p>
    <w:p w:rsidR="00F56250" w:rsidRDefault="00F56250" w:rsidP="00F56250">
      <w:pPr>
        <w:pStyle w:val="af"/>
        <w:numPr>
          <w:ilvl w:val="0"/>
          <w:numId w:val="9"/>
        </w:numPr>
        <w:spacing w:line="360" w:lineRule="auto"/>
        <w:ind w:firstLineChars="0"/>
        <w:rPr>
          <w:rFonts w:ascii="黑体" w:eastAsia="黑体"/>
          <w:b/>
          <w:sz w:val="28"/>
          <w:szCs w:val="28"/>
        </w:rPr>
      </w:pPr>
      <w:r>
        <w:rPr>
          <w:rFonts w:ascii="黑体" w:eastAsia="黑体" w:hint="eastAsia"/>
          <w:b/>
          <w:sz w:val="28"/>
          <w:szCs w:val="28"/>
        </w:rPr>
        <w:t>被动俯仰翼水平速度</w:t>
      </w:r>
      <w:r w:rsidR="0096275A">
        <w:rPr>
          <w:rFonts w:ascii="黑体" w:eastAsia="黑体" w:hint="eastAsia"/>
          <w:b/>
          <w:sz w:val="28"/>
          <w:szCs w:val="28"/>
        </w:rPr>
        <w:t>随时间变化曲线</w:t>
      </w:r>
    </w:p>
    <w:p w:rsidR="00AA3D8B" w:rsidRDefault="00AA3D8B" w:rsidP="00871FF1">
      <w:pPr>
        <w:spacing w:line="400" w:lineRule="exact"/>
        <w:ind w:firstLineChars="200" w:firstLine="480"/>
        <w:rPr>
          <w:rFonts w:asciiTheme="minorEastAsia" w:eastAsiaTheme="minorEastAsia" w:hAnsiTheme="minorEastAsia"/>
          <w:sz w:val="24"/>
        </w:rPr>
      </w:pPr>
      <w:r w:rsidRPr="00AA3D8B">
        <w:rPr>
          <w:rFonts w:asciiTheme="minorEastAsia" w:eastAsiaTheme="minorEastAsia" w:hAnsiTheme="minorEastAsia" w:hint="eastAsia"/>
          <w:sz w:val="24"/>
        </w:rPr>
        <w:t>图3.15为被动俯仰椭圆翼水平速度和时间的关系（</w:t>
      </w:r>
      <w:r>
        <w:rPr>
          <w:rFonts w:asciiTheme="minorEastAsia" w:eastAsiaTheme="minorEastAsia" w:hAnsiTheme="minorEastAsia" w:hint="eastAsia"/>
          <w:sz w:val="24"/>
        </w:rPr>
        <w:t>k=1.225e-4,f=8,</w:t>
      </w:r>
      <w:r w:rsidR="00871FF1">
        <w:rPr>
          <w:rFonts w:asciiTheme="minorEastAsia" w:eastAsiaTheme="minorEastAsia" w:hAnsiTheme="minorEastAsia" w:hint="eastAsia"/>
          <w:sz w:val="24"/>
        </w:rPr>
        <w:t>A=0.005</w:t>
      </w:r>
      <w:r w:rsidR="0096275A">
        <w:rPr>
          <w:rFonts w:asciiTheme="minorEastAsia" w:eastAsiaTheme="minorEastAsia" w:hAnsiTheme="minorEastAsia" w:hint="eastAsia"/>
          <w:sz w:val="24"/>
        </w:rPr>
        <w:t>，</w:t>
      </w:r>
      <w:r>
        <w:rPr>
          <w:rFonts w:asciiTheme="minorEastAsia" w:eastAsiaTheme="minorEastAsia" w:hAnsiTheme="minorEastAsia" w:hint="eastAsia"/>
          <w:sz w:val="24"/>
        </w:rPr>
        <w:t>初始速度v</w:t>
      </w:r>
      <w:r>
        <w:rPr>
          <w:rFonts w:asciiTheme="minorEastAsia" w:eastAsiaTheme="minorEastAsia" w:hAnsiTheme="minorEastAsia" w:hint="eastAsia"/>
          <w:sz w:val="24"/>
          <w:vertAlign w:val="subscript"/>
        </w:rPr>
        <w:t>0</w:t>
      </w:r>
      <w:r w:rsidRPr="00AA3D8B">
        <w:rPr>
          <w:rFonts w:asciiTheme="minorEastAsia" w:eastAsiaTheme="minorEastAsia" w:hAnsiTheme="minorEastAsia" w:hint="eastAsia"/>
          <w:sz w:val="24"/>
        </w:rPr>
        <w:t>=-0.1m/s)</w:t>
      </w:r>
    </w:p>
    <w:p w:rsidR="00AA3D8B" w:rsidRDefault="00AA3D8B" w:rsidP="00AA3D8B">
      <w:pPr>
        <w:spacing w:line="360" w:lineRule="auto"/>
        <w:jc w:val="center"/>
        <w:rPr>
          <w:rFonts w:ascii="黑体" w:eastAsia="黑体"/>
        </w:rPr>
      </w:pPr>
      <w:r>
        <w:rPr>
          <w:rFonts w:asciiTheme="minorEastAsia" w:eastAsiaTheme="minorEastAsia" w:hAnsiTheme="minorEastAsia" w:hint="eastAsia"/>
          <w:noProof/>
          <w:sz w:val="24"/>
        </w:rPr>
        <w:lastRenderedPageBreak/>
        <w:drawing>
          <wp:inline distT="0" distB="0" distL="0" distR="0">
            <wp:extent cx="4924425" cy="4489016"/>
            <wp:effectExtent l="19050" t="0" r="9525" b="0"/>
            <wp:docPr id="25" name="图片 24" descr="被动俯仰速度响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被动俯仰速度响应.jpg"/>
                    <pic:cNvPicPr/>
                  </pic:nvPicPr>
                  <pic:blipFill>
                    <a:blip r:embed="rId36"/>
                    <a:stretch>
                      <a:fillRect/>
                    </a:stretch>
                  </pic:blipFill>
                  <pic:spPr>
                    <a:xfrm>
                      <a:off x="0" y="0"/>
                      <a:ext cx="4923310" cy="4488000"/>
                    </a:xfrm>
                    <a:prstGeom prst="rect">
                      <a:avLst/>
                    </a:prstGeom>
                  </pic:spPr>
                </pic:pic>
              </a:graphicData>
            </a:graphic>
          </wp:inline>
        </w:drawing>
      </w:r>
    </w:p>
    <w:p w:rsidR="00AA3D8B" w:rsidRDefault="00AA3D8B" w:rsidP="00AA3D8B">
      <w:pPr>
        <w:spacing w:line="360" w:lineRule="auto"/>
        <w:jc w:val="center"/>
        <w:rPr>
          <w:rFonts w:ascii="黑体" w:eastAsia="黑体"/>
        </w:rPr>
      </w:pPr>
      <w:r>
        <w:rPr>
          <w:rFonts w:ascii="黑体" w:eastAsia="黑体" w:hint="eastAsia"/>
        </w:rPr>
        <w:t>图3.1</w:t>
      </w:r>
      <w:r w:rsidR="0096275A">
        <w:rPr>
          <w:rFonts w:ascii="黑体" w:eastAsia="黑体" w:hint="eastAsia"/>
        </w:rPr>
        <w:t>5</w:t>
      </w:r>
      <w:r>
        <w:rPr>
          <w:rFonts w:ascii="黑体" w:eastAsia="黑体" w:hint="eastAsia"/>
        </w:rPr>
        <w:t xml:space="preserve">  被动俯仰椭圆翼水平速度随时间变化曲线</w:t>
      </w:r>
    </w:p>
    <w:p w:rsidR="00AA3D8B" w:rsidRPr="00AA3D8B" w:rsidRDefault="00AA3D8B" w:rsidP="00AA3D8B">
      <w:pPr>
        <w:spacing w:line="360" w:lineRule="auto"/>
        <w:jc w:val="left"/>
        <w:rPr>
          <w:rFonts w:asciiTheme="minorEastAsia" w:eastAsiaTheme="minorEastAsia" w:hAnsiTheme="minorEastAsia"/>
          <w:sz w:val="24"/>
        </w:rPr>
      </w:pPr>
      <w:r>
        <w:rPr>
          <w:rFonts w:asciiTheme="minorEastAsia" w:eastAsiaTheme="minorEastAsia" w:hAnsiTheme="minorEastAsia" w:hint="eastAsia"/>
          <w:sz w:val="24"/>
        </w:rPr>
        <w:t xml:space="preserve">    </w:t>
      </w:r>
      <w:r w:rsidR="00F7272B">
        <w:rPr>
          <w:rFonts w:asciiTheme="minorEastAsia" w:eastAsiaTheme="minorEastAsia" w:hAnsiTheme="minorEastAsia" w:hint="eastAsia"/>
          <w:sz w:val="24"/>
        </w:rPr>
        <w:t>图3.1</w:t>
      </w:r>
      <w:r w:rsidR="00413F4B">
        <w:rPr>
          <w:rFonts w:asciiTheme="minorEastAsia" w:eastAsiaTheme="minorEastAsia" w:hAnsiTheme="minorEastAsia" w:hint="eastAsia"/>
          <w:sz w:val="24"/>
        </w:rPr>
        <w:t>5</w:t>
      </w:r>
      <w:r w:rsidR="00F7272B">
        <w:rPr>
          <w:rFonts w:asciiTheme="minorEastAsia" w:eastAsiaTheme="minorEastAsia" w:hAnsiTheme="minorEastAsia" w:hint="eastAsia"/>
          <w:sz w:val="24"/>
        </w:rPr>
        <w:t>所示，</w:t>
      </w:r>
      <w:r w:rsidR="0096275A">
        <w:rPr>
          <w:rFonts w:asciiTheme="minorEastAsia" w:eastAsiaTheme="minorEastAsia" w:hAnsiTheme="minorEastAsia" w:hint="eastAsia"/>
          <w:sz w:val="24"/>
        </w:rPr>
        <w:t>初始</w:t>
      </w:r>
      <w:r w:rsidR="00F7272B">
        <w:rPr>
          <w:rFonts w:asciiTheme="minorEastAsia" w:eastAsiaTheme="minorEastAsia" w:hAnsiTheme="minorEastAsia" w:hint="eastAsia"/>
          <w:sz w:val="24"/>
        </w:rPr>
        <w:t>水平速度虽然</w:t>
      </w:r>
      <w:r w:rsidR="00413F4B">
        <w:rPr>
          <w:rFonts w:asciiTheme="minorEastAsia" w:eastAsiaTheme="minorEastAsia" w:hAnsiTheme="minorEastAsia" w:hint="eastAsia"/>
          <w:sz w:val="24"/>
        </w:rPr>
        <w:t>小于</w:t>
      </w:r>
      <w:r w:rsidR="00F7272B">
        <w:rPr>
          <w:rFonts w:asciiTheme="minorEastAsia" w:eastAsiaTheme="minorEastAsia" w:hAnsiTheme="minorEastAsia" w:hint="eastAsia"/>
          <w:sz w:val="24"/>
        </w:rPr>
        <w:t>零，但是在流体以及扭力弹簧作用下，水平速度迅速向正方向增长，直</w:t>
      </w:r>
      <w:r w:rsidR="0096275A">
        <w:rPr>
          <w:rFonts w:asciiTheme="minorEastAsia" w:eastAsiaTheme="minorEastAsia" w:hAnsiTheme="minorEastAsia" w:hint="eastAsia"/>
          <w:sz w:val="24"/>
        </w:rPr>
        <w:t>至稳定在一个速度附近，说明</w:t>
      </w:r>
      <w:r w:rsidR="00D77E41">
        <w:rPr>
          <w:rFonts w:asciiTheme="minorEastAsia" w:eastAsiaTheme="minorEastAsia" w:hAnsiTheme="minorEastAsia" w:hint="eastAsia"/>
          <w:sz w:val="24"/>
        </w:rPr>
        <w:t>在此条件下，</w:t>
      </w:r>
      <w:r w:rsidR="0096275A">
        <w:rPr>
          <w:rFonts w:asciiTheme="minorEastAsia" w:eastAsiaTheme="minorEastAsia" w:hAnsiTheme="minorEastAsia" w:hint="eastAsia"/>
          <w:sz w:val="24"/>
        </w:rPr>
        <w:t>正的水平速度是稳定的</w:t>
      </w:r>
      <w:r w:rsidR="00F7272B">
        <w:rPr>
          <w:rFonts w:asciiTheme="minorEastAsia" w:eastAsiaTheme="minorEastAsia" w:hAnsiTheme="minorEastAsia" w:hint="eastAsia"/>
          <w:sz w:val="24"/>
        </w:rPr>
        <w:t>。</w:t>
      </w:r>
      <w:r w:rsidR="00EF1E82">
        <w:rPr>
          <w:rFonts w:asciiTheme="minorEastAsia" w:eastAsiaTheme="minorEastAsia" w:hAnsiTheme="minorEastAsia" w:hint="eastAsia"/>
          <w:sz w:val="24"/>
        </w:rPr>
        <w:t>图3.19和图3.20分别为角速度以及角度随时间的关系曲线。</w:t>
      </w:r>
      <w:r w:rsidR="00413F4B">
        <w:rPr>
          <w:rFonts w:asciiTheme="minorEastAsia" w:eastAsiaTheme="minorEastAsia" w:hAnsiTheme="minorEastAsia" w:hint="eastAsia"/>
          <w:sz w:val="24"/>
        </w:rPr>
        <w:t>图3.16所示</w:t>
      </w:r>
      <w:r w:rsidR="00EF1E82">
        <w:rPr>
          <w:rFonts w:asciiTheme="minorEastAsia" w:eastAsiaTheme="minorEastAsia" w:hAnsiTheme="minorEastAsia" w:hint="eastAsia"/>
          <w:sz w:val="24"/>
        </w:rPr>
        <w:t>，角速度在</w:t>
      </w:r>
      <w:r w:rsidR="00D77E41">
        <w:rPr>
          <w:rFonts w:asciiTheme="minorEastAsia" w:eastAsiaTheme="minorEastAsia" w:hAnsiTheme="minorEastAsia" w:hint="eastAsia"/>
          <w:sz w:val="24"/>
        </w:rPr>
        <w:t>振荡一小段时间就趋于稳定，稳定后</w:t>
      </w:r>
      <w:r w:rsidR="00EF1E82">
        <w:rPr>
          <w:rFonts w:asciiTheme="minorEastAsia" w:eastAsiaTheme="minorEastAsia" w:hAnsiTheme="minorEastAsia" w:hint="eastAsia"/>
          <w:sz w:val="24"/>
        </w:rPr>
        <w:t>角速度最大可达25rad/s。图3.</w:t>
      </w:r>
      <w:r w:rsidR="00413F4B">
        <w:rPr>
          <w:rFonts w:asciiTheme="minorEastAsia" w:eastAsiaTheme="minorEastAsia" w:hAnsiTheme="minorEastAsia" w:hint="eastAsia"/>
          <w:sz w:val="24"/>
        </w:rPr>
        <w:t>17</w:t>
      </w:r>
      <w:r w:rsidR="00D77E41">
        <w:rPr>
          <w:rFonts w:asciiTheme="minorEastAsia" w:eastAsiaTheme="minorEastAsia" w:hAnsiTheme="minorEastAsia" w:hint="eastAsia"/>
          <w:sz w:val="24"/>
        </w:rPr>
        <w:t>所示</w:t>
      </w:r>
      <w:r w:rsidR="00EF1E82">
        <w:rPr>
          <w:rFonts w:asciiTheme="minorEastAsia" w:eastAsiaTheme="minorEastAsia" w:hAnsiTheme="minorEastAsia" w:hint="eastAsia"/>
          <w:sz w:val="24"/>
        </w:rPr>
        <w:t>，俯仰角在稳定之后最大可达0.56（</w:t>
      </w:r>
      <w:r w:rsidR="007E76D3">
        <w:rPr>
          <w:rFonts w:asciiTheme="minorEastAsia" w:eastAsiaTheme="minorEastAsia" w:hAnsiTheme="minorEastAsia" w:hint="eastAsia"/>
          <w:sz w:val="24"/>
        </w:rPr>
        <w:t>32°）。</w:t>
      </w:r>
    </w:p>
    <w:p w:rsidR="00AA3D8B" w:rsidRPr="00AA3D8B" w:rsidRDefault="00AA3D8B" w:rsidP="00AA3D8B">
      <w:pPr>
        <w:jc w:val="center"/>
        <w:rPr>
          <w:rFonts w:asciiTheme="minorEastAsia" w:eastAsiaTheme="minorEastAsia" w:hAnsiTheme="minorEastAsia"/>
          <w:sz w:val="24"/>
        </w:rPr>
      </w:pPr>
    </w:p>
    <w:p w:rsidR="007A70F4" w:rsidRDefault="007A70F4" w:rsidP="00EF1E82">
      <w:pPr>
        <w:jc w:val="center"/>
        <w:rPr>
          <w:rFonts w:ascii="黑体" w:eastAsia="黑体"/>
          <w:b/>
          <w:sz w:val="28"/>
          <w:szCs w:val="28"/>
        </w:rPr>
      </w:pPr>
      <w:r>
        <w:rPr>
          <w:rFonts w:ascii="黑体" w:eastAsia="黑体"/>
          <w:b/>
          <w:noProof/>
          <w:sz w:val="28"/>
          <w:szCs w:val="28"/>
        </w:rPr>
        <w:lastRenderedPageBreak/>
        <w:drawing>
          <wp:inline distT="0" distB="0" distL="0" distR="0">
            <wp:extent cx="4210050" cy="3854962"/>
            <wp:effectExtent l="19050" t="0" r="0" b="0"/>
            <wp:docPr id="420" name="图片 419" descr="被动俯仰角速度响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被动俯仰角速度响应.jpg"/>
                    <pic:cNvPicPr/>
                  </pic:nvPicPr>
                  <pic:blipFill>
                    <a:blip r:embed="rId37"/>
                    <a:stretch>
                      <a:fillRect/>
                    </a:stretch>
                  </pic:blipFill>
                  <pic:spPr>
                    <a:xfrm>
                      <a:off x="0" y="0"/>
                      <a:ext cx="4218781" cy="3862956"/>
                    </a:xfrm>
                    <a:prstGeom prst="rect">
                      <a:avLst/>
                    </a:prstGeom>
                  </pic:spPr>
                </pic:pic>
              </a:graphicData>
            </a:graphic>
          </wp:inline>
        </w:drawing>
      </w:r>
    </w:p>
    <w:p w:rsidR="00EF1E82" w:rsidRDefault="00EF1E82" w:rsidP="00EF1E82">
      <w:pPr>
        <w:spacing w:line="360" w:lineRule="auto"/>
        <w:jc w:val="center"/>
        <w:rPr>
          <w:rFonts w:ascii="黑体" w:eastAsia="黑体"/>
        </w:rPr>
      </w:pPr>
      <w:r>
        <w:rPr>
          <w:rFonts w:ascii="黑体" w:eastAsia="黑体" w:hint="eastAsia"/>
        </w:rPr>
        <w:t>图3.1</w:t>
      </w:r>
      <w:r w:rsidR="0096275A">
        <w:rPr>
          <w:rFonts w:ascii="黑体" w:eastAsia="黑体" w:hint="eastAsia"/>
        </w:rPr>
        <w:t>6</w:t>
      </w:r>
      <w:r>
        <w:rPr>
          <w:rFonts w:ascii="黑体" w:eastAsia="黑体" w:hint="eastAsia"/>
        </w:rPr>
        <w:t xml:space="preserve">  俯仰角速度和时间的关系曲线</w:t>
      </w:r>
    </w:p>
    <w:p w:rsidR="00EF1E82" w:rsidRDefault="00EF1E82" w:rsidP="00EF1E82">
      <w:pPr>
        <w:spacing w:line="360" w:lineRule="auto"/>
        <w:jc w:val="center"/>
        <w:rPr>
          <w:rFonts w:ascii="黑体" w:eastAsia="黑体"/>
        </w:rPr>
      </w:pPr>
      <w:r>
        <w:rPr>
          <w:rFonts w:ascii="黑体" w:eastAsia="黑体" w:hint="eastAsia"/>
          <w:noProof/>
        </w:rPr>
        <w:drawing>
          <wp:inline distT="0" distB="0" distL="0" distR="0">
            <wp:extent cx="4143375" cy="3739966"/>
            <wp:effectExtent l="19050" t="0" r="9525" b="0"/>
            <wp:docPr id="26" name="图片 25" descr="被动俯仰角度响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被动俯仰角度响应.jpg"/>
                    <pic:cNvPicPr/>
                  </pic:nvPicPr>
                  <pic:blipFill>
                    <a:blip r:embed="rId38"/>
                    <a:stretch>
                      <a:fillRect/>
                    </a:stretch>
                  </pic:blipFill>
                  <pic:spPr>
                    <a:xfrm>
                      <a:off x="0" y="0"/>
                      <a:ext cx="4150941" cy="3746795"/>
                    </a:xfrm>
                    <a:prstGeom prst="rect">
                      <a:avLst/>
                    </a:prstGeom>
                  </pic:spPr>
                </pic:pic>
              </a:graphicData>
            </a:graphic>
          </wp:inline>
        </w:drawing>
      </w:r>
    </w:p>
    <w:p w:rsidR="00EF1E82" w:rsidRDefault="00EF1E82" w:rsidP="00EF1E82">
      <w:pPr>
        <w:spacing w:line="360" w:lineRule="auto"/>
        <w:jc w:val="center"/>
        <w:rPr>
          <w:rFonts w:ascii="黑体" w:eastAsia="黑体"/>
        </w:rPr>
      </w:pPr>
      <w:r>
        <w:rPr>
          <w:rFonts w:ascii="黑体" w:eastAsia="黑体" w:hint="eastAsia"/>
        </w:rPr>
        <w:t>图3.</w:t>
      </w:r>
      <w:r w:rsidR="0096275A">
        <w:rPr>
          <w:rFonts w:ascii="黑体" w:eastAsia="黑体" w:hint="eastAsia"/>
        </w:rPr>
        <w:t>17</w:t>
      </w:r>
      <w:r>
        <w:rPr>
          <w:rFonts w:ascii="黑体" w:eastAsia="黑体" w:hint="eastAsia"/>
        </w:rPr>
        <w:t xml:space="preserve">  俯仰角和时间的关系曲线</w:t>
      </w:r>
    </w:p>
    <w:p w:rsidR="007E76D3" w:rsidRDefault="007E76D3" w:rsidP="00EF1E82">
      <w:pPr>
        <w:jc w:val="center"/>
        <w:rPr>
          <w:rFonts w:ascii="黑体" w:eastAsia="黑体"/>
          <w:b/>
          <w:sz w:val="28"/>
          <w:szCs w:val="28"/>
        </w:rPr>
      </w:pPr>
    </w:p>
    <w:p w:rsidR="007E76D3" w:rsidRDefault="007E76D3" w:rsidP="007E76D3">
      <w:pPr>
        <w:pStyle w:val="af"/>
        <w:numPr>
          <w:ilvl w:val="0"/>
          <w:numId w:val="9"/>
        </w:numPr>
        <w:spacing w:line="360" w:lineRule="auto"/>
        <w:ind w:firstLineChars="0"/>
        <w:rPr>
          <w:rFonts w:ascii="黑体" w:eastAsia="黑体"/>
          <w:b/>
          <w:sz w:val="28"/>
          <w:szCs w:val="28"/>
        </w:rPr>
      </w:pPr>
      <w:r>
        <w:rPr>
          <w:rFonts w:ascii="黑体" w:eastAsia="黑体" w:hint="eastAsia"/>
          <w:b/>
          <w:sz w:val="28"/>
          <w:szCs w:val="28"/>
        </w:rPr>
        <w:lastRenderedPageBreak/>
        <w:t>沉浮运动和俯仰运动相位差</w:t>
      </w:r>
    </w:p>
    <w:p w:rsidR="007A70F4" w:rsidRDefault="007A70F4" w:rsidP="007A70F4">
      <w:pPr>
        <w:rPr>
          <w:sz w:val="24"/>
        </w:rPr>
      </w:pPr>
      <w:r w:rsidRPr="007A70F4">
        <w:rPr>
          <w:noProof/>
          <w:sz w:val="24"/>
        </w:rPr>
        <w:drawing>
          <wp:inline distT="0" distB="0" distL="0" distR="0">
            <wp:extent cx="5229225" cy="3238500"/>
            <wp:effectExtent l="19050" t="0" r="0" b="0"/>
            <wp:docPr id="419"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7E76D3" w:rsidRDefault="007E76D3" w:rsidP="007E76D3">
      <w:pPr>
        <w:spacing w:line="360" w:lineRule="auto"/>
        <w:jc w:val="center"/>
        <w:rPr>
          <w:rFonts w:ascii="黑体" w:eastAsia="黑体"/>
        </w:rPr>
      </w:pPr>
      <w:r>
        <w:rPr>
          <w:rFonts w:ascii="黑体" w:eastAsia="黑体" w:hint="eastAsia"/>
        </w:rPr>
        <w:t>图3.</w:t>
      </w:r>
      <w:r w:rsidR="0096275A">
        <w:rPr>
          <w:rFonts w:ascii="黑体" w:eastAsia="黑体" w:hint="eastAsia"/>
        </w:rPr>
        <w:t>18</w:t>
      </w:r>
      <w:r>
        <w:rPr>
          <w:rFonts w:ascii="黑体" w:eastAsia="黑体" w:hint="eastAsia"/>
        </w:rPr>
        <w:t xml:space="preserve">  俯仰角和右端点位移曲线</w:t>
      </w:r>
    </w:p>
    <w:p w:rsidR="007E76D3" w:rsidRDefault="007E76D3" w:rsidP="00D77E41">
      <w:pPr>
        <w:spacing w:line="400" w:lineRule="exact"/>
        <w:ind w:firstLine="482"/>
        <w:rPr>
          <w:sz w:val="24"/>
        </w:rPr>
      </w:pPr>
      <w:r>
        <w:rPr>
          <w:rFonts w:hint="eastAsia"/>
          <w:sz w:val="24"/>
        </w:rPr>
        <w:t>图</w:t>
      </w:r>
      <w:r>
        <w:rPr>
          <w:rFonts w:hint="eastAsia"/>
          <w:sz w:val="24"/>
        </w:rPr>
        <w:t>3.</w:t>
      </w:r>
      <w:r w:rsidR="00413F4B">
        <w:rPr>
          <w:rFonts w:hint="eastAsia"/>
          <w:sz w:val="24"/>
        </w:rPr>
        <w:t>18</w:t>
      </w:r>
      <w:r w:rsidR="00D77E41">
        <w:rPr>
          <w:rFonts w:hint="eastAsia"/>
          <w:sz w:val="24"/>
        </w:rPr>
        <w:t>为俯仰角度</w:t>
      </w:r>
      <w:r>
        <w:rPr>
          <w:rFonts w:hint="eastAsia"/>
          <w:sz w:val="24"/>
        </w:rPr>
        <w:t>和椭圆翼右端点位移</w:t>
      </w:r>
      <w:r w:rsidR="00D77E41">
        <w:rPr>
          <w:rFonts w:hint="eastAsia"/>
          <w:sz w:val="24"/>
        </w:rPr>
        <w:t>随时间变化</w:t>
      </w:r>
      <w:r>
        <w:rPr>
          <w:rFonts w:hint="eastAsia"/>
          <w:sz w:val="24"/>
        </w:rPr>
        <w:t>曲线（其中右端点位移</w:t>
      </w:r>
      <w:r w:rsidR="00362C54">
        <w:rPr>
          <w:rFonts w:hint="eastAsia"/>
          <w:sz w:val="24"/>
        </w:rPr>
        <w:t>为</w:t>
      </w:r>
      <w:r w:rsidR="00D77E41">
        <w:rPr>
          <w:rFonts w:hint="eastAsia"/>
          <w:sz w:val="24"/>
        </w:rPr>
        <w:t>已放大</w:t>
      </w:r>
      <w:r>
        <w:rPr>
          <w:rFonts w:hint="eastAsia"/>
          <w:sz w:val="24"/>
        </w:rPr>
        <w:t>十倍），</w:t>
      </w:r>
      <w:r w:rsidR="00D77E41">
        <w:rPr>
          <w:rFonts w:hint="eastAsia"/>
          <w:sz w:val="24"/>
        </w:rPr>
        <w:t>计算可得</w:t>
      </w:r>
      <w:r>
        <w:rPr>
          <w:rFonts w:hint="eastAsia"/>
          <w:sz w:val="24"/>
        </w:rPr>
        <w:t>此时沉浮运动和俯仰运动的相位差为</w:t>
      </w:r>
      <w:r>
        <w:rPr>
          <w:rFonts w:hint="eastAsia"/>
          <w:sz w:val="24"/>
        </w:rPr>
        <w:t>1.62</w:t>
      </w:r>
      <w:r w:rsidR="00D77E41">
        <w:rPr>
          <w:rFonts w:hint="eastAsia"/>
          <w:sz w:val="24"/>
        </w:rPr>
        <w:t>π（</w:t>
      </w:r>
      <w:r>
        <w:rPr>
          <w:rFonts w:hint="eastAsia"/>
          <w:sz w:val="24"/>
        </w:rPr>
        <w:t>若按</w:t>
      </w:r>
      <w:r>
        <w:rPr>
          <w:rFonts w:hint="eastAsia"/>
          <w:sz w:val="24"/>
        </w:rPr>
        <w:t>Zhang</w:t>
      </w:r>
      <w:r>
        <w:rPr>
          <w:rFonts w:hint="eastAsia"/>
          <w:sz w:val="24"/>
        </w:rPr>
        <w:t>（</w:t>
      </w:r>
      <w:r>
        <w:rPr>
          <w:rFonts w:hint="eastAsia"/>
          <w:sz w:val="24"/>
        </w:rPr>
        <w:t>2010</w:t>
      </w:r>
      <w:r>
        <w:rPr>
          <w:rFonts w:hint="eastAsia"/>
          <w:sz w:val="24"/>
        </w:rPr>
        <w:t>）相位差定义，此值为</w:t>
      </w:r>
      <w:r>
        <w:rPr>
          <w:rFonts w:hint="eastAsia"/>
          <w:sz w:val="24"/>
        </w:rPr>
        <w:t>0.62</w:t>
      </w:r>
      <w:r>
        <w:rPr>
          <w:rFonts w:hint="eastAsia"/>
          <w:sz w:val="24"/>
        </w:rPr>
        <w:t>π</w:t>
      </w:r>
      <w:r w:rsidR="00D77E41">
        <w:rPr>
          <w:rFonts w:hint="eastAsia"/>
          <w:sz w:val="24"/>
        </w:rPr>
        <w:t>）。</w:t>
      </w:r>
      <w:r w:rsidR="00362C54">
        <w:rPr>
          <w:rFonts w:hint="eastAsia"/>
          <w:sz w:val="24"/>
        </w:rPr>
        <w:t>图</w:t>
      </w:r>
      <w:r w:rsidR="00362C54">
        <w:rPr>
          <w:rFonts w:hint="eastAsia"/>
          <w:sz w:val="24"/>
        </w:rPr>
        <w:t>3</w:t>
      </w:r>
      <w:r w:rsidR="00413F4B">
        <w:rPr>
          <w:rFonts w:hint="eastAsia"/>
          <w:sz w:val="24"/>
        </w:rPr>
        <w:t>.19</w:t>
      </w:r>
      <w:r w:rsidR="00D77E41">
        <w:rPr>
          <w:rFonts w:hint="eastAsia"/>
          <w:sz w:val="24"/>
        </w:rPr>
        <w:t>为沉浮运动和俯仰运动的相图</w:t>
      </w:r>
      <w:r w:rsidR="00362C54">
        <w:rPr>
          <w:rFonts w:hint="eastAsia"/>
          <w:sz w:val="24"/>
        </w:rPr>
        <w:t>。</w:t>
      </w:r>
      <w:r w:rsidR="00D77E41">
        <w:rPr>
          <w:rFonts w:hint="eastAsia"/>
          <w:sz w:val="24"/>
        </w:rPr>
        <w:t>图中已标注在</w:t>
      </w:r>
      <w:r w:rsidR="005458D9">
        <w:rPr>
          <w:rFonts w:hint="eastAsia"/>
          <w:sz w:val="24"/>
        </w:rPr>
        <w:t>ya</w:t>
      </w:r>
      <w:r w:rsidR="005458D9">
        <w:rPr>
          <w:rFonts w:hint="eastAsia"/>
          <w:sz w:val="24"/>
        </w:rPr>
        <w:t>最大和零</w:t>
      </w:r>
      <w:r w:rsidR="00D77E41">
        <w:rPr>
          <w:rFonts w:hint="eastAsia"/>
          <w:sz w:val="24"/>
        </w:rPr>
        <w:t>椭圆翼俯位置示意图</w:t>
      </w:r>
      <w:r w:rsidR="005458D9">
        <w:rPr>
          <w:rFonts w:hint="eastAsia"/>
          <w:sz w:val="24"/>
        </w:rPr>
        <w:t>。</w:t>
      </w:r>
      <w:r w:rsidR="00D42267">
        <w:rPr>
          <w:rFonts w:hint="eastAsia"/>
          <w:sz w:val="24"/>
        </w:rPr>
        <w:t>（箭头所指为运动方向）</w:t>
      </w:r>
    </w:p>
    <w:p w:rsidR="00362C54" w:rsidRPr="00362C54" w:rsidRDefault="00E87623" w:rsidP="00362C54">
      <w:pPr>
        <w:jc w:val="center"/>
        <w:rPr>
          <w:sz w:val="24"/>
        </w:rPr>
      </w:pPr>
      <w:r>
        <w:rPr>
          <w:noProof/>
          <w:sz w:val="24"/>
        </w:rPr>
        <w:pict>
          <v:shape id="_x0000_s1467" type="#_x0000_t32" style="position:absolute;left:0;text-align:left;margin-left:162.7pt;margin-top:58.6pt;width:28.5pt;height:37.5pt;flip:x;z-index:251694592" o:connectortype="straight" strokecolor="black [3213]">
            <v:stroke endarrow="block"/>
          </v:shape>
        </w:pict>
      </w:r>
      <w:r>
        <w:rPr>
          <w:noProof/>
          <w:sz w:val="24"/>
        </w:rPr>
        <w:pict>
          <v:oval id="_x0000_s1460" style="position:absolute;left:0;text-align:left;margin-left:123.55pt;margin-top:211.2pt;width:84pt;height:7.15pt;rotation:349;z-index:251693568" strokecolor="black [3213]" strokeweight="1pt"/>
        </w:pict>
      </w:r>
      <w:r>
        <w:rPr>
          <w:noProof/>
          <w:sz w:val="24"/>
        </w:rPr>
        <w:pict>
          <v:oval id="_x0000_s1459" style="position:absolute;left:0;text-align:left;margin-left:169.3pt;margin-top:29.35pt;width:84pt;height:7.15pt;rotation:12;z-index:251692544" strokecolor="black [3213]" strokeweight="1pt"/>
        </w:pict>
      </w:r>
      <w:r>
        <w:rPr>
          <w:noProof/>
          <w:sz w:val="24"/>
        </w:rPr>
        <w:pict>
          <v:oval id="_x0000_s1458" style="position:absolute;left:0;text-align:left;margin-left:85.3pt;margin-top:134.7pt;width:84pt;height:7.15pt;rotation:330;z-index:251691520" strokecolor="black [3213]" strokeweight="1pt"/>
        </w:pict>
      </w:r>
      <w:r>
        <w:rPr>
          <w:noProof/>
          <w:sz w:val="24"/>
        </w:rPr>
        <w:pict>
          <v:oval id="_x0000_s1457" style="position:absolute;left:0;text-align:left;margin-left:212.8pt;margin-top:96.1pt;width:84pt;height:7.15pt;rotation:30;z-index:251690496" strokecolor="black [3213]" strokeweight="1pt"/>
        </w:pict>
      </w:r>
      <w:r w:rsidR="00362C54">
        <w:rPr>
          <w:noProof/>
          <w:sz w:val="24"/>
        </w:rPr>
        <w:drawing>
          <wp:inline distT="0" distB="0" distL="0" distR="0">
            <wp:extent cx="3838575" cy="3472666"/>
            <wp:effectExtent l="19050" t="0" r="9525" b="0"/>
            <wp:docPr id="27" name="图片 26" descr="沉浮运动和俯仰运动相位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沉浮运动和俯仰运动相位图.jpg"/>
                    <pic:cNvPicPr/>
                  </pic:nvPicPr>
                  <pic:blipFill>
                    <a:blip r:embed="rId40"/>
                    <a:stretch>
                      <a:fillRect/>
                    </a:stretch>
                  </pic:blipFill>
                  <pic:spPr>
                    <a:xfrm>
                      <a:off x="0" y="0"/>
                      <a:ext cx="3838575" cy="3472666"/>
                    </a:xfrm>
                    <a:prstGeom prst="rect">
                      <a:avLst/>
                    </a:prstGeom>
                  </pic:spPr>
                </pic:pic>
              </a:graphicData>
            </a:graphic>
          </wp:inline>
        </w:drawing>
      </w:r>
      <w:r w:rsidR="00292C15" w:rsidRPr="00292C15">
        <w:rPr>
          <w:noProof/>
        </w:rPr>
        <w:t xml:space="preserve"> </w:t>
      </w:r>
    </w:p>
    <w:p w:rsidR="007A70F4" w:rsidRDefault="00362C54" w:rsidP="00362C54">
      <w:pPr>
        <w:spacing w:line="400" w:lineRule="exact"/>
        <w:jc w:val="center"/>
        <w:rPr>
          <w:sz w:val="24"/>
        </w:rPr>
      </w:pPr>
      <w:bookmarkStart w:id="25" w:name="OLE_LINK3"/>
      <w:bookmarkStart w:id="26" w:name="OLE_LINK4"/>
      <w:r>
        <w:rPr>
          <w:rFonts w:ascii="黑体" w:eastAsia="黑体" w:hint="eastAsia"/>
        </w:rPr>
        <w:lastRenderedPageBreak/>
        <w:t>图3.</w:t>
      </w:r>
      <w:r w:rsidR="0096275A">
        <w:rPr>
          <w:rFonts w:ascii="黑体" w:eastAsia="黑体" w:hint="eastAsia"/>
        </w:rPr>
        <w:t>19</w:t>
      </w:r>
      <w:r>
        <w:rPr>
          <w:rFonts w:ascii="黑体" w:eastAsia="黑体" w:hint="eastAsia"/>
        </w:rPr>
        <w:t xml:space="preserve"> 沉浮运动和俯仰运动相位图</w:t>
      </w:r>
    </w:p>
    <w:bookmarkEnd w:id="25"/>
    <w:bookmarkEnd w:id="26"/>
    <w:p w:rsidR="005458D9" w:rsidRDefault="00E7116E" w:rsidP="005458D9">
      <w:pPr>
        <w:pStyle w:val="af"/>
        <w:numPr>
          <w:ilvl w:val="0"/>
          <w:numId w:val="9"/>
        </w:numPr>
        <w:spacing w:line="360" w:lineRule="auto"/>
        <w:ind w:firstLineChars="0"/>
        <w:rPr>
          <w:rFonts w:ascii="黑体" w:eastAsia="黑体"/>
          <w:b/>
          <w:sz w:val="28"/>
          <w:szCs w:val="28"/>
        </w:rPr>
      </w:pPr>
      <w:r>
        <w:rPr>
          <w:rFonts w:ascii="黑体" w:eastAsia="黑体" w:hint="eastAsia"/>
          <w:b/>
          <w:sz w:val="28"/>
          <w:szCs w:val="28"/>
        </w:rPr>
        <w:t>椭圆翼左右端点相位差</w:t>
      </w:r>
    </w:p>
    <w:p w:rsidR="00E7116E" w:rsidRDefault="00E7116E" w:rsidP="00E7116E">
      <w:pPr>
        <w:spacing w:line="360" w:lineRule="auto"/>
        <w:jc w:val="center"/>
        <w:rPr>
          <w:rFonts w:asciiTheme="minorEastAsia" w:eastAsiaTheme="minorEastAsia" w:hAnsiTheme="minorEastAsia"/>
          <w:sz w:val="24"/>
        </w:rPr>
      </w:pPr>
      <w:r w:rsidRPr="00E7116E">
        <w:rPr>
          <w:rFonts w:asciiTheme="minorEastAsia" w:eastAsiaTheme="minorEastAsia" w:hAnsiTheme="minorEastAsia"/>
          <w:noProof/>
          <w:sz w:val="24"/>
        </w:rPr>
        <w:drawing>
          <wp:inline distT="0" distB="0" distL="0" distR="0">
            <wp:extent cx="4591050" cy="3409950"/>
            <wp:effectExtent l="19050" t="0" r="19050" b="0"/>
            <wp:docPr id="2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E7116E" w:rsidRDefault="00E7116E" w:rsidP="00E7116E">
      <w:pPr>
        <w:spacing w:line="400" w:lineRule="exact"/>
        <w:jc w:val="center"/>
        <w:rPr>
          <w:sz w:val="24"/>
        </w:rPr>
      </w:pPr>
      <w:r>
        <w:rPr>
          <w:rFonts w:ascii="黑体" w:eastAsia="黑体" w:hint="eastAsia"/>
        </w:rPr>
        <w:t>图3.</w:t>
      </w:r>
      <w:r w:rsidR="0096275A">
        <w:rPr>
          <w:rFonts w:ascii="黑体" w:eastAsia="黑体" w:hint="eastAsia"/>
        </w:rPr>
        <w:t>20</w:t>
      </w:r>
      <w:r>
        <w:rPr>
          <w:rFonts w:ascii="黑体" w:eastAsia="黑体" w:hint="eastAsia"/>
        </w:rPr>
        <w:t xml:space="preserve"> 椭圆翼左端点和右端点位移时间曲线</w:t>
      </w:r>
    </w:p>
    <w:p w:rsidR="00E7116E" w:rsidRPr="00E7116E" w:rsidRDefault="00E7116E" w:rsidP="00E7116E">
      <w:pPr>
        <w:spacing w:line="360" w:lineRule="auto"/>
        <w:jc w:val="center"/>
        <w:rPr>
          <w:rFonts w:asciiTheme="minorEastAsia" w:eastAsiaTheme="minorEastAsia" w:hAnsiTheme="minorEastAsia"/>
          <w:sz w:val="24"/>
        </w:rPr>
      </w:pPr>
    </w:p>
    <w:p w:rsidR="00E7116E" w:rsidRPr="00E7116E" w:rsidRDefault="00E87623" w:rsidP="00E7116E">
      <w:pPr>
        <w:spacing w:line="360" w:lineRule="auto"/>
        <w:jc w:val="center"/>
        <w:rPr>
          <w:rFonts w:asciiTheme="minorEastAsia" w:eastAsiaTheme="minorEastAsia" w:hAnsiTheme="minorEastAsia"/>
          <w:sz w:val="24"/>
        </w:rPr>
      </w:pPr>
      <w:r>
        <w:rPr>
          <w:rFonts w:asciiTheme="minorEastAsia" w:eastAsiaTheme="minorEastAsia" w:hAnsiTheme="minorEastAsia"/>
          <w:noProof/>
          <w:sz w:val="24"/>
        </w:rPr>
        <w:pict>
          <v:shape id="_x0000_s1469" type="#_x0000_t32" style="position:absolute;left:0;text-align:left;margin-left:159.7pt;margin-top:71.3pt;width:13.5pt;height:36.75pt;flip:x;z-index:251695616" o:connectortype="straight" strokecolor="black [3213]">
            <v:stroke endarrow="block"/>
          </v:shape>
        </w:pict>
      </w:r>
      <w:r w:rsidR="00E7116E" w:rsidRPr="00E7116E">
        <w:rPr>
          <w:rFonts w:asciiTheme="minorEastAsia" w:eastAsiaTheme="minorEastAsia" w:hAnsiTheme="minorEastAsia"/>
          <w:noProof/>
          <w:sz w:val="24"/>
        </w:rPr>
        <w:drawing>
          <wp:inline distT="0" distB="0" distL="0" distR="0">
            <wp:extent cx="4638675" cy="3314700"/>
            <wp:effectExtent l="19050" t="0" r="9525" b="0"/>
            <wp:docPr id="29"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E7116E" w:rsidRDefault="00E7116E" w:rsidP="00E7116E">
      <w:pPr>
        <w:spacing w:line="400" w:lineRule="exact"/>
        <w:jc w:val="center"/>
        <w:rPr>
          <w:sz w:val="24"/>
        </w:rPr>
      </w:pPr>
      <w:r>
        <w:rPr>
          <w:rFonts w:ascii="黑体" w:eastAsia="黑体" w:hint="eastAsia"/>
        </w:rPr>
        <w:t>图3.</w:t>
      </w:r>
      <w:r w:rsidR="0096275A">
        <w:rPr>
          <w:rFonts w:ascii="黑体" w:eastAsia="黑体" w:hint="eastAsia"/>
        </w:rPr>
        <w:t>21</w:t>
      </w:r>
      <w:r>
        <w:rPr>
          <w:rFonts w:ascii="黑体" w:eastAsia="黑体" w:hint="eastAsia"/>
        </w:rPr>
        <w:t xml:space="preserve"> 椭圆翼左端点和右端点位移相位图</w:t>
      </w:r>
    </w:p>
    <w:p w:rsidR="00E7116E" w:rsidRPr="00E7116E" w:rsidRDefault="00E7116E" w:rsidP="00E7116E">
      <w:pPr>
        <w:spacing w:line="400" w:lineRule="exact"/>
        <w:rPr>
          <w:rFonts w:asciiTheme="minorEastAsia" w:eastAsiaTheme="minorEastAsia" w:hAnsiTheme="minorEastAsia"/>
          <w:sz w:val="24"/>
        </w:rPr>
      </w:pPr>
      <w:r>
        <w:rPr>
          <w:rFonts w:hint="eastAsia"/>
          <w:sz w:val="24"/>
        </w:rPr>
        <w:t xml:space="preserve">    </w:t>
      </w:r>
      <w:r>
        <w:rPr>
          <w:rFonts w:asciiTheme="minorEastAsia" w:eastAsiaTheme="minorEastAsia" w:hAnsiTheme="minorEastAsia" w:hint="eastAsia"/>
          <w:sz w:val="24"/>
        </w:rPr>
        <w:t>图3.2</w:t>
      </w:r>
      <w:r w:rsidR="00413F4B">
        <w:rPr>
          <w:rFonts w:asciiTheme="minorEastAsia" w:eastAsiaTheme="minorEastAsia" w:hAnsiTheme="minorEastAsia" w:hint="eastAsia"/>
          <w:sz w:val="24"/>
        </w:rPr>
        <w:t>0</w:t>
      </w:r>
      <w:r w:rsidR="00F56FD9">
        <w:rPr>
          <w:rFonts w:asciiTheme="minorEastAsia" w:eastAsiaTheme="minorEastAsia" w:hAnsiTheme="minorEastAsia" w:hint="eastAsia"/>
          <w:sz w:val="24"/>
        </w:rPr>
        <w:t>为椭圆翼右端点和左端点的时间曲线图，从图可以看出，左端点的最大</w:t>
      </w:r>
      <w:r w:rsidR="00F56FD9">
        <w:rPr>
          <w:rFonts w:asciiTheme="minorEastAsia" w:eastAsiaTheme="minorEastAsia" w:hAnsiTheme="minorEastAsia" w:hint="eastAsia"/>
          <w:sz w:val="24"/>
        </w:rPr>
        <w:lastRenderedPageBreak/>
        <w:t>值要比右端点来得大，但是滞后于右端点，其相位差为0.464π。图3.2</w:t>
      </w:r>
      <w:r w:rsidR="00413F4B">
        <w:rPr>
          <w:rFonts w:asciiTheme="minorEastAsia" w:eastAsiaTheme="minorEastAsia" w:hAnsiTheme="minorEastAsia" w:hint="eastAsia"/>
          <w:sz w:val="24"/>
        </w:rPr>
        <w:t>1</w:t>
      </w:r>
      <w:r w:rsidR="00F56FD9">
        <w:rPr>
          <w:rFonts w:asciiTheme="minorEastAsia" w:eastAsiaTheme="minorEastAsia" w:hAnsiTheme="minorEastAsia" w:hint="eastAsia"/>
          <w:sz w:val="24"/>
        </w:rPr>
        <w:t>为左右端点位移的相图（箭头所指方向为运动方向）。</w:t>
      </w:r>
    </w:p>
    <w:p w:rsidR="00F56FD9" w:rsidRDefault="00F56FD9" w:rsidP="00F56FD9">
      <w:pPr>
        <w:pStyle w:val="af"/>
        <w:numPr>
          <w:ilvl w:val="0"/>
          <w:numId w:val="9"/>
        </w:numPr>
        <w:spacing w:line="360" w:lineRule="auto"/>
        <w:ind w:firstLineChars="0"/>
        <w:rPr>
          <w:rFonts w:ascii="黑体" w:eastAsia="黑体"/>
          <w:b/>
          <w:sz w:val="28"/>
          <w:szCs w:val="28"/>
        </w:rPr>
      </w:pPr>
      <w:r>
        <w:rPr>
          <w:rFonts w:ascii="黑体" w:eastAsia="黑体" w:hint="eastAsia"/>
          <w:b/>
          <w:sz w:val="28"/>
          <w:szCs w:val="28"/>
        </w:rPr>
        <w:t>涡量图</w:t>
      </w:r>
    </w:p>
    <w:p w:rsidR="007A70F4" w:rsidRDefault="00C53C2F" w:rsidP="00F56250">
      <w:pPr>
        <w:spacing w:line="400" w:lineRule="exact"/>
        <w:rPr>
          <w:sz w:val="24"/>
        </w:rPr>
      </w:pPr>
      <w:r>
        <w:rPr>
          <w:rFonts w:hint="eastAsia"/>
          <w:sz w:val="24"/>
        </w:rPr>
        <w:t xml:space="preserve">    </w:t>
      </w:r>
      <w:r>
        <w:rPr>
          <w:rFonts w:hint="eastAsia"/>
          <w:sz w:val="24"/>
        </w:rPr>
        <w:t>图</w:t>
      </w:r>
      <w:r w:rsidR="00D77E41">
        <w:rPr>
          <w:rFonts w:hint="eastAsia"/>
          <w:sz w:val="24"/>
        </w:rPr>
        <w:t>3.22</w:t>
      </w:r>
      <w:r w:rsidR="00D77E41">
        <w:rPr>
          <w:rFonts w:hint="eastAsia"/>
          <w:sz w:val="24"/>
        </w:rPr>
        <w:t>（</w:t>
      </w:r>
      <w:r w:rsidR="00D77E41">
        <w:rPr>
          <w:rFonts w:hint="eastAsia"/>
          <w:sz w:val="24"/>
        </w:rPr>
        <w:t>a</w:t>
      </w:r>
      <w:r w:rsidR="00D77E41">
        <w:rPr>
          <w:rFonts w:hint="eastAsia"/>
          <w:sz w:val="24"/>
        </w:rPr>
        <w:t>）</w:t>
      </w:r>
      <w:r w:rsidR="00D77E41">
        <w:rPr>
          <w:rFonts w:hint="eastAsia"/>
          <w:sz w:val="24"/>
        </w:rPr>
        <w:t>-</w:t>
      </w:r>
      <w:r w:rsidR="00D77E41">
        <w:rPr>
          <w:rFonts w:hint="eastAsia"/>
          <w:sz w:val="24"/>
        </w:rPr>
        <w:t>（</w:t>
      </w:r>
      <w:r w:rsidR="00D77E41">
        <w:rPr>
          <w:rFonts w:hint="eastAsia"/>
          <w:sz w:val="24"/>
        </w:rPr>
        <w:t>c</w:t>
      </w:r>
      <w:r w:rsidR="00D77E41">
        <w:rPr>
          <w:rFonts w:hint="eastAsia"/>
          <w:sz w:val="24"/>
        </w:rPr>
        <w:t>）</w:t>
      </w:r>
      <w:r w:rsidR="00785E36">
        <w:rPr>
          <w:rFonts w:hint="eastAsia"/>
          <w:sz w:val="24"/>
        </w:rPr>
        <w:t>分别为</w:t>
      </w:r>
      <w:r w:rsidR="00785E36">
        <w:rPr>
          <w:rFonts w:hint="eastAsia"/>
          <w:sz w:val="24"/>
        </w:rPr>
        <w:t>t=0.06</w:t>
      </w:r>
      <w:r w:rsidR="00785E36">
        <w:rPr>
          <w:rFonts w:hint="eastAsia"/>
          <w:sz w:val="24"/>
        </w:rPr>
        <w:t>、</w:t>
      </w:r>
      <w:r w:rsidR="00785E36">
        <w:rPr>
          <w:rFonts w:hint="eastAsia"/>
          <w:sz w:val="24"/>
        </w:rPr>
        <w:t>0.4</w:t>
      </w:r>
      <w:r w:rsidR="00785E36">
        <w:rPr>
          <w:rFonts w:hint="eastAsia"/>
          <w:sz w:val="24"/>
        </w:rPr>
        <w:t>和</w:t>
      </w:r>
      <w:r w:rsidR="00785E36">
        <w:rPr>
          <w:rFonts w:hint="eastAsia"/>
          <w:sz w:val="24"/>
        </w:rPr>
        <w:t>1.0</w:t>
      </w:r>
      <w:r w:rsidR="00785E36">
        <w:rPr>
          <w:rFonts w:hint="eastAsia"/>
          <w:sz w:val="24"/>
        </w:rPr>
        <w:t>时的涡量图。图</w:t>
      </w:r>
      <w:r w:rsidR="00785E36">
        <w:rPr>
          <w:rFonts w:hint="eastAsia"/>
          <w:sz w:val="24"/>
        </w:rPr>
        <w:t>3.24</w:t>
      </w:r>
      <w:r w:rsidR="00785E36">
        <w:rPr>
          <w:rFonts w:hint="eastAsia"/>
          <w:sz w:val="24"/>
        </w:rPr>
        <w:t>所示为</w:t>
      </w:r>
      <w:r w:rsidR="00785E36">
        <w:rPr>
          <w:rFonts w:hint="eastAsia"/>
          <w:sz w:val="24"/>
        </w:rPr>
        <w:t>t=0.06s</w:t>
      </w:r>
      <w:r w:rsidR="00785E36">
        <w:rPr>
          <w:rFonts w:hint="eastAsia"/>
          <w:sz w:val="24"/>
        </w:rPr>
        <w:t>时的涡量图，此时椭圆翼水平速度为负，因此在椭圆翼右端点有涡的脱落。图</w:t>
      </w:r>
      <w:r w:rsidR="00785E36">
        <w:rPr>
          <w:rFonts w:hint="eastAsia"/>
          <w:sz w:val="24"/>
        </w:rPr>
        <w:t>3.25</w:t>
      </w:r>
      <w:r w:rsidR="00785E36">
        <w:rPr>
          <w:rFonts w:hint="eastAsia"/>
          <w:sz w:val="24"/>
        </w:rPr>
        <w:t>为</w:t>
      </w:r>
      <w:r w:rsidR="00785E36">
        <w:rPr>
          <w:rFonts w:hint="eastAsia"/>
          <w:sz w:val="24"/>
        </w:rPr>
        <w:t>t=0.4s</w:t>
      </w:r>
      <w:r w:rsidR="00785E36">
        <w:rPr>
          <w:rFonts w:hint="eastAsia"/>
          <w:sz w:val="24"/>
        </w:rPr>
        <w:t>时的涡量图，此时水平速度已为正值，且加速度为正，图中所示尾迹结构为反卡门涡街，有推力的产生。图</w:t>
      </w:r>
      <w:r w:rsidR="00785E36">
        <w:rPr>
          <w:rFonts w:hint="eastAsia"/>
          <w:sz w:val="24"/>
        </w:rPr>
        <w:t>3.26</w:t>
      </w:r>
      <w:r w:rsidR="00785E36">
        <w:rPr>
          <w:rFonts w:hint="eastAsia"/>
          <w:sz w:val="24"/>
        </w:rPr>
        <w:t>为</w:t>
      </w:r>
      <w:r w:rsidR="00785E36">
        <w:rPr>
          <w:rFonts w:hint="eastAsia"/>
          <w:sz w:val="24"/>
        </w:rPr>
        <w:t>t=1.0</w:t>
      </w:r>
      <w:r w:rsidR="00785E36">
        <w:rPr>
          <w:rFonts w:hint="eastAsia"/>
          <w:sz w:val="24"/>
        </w:rPr>
        <w:t>时的涡量图，图中所示的尾迹正反涡已经差不多在一条直线上，说明此时无阻力也无推力的存在。</w:t>
      </w:r>
    </w:p>
    <w:p w:rsidR="00C53C2F" w:rsidRDefault="00D77E41" w:rsidP="00D77E41">
      <w:pPr>
        <w:ind w:firstLineChars="350" w:firstLine="735"/>
        <w:rPr>
          <w:rFonts w:eastAsia="黑体"/>
          <w:noProof/>
          <w:sz w:val="32"/>
          <w:szCs w:val="32"/>
        </w:rPr>
      </w:pPr>
      <w:r>
        <w:rPr>
          <w:rFonts w:ascii="黑体" w:eastAsia="黑体" w:hint="eastAsia"/>
        </w:rPr>
        <w:t>（a）</w:t>
      </w:r>
      <w:r w:rsidR="005069E9">
        <w:rPr>
          <w:rFonts w:ascii="黑体" w:eastAsia="黑体" w:hint="eastAsia"/>
        </w:rPr>
        <w:t>t=0.</w:t>
      </w:r>
      <w:r w:rsidR="00191DC6">
        <w:rPr>
          <w:rFonts w:eastAsia="黑体"/>
          <w:noProof/>
          <w:sz w:val="32"/>
          <w:szCs w:val="32"/>
        </w:rPr>
        <w:drawing>
          <wp:anchor distT="0" distB="0" distL="114300" distR="114300" simplePos="0" relativeHeight="251705856" behindDoc="0" locked="0" layoutInCell="1" allowOverlap="1">
            <wp:simplePos x="0" y="0"/>
            <wp:positionH relativeFrom="column">
              <wp:posOffset>3609975</wp:posOffset>
            </wp:positionH>
            <wp:positionV relativeFrom="paragraph">
              <wp:posOffset>114300</wp:posOffset>
            </wp:positionV>
            <wp:extent cx="2025015" cy="1802765"/>
            <wp:effectExtent l="19050" t="19050" r="13335" b="26035"/>
            <wp:wrapTopAndBottom/>
            <wp:docPr id="418" name="图片 417" descr="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1.jpg"/>
                    <pic:cNvPicPr/>
                  </pic:nvPicPr>
                  <pic:blipFill>
                    <a:blip r:embed="rId43"/>
                    <a:stretch>
                      <a:fillRect/>
                    </a:stretch>
                  </pic:blipFill>
                  <pic:spPr>
                    <a:xfrm>
                      <a:off x="0" y="0"/>
                      <a:ext cx="2025015" cy="1802765"/>
                    </a:xfrm>
                    <a:prstGeom prst="rect">
                      <a:avLst/>
                    </a:prstGeom>
                    <a:ln>
                      <a:solidFill>
                        <a:schemeClr val="tx1"/>
                      </a:solidFill>
                    </a:ln>
                  </pic:spPr>
                </pic:pic>
              </a:graphicData>
            </a:graphic>
          </wp:anchor>
        </w:drawing>
      </w:r>
      <w:r w:rsidR="00191DC6">
        <w:rPr>
          <w:rFonts w:eastAsia="黑体"/>
          <w:noProof/>
          <w:sz w:val="32"/>
          <w:szCs w:val="32"/>
        </w:rPr>
        <w:drawing>
          <wp:anchor distT="0" distB="0" distL="114300" distR="114300" simplePos="0" relativeHeight="251704832" behindDoc="0" locked="0" layoutInCell="1" allowOverlap="1">
            <wp:simplePos x="0" y="0"/>
            <wp:positionH relativeFrom="column">
              <wp:posOffset>1764030</wp:posOffset>
            </wp:positionH>
            <wp:positionV relativeFrom="paragraph">
              <wp:posOffset>114300</wp:posOffset>
            </wp:positionV>
            <wp:extent cx="2042160" cy="1802765"/>
            <wp:effectExtent l="19050" t="19050" r="15240" b="26035"/>
            <wp:wrapTopAndBottom/>
            <wp:docPr id="417" name="图片 416" descr="t=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0.4.jpg"/>
                    <pic:cNvPicPr/>
                  </pic:nvPicPr>
                  <pic:blipFill>
                    <a:blip r:embed="rId44"/>
                    <a:stretch>
                      <a:fillRect/>
                    </a:stretch>
                  </pic:blipFill>
                  <pic:spPr>
                    <a:xfrm>
                      <a:off x="0" y="0"/>
                      <a:ext cx="2042160" cy="1802765"/>
                    </a:xfrm>
                    <a:prstGeom prst="rect">
                      <a:avLst/>
                    </a:prstGeom>
                    <a:ln>
                      <a:solidFill>
                        <a:schemeClr val="tx1"/>
                      </a:solidFill>
                    </a:ln>
                  </pic:spPr>
                </pic:pic>
              </a:graphicData>
            </a:graphic>
          </wp:anchor>
        </w:drawing>
      </w:r>
      <w:r w:rsidR="00191DC6">
        <w:rPr>
          <w:rFonts w:eastAsia="黑体"/>
          <w:noProof/>
          <w:sz w:val="32"/>
          <w:szCs w:val="32"/>
        </w:rPr>
        <w:drawing>
          <wp:anchor distT="0" distB="0" distL="114300" distR="114300" simplePos="0" relativeHeight="251703808" behindDoc="0" locked="0" layoutInCell="1" allowOverlap="1">
            <wp:simplePos x="0" y="0"/>
            <wp:positionH relativeFrom="column">
              <wp:posOffset>-160020</wp:posOffset>
            </wp:positionH>
            <wp:positionV relativeFrom="paragraph">
              <wp:posOffset>114300</wp:posOffset>
            </wp:positionV>
            <wp:extent cx="2025015" cy="1802765"/>
            <wp:effectExtent l="19050" t="19050" r="13335" b="26035"/>
            <wp:wrapTopAndBottom/>
            <wp:docPr id="31" name="图片 30" descr="t=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0.06.jpg"/>
                    <pic:cNvPicPr/>
                  </pic:nvPicPr>
                  <pic:blipFill>
                    <a:blip r:embed="rId45"/>
                    <a:stretch>
                      <a:fillRect/>
                    </a:stretch>
                  </pic:blipFill>
                  <pic:spPr>
                    <a:xfrm>
                      <a:off x="0" y="0"/>
                      <a:ext cx="2025015" cy="1802765"/>
                    </a:xfrm>
                    <a:prstGeom prst="rect">
                      <a:avLst/>
                    </a:prstGeom>
                    <a:ln>
                      <a:solidFill>
                        <a:schemeClr val="tx1"/>
                      </a:solidFill>
                    </a:ln>
                  </pic:spPr>
                </pic:pic>
              </a:graphicData>
            </a:graphic>
          </wp:anchor>
        </w:drawing>
      </w:r>
      <w:r>
        <w:rPr>
          <w:rFonts w:ascii="黑体" w:eastAsia="黑体" w:hint="eastAsia"/>
        </w:rPr>
        <w:t>06                  （b）t=0.4                   （c）</w:t>
      </w:r>
      <w:r w:rsidR="005069E9">
        <w:rPr>
          <w:rFonts w:ascii="黑体" w:eastAsia="黑体" w:hint="eastAsia"/>
        </w:rPr>
        <w:t>t=1</w:t>
      </w:r>
    </w:p>
    <w:p w:rsidR="00C53C2F" w:rsidRDefault="00C53C2F" w:rsidP="00C53C2F">
      <w:pPr>
        <w:spacing w:line="400" w:lineRule="exact"/>
        <w:jc w:val="center"/>
        <w:rPr>
          <w:sz w:val="24"/>
        </w:rPr>
      </w:pPr>
      <w:r>
        <w:rPr>
          <w:rFonts w:ascii="黑体" w:eastAsia="黑体" w:hint="eastAsia"/>
        </w:rPr>
        <w:t>图3.2</w:t>
      </w:r>
      <w:r w:rsidR="0096275A">
        <w:rPr>
          <w:rFonts w:ascii="黑体" w:eastAsia="黑体" w:hint="eastAsia"/>
        </w:rPr>
        <w:t>2</w:t>
      </w:r>
      <w:r>
        <w:rPr>
          <w:rFonts w:ascii="黑体" w:eastAsia="黑体" w:hint="eastAsia"/>
        </w:rPr>
        <w:t xml:space="preserve"> 被动俯仰翼t=0.4时涡量图</w:t>
      </w:r>
    </w:p>
    <w:bookmarkEnd w:id="23"/>
    <w:p w:rsidR="0073180D" w:rsidRDefault="0073180D" w:rsidP="0073180D">
      <w:pPr>
        <w:pStyle w:val="af"/>
        <w:numPr>
          <w:ilvl w:val="0"/>
          <w:numId w:val="9"/>
        </w:numPr>
        <w:spacing w:line="360" w:lineRule="auto"/>
        <w:ind w:firstLineChars="0"/>
        <w:rPr>
          <w:rFonts w:ascii="黑体" w:eastAsia="黑体"/>
          <w:b/>
          <w:sz w:val="28"/>
          <w:szCs w:val="28"/>
        </w:rPr>
      </w:pPr>
      <w:r>
        <w:rPr>
          <w:rFonts w:ascii="黑体" w:eastAsia="黑体" w:hint="eastAsia"/>
          <w:b/>
          <w:sz w:val="28"/>
          <w:szCs w:val="28"/>
        </w:rPr>
        <w:t>水平速度随频率变化曲线</w:t>
      </w:r>
    </w:p>
    <w:p w:rsidR="0073180D" w:rsidRPr="0073180D" w:rsidRDefault="00005BEF" w:rsidP="0073180D">
      <w:pPr>
        <w:spacing w:line="360" w:lineRule="auto"/>
        <w:jc w:val="center"/>
        <w:rPr>
          <w:rFonts w:asciiTheme="minorEastAsia" w:eastAsiaTheme="minorEastAsia" w:hAnsiTheme="minorEastAsia"/>
          <w:sz w:val="24"/>
        </w:rPr>
      </w:pPr>
      <w:r w:rsidRPr="00005BEF">
        <w:rPr>
          <w:rFonts w:asciiTheme="minorEastAsia" w:eastAsiaTheme="minorEastAsia" w:hAnsiTheme="minorEastAsia"/>
          <w:noProof/>
          <w:sz w:val="24"/>
        </w:rPr>
        <w:drawing>
          <wp:inline distT="0" distB="0" distL="0" distR="0">
            <wp:extent cx="4886325" cy="2514600"/>
            <wp:effectExtent l="19050" t="0" r="9525" b="0"/>
            <wp:docPr id="1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73180D" w:rsidRDefault="0073180D" w:rsidP="0073180D">
      <w:pPr>
        <w:spacing w:line="400" w:lineRule="exact"/>
        <w:jc w:val="center"/>
        <w:rPr>
          <w:sz w:val="24"/>
        </w:rPr>
      </w:pPr>
      <w:r>
        <w:rPr>
          <w:rFonts w:ascii="黑体" w:eastAsia="黑体" w:hint="eastAsia"/>
        </w:rPr>
        <w:t>图3.23 被动俯仰翼水平速度随频率变化曲线</w:t>
      </w:r>
    </w:p>
    <w:p w:rsidR="0073180D" w:rsidRDefault="0073180D" w:rsidP="0073180D">
      <w:pPr>
        <w:spacing w:line="360" w:lineRule="auto"/>
        <w:ind w:firstLine="480"/>
        <w:rPr>
          <w:rFonts w:asciiTheme="minorEastAsia" w:eastAsiaTheme="minorEastAsia" w:hAnsiTheme="minorEastAsia"/>
          <w:sz w:val="24"/>
        </w:rPr>
      </w:pPr>
      <w:r>
        <w:rPr>
          <w:rFonts w:asciiTheme="minorEastAsia" w:eastAsiaTheme="minorEastAsia" w:hAnsiTheme="minorEastAsia" w:hint="eastAsia"/>
          <w:sz w:val="24"/>
        </w:rPr>
        <w:t>图3.23所示为被动俯仰</w:t>
      </w:r>
      <w:r w:rsidR="001D2EAB">
        <w:rPr>
          <w:rFonts w:asciiTheme="minorEastAsia" w:eastAsiaTheme="minorEastAsia" w:hAnsiTheme="minorEastAsia" w:hint="eastAsia"/>
          <w:sz w:val="24"/>
        </w:rPr>
        <w:t>拍动</w:t>
      </w:r>
      <w:r>
        <w:rPr>
          <w:rFonts w:asciiTheme="minorEastAsia" w:eastAsiaTheme="minorEastAsia" w:hAnsiTheme="minorEastAsia" w:hint="eastAsia"/>
          <w:sz w:val="24"/>
        </w:rPr>
        <w:t>翼水平速度随频率变化曲线，这条曲线反映了被动俯仰拍动翼运动特性的复杂性。图中所示，在f</w:t>
      </w:r>
      <w:r w:rsidR="001D2EAB">
        <w:rPr>
          <w:rFonts w:asciiTheme="minorEastAsia" w:eastAsiaTheme="minorEastAsia" w:hAnsiTheme="minorEastAsia" w:hint="eastAsia"/>
          <w:sz w:val="24"/>
        </w:rPr>
        <w:t>比较小时，无论初速度为正还是为负，椭圆翼总是稳定在正的速度上；</w:t>
      </w:r>
      <w:r>
        <w:rPr>
          <w:rFonts w:asciiTheme="minorEastAsia" w:eastAsiaTheme="minorEastAsia" w:hAnsiTheme="minorEastAsia" w:hint="eastAsia"/>
          <w:sz w:val="24"/>
        </w:rPr>
        <w:t>而在f</w:t>
      </w:r>
      <w:r w:rsidR="001D2EAB">
        <w:rPr>
          <w:rFonts w:asciiTheme="minorEastAsia" w:eastAsiaTheme="minorEastAsia" w:hAnsiTheme="minorEastAsia" w:hint="eastAsia"/>
          <w:sz w:val="24"/>
        </w:rPr>
        <w:t>较大时，</w:t>
      </w:r>
      <w:r>
        <w:rPr>
          <w:rFonts w:asciiTheme="minorEastAsia" w:eastAsiaTheme="minorEastAsia" w:hAnsiTheme="minorEastAsia" w:hint="eastAsia"/>
          <w:sz w:val="24"/>
        </w:rPr>
        <w:t>椭圆翼总是稳定在负的速度上。更</w:t>
      </w:r>
      <w:r w:rsidR="001D2EAB">
        <w:rPr>
          <w:rFonts w:asciiTheme="minorEastAsia" w:eastAsiaTheme="minorEastAsia" w:hAnsiTheme="minorEastAsia" w:hint="eastAsia"/>
          <w:sz w:val="24"/>
        </w:rPr>
        <w:t>为</w:t>
      </w:r>
      <w:r>
        <w:rPr>
          <w:rFonts w:asciiTheme="minorEastAsia" w:eastAsiaTheme="minorEastAsia" w:hAnsiTheme="minorEastAsia" w:hint="eastAsia"/>
          <w:sz w:val="24"/>
        </w:rPr>
        <w:lastRenderedPageBreak/>
        <w:t>复杂的是，在中间的一个频率，出现了两种状态。图中所示为f=3.5，在正的速度下，</w:t>
      </w:r>
      <w:r w:rsidR="001D2EAB">
        <w:rPr>
          <w:rFonts w:asciiTheme="minorEastAsia" w:eastAsiaTheme="minorEastAsia" w:hAnsiTheme="minorEastAsia" w:hint="eastAsia"/>
          <w:sz w:val="24"/>
        </w:rPr>
        <w:t>其稳定在0.02m/s附近，在负的速度下，其稳定在-0.02m/s附近。</w:t>
      </w:r>
    </w:p>
    <w:p w:rsidR="0073180D" w:rsidRDefault="0073180D" w:rsidP="0073180D">
      <w:pPr>
        <w:spacing w:line="360" w:lineRule="auto"/>
        <w:ind w:firstLine="480"/>
        <w:rPr>
          <w:rFonts w:asciiTheme="minorEastAsia" w:eastAsiaTheme="minorEastAsia" w:hAnsiTheme="minorEastAsia"/>
          <w:sz w:val="24"/>
        </w:rPr>
      </w:pPr>
    </w:p>
    <w:p w:rsidR="0073180D" w:rsidRDefault="0073180D" w:rsidP="0073180D">
      <w:pPr>
        <w:spacing w:line="360" w:lineRule="auto"/>
        <w:ind w:firstLine="480"/>
        <w:rPr>
          <w:rFonts w:asciiTheme="minorEastAsia" w:eastAsiaTheme="minorEastAsia" w:hAnsiTheme="minorEastAsia"/>
          <w:sz w:val="24"/>
        </w:rPr>
      </w:pPr>
      <w:r w:rsidRPr="0073180D">
        <w:rPr>
          <w:rFonts w:asciiTheme="minorEastAsia" w:eastAsiaTheme="minorEastAsia" w:hAnsiTheme="minorEastAsia"/>
          <w:noProof/>
          <w:sz w:val="24"/>
        </w:rPr>
        <w:drawing>
          <wp:inline distT="0" distB="0" distL="0" distR="0">
            <wp:extent cx="4572000" cy="2743200"/>
            <wp:effectExtent l="0" t="0" r="0" b="0"/>
            <wp:docPr id="14"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EE0049" w:rsidRDefault="00EE0049" w:rsidP="00EE0049">
      <w:pPr>
        <w:spacing w:line="400" w:lineRule="exact"/>
        <w:jc w:val="center"/>
        <w:rPr>
          <w:sz w:val="24"/>
        </w:rPr>
      </w:pPr>
      <w:r>
        <w:rPr>
          <w:rFonts w:ascii="黑体" w:eastAsia="黑体" w:hint="eastAsia"/>
        </w:rPr>
        <w:t>图3.24 被动俯仰翼最大俯仰角度和频率的关系</w:t>
      </w:r>
    </w:p>
    <w:p w:rsidR="00FA6481" w:rsidRPr="00EE0049" w:rsidRDefault="00FA6481" w:rsidP="0073180D">
      <w:pPr>
        <w:spacing w:line="360" w:lineRule="auto"/>
        <w:ind w:firstLine="480"/>
        <w:rPr>
          <w:rFonts w:asciiTheme="minorEastAsia" w:eastAsiaTheme="minorEastAsia" w:hAnsiTheme="minorEastAsia"/>
          <w:sz w:val="24"/>
        </w:rPr>
      </w:pPr>
    </w:p>
    <w:p w:rsidR="00FA6481" w:rsidRDefault="00FA6481" w:rsidP="0073180D">
      <w:pPr>
        <w:spacing w:line="360" w:lineRule="auto"/>
        <w:ind w:firstLine="480"/>
        <w:rPr>
          <w:rFonts w:asciiTheme="minorEastAsia" w:eastAsiaTheme="minorEastAsia" w:hAnsiTheme="minorEastAsia"/>
          <w:sz w:val="24"/>
        </w:rPr>
      </w:pPr>
      <w:r w:rsidRPr="00FA6481">
        <w:rPr>
          <w:rFonts w:asciiTheme="minorEastAsia" w:eastAsiaTheme="minorEastAsia" w:hAnsiTheme="minorEastAsia"/>
          <w:noProof/>
          <w:sz w:val="24"/>
        </w:rPr>
        <w:drawing>
          <wp:inline distT="0" distB="0" distL="0" distR="0">
            <wp:extent cx="4572000" cy="2952750"/>
            <wp:effectExtent l="0" t="0" r="0" b="0"/>
            <wp:docPr id="17"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EE0049" w:rsidRDefault="00EE0049" w:rsidP="00EE0049">
      <w:pPr>
        <w:spacing w:line="400" w:lineRule="exact"/>
        <w:jc w:val="center"/>
        <w:rPr>
          <w:sz w:val="24"/>
        </w:rPr>
      </w:pPr>
      <w:r>
        <w:rPr>
          <w:rFonts w:ascii="黑体" w:eastAsia="黑体" w:hint="eastAsia"/>
        </w:rPr>
        <w:t>图3.25 被动俯仰翼左端点与右端点振幅随频率变化曲线</w:t>
      </w:r>
    </w:p>
    <w:p w:rsidR="0073180D" w:rsidRDefault="001D2EAB" w:rsidP="001D2EAB">
      <w:pPr>
        <w:spacing w:line="360" w:lineRule="auto"/>
        <w:ind w:firstLine="480"/>
        <w:rPr>
          <w:rFonts w:asciiTheme="minorEastAsia" w:eastAsiaTheme="minorEastAsia" w:hAnsiTheme="minorEastAsia"/>
          <w:sz w:val="24"/>
        </w:rPr>
      </w:pPr>
      <w:r>
        <w:rPr>
          <w:rFonts w:asciiTheme="minorEastAsia" w:eastAsiaTheme="minorEastAsia" w:hAnsiTheme="minorEastAsia" w:hint="eastAsia"/>
          <w:sz w:val="24"/>
        </w:rPr>
        <w:t>图3.24所示为最大俯仰角随拍动频率的关系，从图可以看出，最大俯仰角随着频率f的增大而减小，且最后收敛于一个值，图中所示，该值为0.4左右。图3.25为左端点振幅和右端点振幅之比，该值也随着频率的增大而减小，且最后收敛于一个值，该值为0.5左右。</w:t>
      </w:r>
    </w:p>
    <w:p w:rsidR="001D2EAB" w:rsidRDefault="001D2EAB" w:rsidP="001D2EAB">
      <w:pPr>
        <w:spacing w:line="360" w:lineRule="auto"/>
        <w:jc w:val="center"/>
        <w:rPr>
          <w:rFonts w:asciiTheme="minorEastAsia" w:eastAsiaTheme="minorEastAsia" w:hAnsiTheme="minorEastAsia"/>
          <w:sz w:val="24"/>
        </w:rPr>
      </w:pPr>
      <w:r w:rsidRPr="001D2EAB">
        <w:rPr>
          <w:rFonts w:asciiTheme="minorEastAsia" w:eastAsiaTheme="minorEastAsia" w:hAnsiTheme="minorEastAsia"/>
          <w:noProof/>
          <w:sz w:val="24"/>
        </w:rPr>
        <w:lastRenderedPageBreak/>
        <w:drawing>
          <wp:inline distT="0" distB="0" distL="0" distR="0">
            <wp:extent cx="4552950" cy="2590800"/>
            <wp:effectExtent l="0" t="0" r="0" b="0"/>
            <wp:docPr id="5"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1D2EAB" w:rsidRDefault="001D2EAB" w:rsidP="001D2EAB">
      <w:pPr>
        <w:spacing w:line="400" w:lineRule="exact"/>
        <w:jc w:val="center"/>
        <w:rPr>
          <w:rFonts w:ascii="黑体" w:eastAsia="黑体"/>
        </w:rPr>
      </w:pPr>
      <w:r>
        <w:rPr>
          <w:rFonts w:ascii="黑体" w:eastAsia="黑体" w:hint="eastAsia"/>
        </w:rPr>
        <w:t>图3.26 被动俯仰拍动翼沉浮运动和俯仰运动相位差以及左右端点位移相位差</w:t>
      </w:r>
    </w:p>
    <w:p w:rsidR="001D2EAB" w:rsidRDefault="001D2EAB" w:rsidP="001D2EAB">
      <w:pPr>
        <w:spacing w:line="400" w:lineRule="exact"/>
        <w:ind w:firstLine="480"/>
        <w:rPr>
          <w:rFonts w:asciiTheme="minorEastAsia" w:eastAsiaTheme="minorEastAsia" w:hAnsiTheme="minorEastAsia"/>
          <w:sz w:val="24"/>
        </w:rPr>
      </w:pPr>
      <w:r>
        <w:rPr>
          <w:rFonts w:asciiTheme="minorEastAsia" w:eastAsiaTheme="minorEastAsia" w:hAnsiTheme="minorEastAsia" w:hint="eastAsia"/>
          <w:sz w:val="24"/>
        </w:rPr>
        <w:t>图3.26为被动俯仰拍动翼沉浮运动和俯仰运动相位差以及左右端点位移相位差随频率变化曲线。图中所示，沉浮运动和俯仰运动相位差在频率较大时恒为零，左右端点相位差在频率较大时恒为</w:t>
      </w:r>
      <w:r w:rsidRPr="001D2EAB">
        <w:rPr>
          <w:rFonts w:asciiTheme="minorEastAsia" w:eastAsiaTheme="minorEastAsia" w:hAnsiTheme="minorEastAsia"/>
          <w:position w:val="-6"/>
          <w:sz w:val="24"/>
        </w:rPr>
        <w:object w:dxaOrig="220" w:dyaOrig="220">
          <v:shape id="_x0000_i1025" type="#_x0000_t75" style="width:11.25pt;height:11.25pt" o:ole="">
            <v:imagedata r:id="rId50" o:title=""/>
          </v:shape>
          <o:OLEObject Type="Embed" ProgID="Equation.DSMT4" ShapeID="_x0000_i1025" DrawAspect="Content" ObjectID="_1432830828" r:id="rId51"/>
        </w:object>
      </w:r>
      <w:r>
        <w:rPr>
          <w:rFonts w:asciiTheme="minorEastAsia" w:eastAsiaTheme="minorEastAsia" w:hAnsiTheme="minorEastAsia" w:hint="eastAsia"/>
          <w:sz w:val="24"/>
        </w:rPr>
        <w:t>。</w:t>
      </w:r>
    </w:p>
    <w:p w:rsidR="001D2EAB" w:rsidRDefault="001D2EAB" w:rsidP="001D2EAB">
      <w:pPr>
        <w:spacing w:line="400" w:lineRule="exact"/>
        <w:ind w:firstLine="480"/>
        <w:rPr>
          <w:rFonts w:asciiTheme="minorEastAsia" w:eastAsiaTheme="minorEastAsia" w:hAnsiTheme="minorEastAsia"/>
          <w:sz w:val="24"/>
        </w:rPr>
      </w:pPr>
    </w:p>
    <w:p w:rsidR="001D2EAB" w:rsidRDefault="001D2EAB" w:rsidP="001D2EAB">
      <w:pPr>
        <w:spacing w:line="400" w:lineRule="exact"/>
        <w:ind w:firstLine="480"/>
        <w:rPr>
          <w:rFonts w:asciiTheme="minorEastAsia" w:eastAsiaTheme="minorEastAsia" w:hAnsiTheme="minorEastAsia"/>
          <w:sz w:val="24"/>
        </w:rPr>
      </w:pPr>
    </w:p>
    <w:p w:rsidR="001D2EAB" w:rsidRDefault="001D2EAB" w:rsidP="001D2EAB">
      <w:pPr>
        <w:spacing w:line="400" w:lineRule="exact"/>
        <w:ind w:firstLine="480"/>
        <w:rPr>
          <w:rFonts w:asciiTheme="minorEastAsia" w:eastAsiaTheme="minorEastAsia" w:hAnsiTheme="minorEastAsia"/>
          <w:sz w:val="24"/>
        </w:rPr>
      </w:pPr>
    </w:p>
    <w:p w:rsidR="001D2EAB" w:rsidRDefault="001D2EAB" w:rsidP="001D2EAB">
      <w:pPr>
        <w:spacing w:line="400" w:lineRule="exact"/>
        <w:ind w:firstLine="480"/>
        <w:rPr>
          <w:rFonts w:asciiTheme="minorEastAsia" w:eastAsiaTheme="minorEastAsia" w:hAnsiTheme="minorEastAsia"/>
          <w:sz w:val="24"/>
        </w:rPr>
      </w:pPr>
    </w:p>
    <w:p w:rsidR="001D2EAB" w:rsidRDefault="001D2EAB" w:rsidP="001D2EAB">
      <w:pPr>
        <w:spacing w:line="400" w:lineRule="exact"/>
        <w:ind w:firstLine="480"/>
        <w:rPr>
          <w:rFonts w:asciiTheme="minorEastAsia" w:eastAsiaTheme="minorEastAsia" w:hAnsiTheme="minorEastAsia"/>
          <w:sz w:val="24"/>
        </w:rPr>
      </w:pPr>
    </w:p>
    <w:p w:rsidR="001D2EAB" w:rsidRDefault="001D2EAB" w:rsidP="001D2EAB">
      <w:pPr>
        <w:spacing w:line="400" w:lineRule="exact"/>
        <w:ind w:firstLine="480"/>
        <w:rPr>
          <w:rFonts w:asciiTheme="minorEastAsia" w:eastAsiaTheme="minorEastAsia" w:hAnsiTheme="minorEastAsia"/>
          <w:sz w:val="24"/>
        </w:rPr>
      </w:pPr>
    </w:p>
    <w:p w:rsidR="001D2EAB" w:rsidRDefault="001D2EAB" w:rsidP="001D2EAB">
      <w:pPr>
        <w:spacing w:line="400" w:lineRule="exact"/>
        <w:ind w:firstLine="480"/>
        <w:rPr>
          <w:rFonts w:asciiTheme="minorEastAsia" w:eastAsiaTheme="minorEastAsia" w:hAnsiTheme="minorEastAsia"/>
          <w:sz w:val="24"/>
        </w:rPr>
      </w:pPr>
    </w:p>
    <w:p w:rsidR="001D2EAB" w:rsidRDefault="001D2EAB" w:rsidP="001D2EAB">
      <w:pPr>
        <w:spacing w:line="400" w:lineRule="exact"/>
        <w:ind w:firstLine="480"/>
        <w:rPr>
          <w:rFonts w:asciiTheme="minorEastAsia" w:eastAsiaTheme="minorEastAsia" w:hAnsiTheme="minorEastAsia"/>
          <w:sz w:val="24"/>
        </w:rPr>
      </w:pPr>
    </w:p>
    <w:p w:rsidR="001D2EAB" w:rsidRDefault="001D2EAB" w:rsidP="001D2EAB">
      <w:pPr>
        <w:spacing w:line="400" w:lineRule="exact"/>
        <w:ind w:firstLine="480"/>
        <w:rPr>
          <w:rFonts w:asciiTheme="minorEastAsia" w:eastAsiaTheme="minorEastAsia" w:hAnsiTheme="minorEastAsia"/>
          <w:sz w:val="24"/>
        </w:rPr>
      </w:pPr>
    </w:p>
    <w:p w:rsidR="001D2EAB" w:rsidRDefault="001D2EAB" w:rsidP="001D2EAB">
      <w:pPr>
        <w:spacing w:line="400" w:lineRule="exact"/>
        <w:ind w:firstLine="480"/>
        <w:rPr>
          <w:rFonts w:asciiTheme="minorEastAsia" w:eastAsiaTheme="minorEastAsia" w:hAnsiTheme="minorEastAsia"/>
          <w:sz w:val="24"/>
        </w:rPr>
      </w:pPr>
    </w:p>
    <w:p w:rsidR="001D2EAB" w:rsidRDefault="001D2EAB" w:rsidP="001D2EAB">
      <w:pPr>
        <w:spacing w:line="400" w:lineRule="exact"/>
        <w:ind w:firstLine="480"/>
        <w:rPr>
          <w:rFonts w:asciiTheme="minorEastAsia" w:eastAsiaTheme="minorEastAsia" w:hAnsiTheme="minorEastAsia"/>
          <w:sz w:val="24"/>
        </w:rPr>
      </w:pPr>
    </w:p>
    <w:p w:rsidR="001D2EAB" w:rsidRPr="001D2EAB" w:rsidRDefault="001D2EAB" w:rsidP="001D2EAB">
      <w:pPr>
        <w:spacing w:line="400" w:lineRule="exact"/>
        <w:ind w:firstLine="480"/>
        <w:rPr>
          <w:rFonts w:asciiTheme="minorEastAsia" w:eastAsiaTheme="minorEastAsia" w:hAnsiTheme="minorEastAsia"/>
          <w:sz w:val="24"/>
        </w:rPr>
      </w:pPr>
    </w:p>
    <w:p w:rsidR="001D2EAB" w:rsidRPr="001D2EAB" w:rsidRDefault="001D2EAB" w:rsidP="001D2EAB">
      <w:pPr>
        <w:spacing w:line="360" w:lineRule="auto"/>
        <w:jc w:val="center"/>
        <w:rPr>
          <w:rFonts w:asciiTheme="minorEastAsia" w:eastAsiaTheme="minorEastAsia" w:hAnsiTheme="minorEastAsia"/>
          <w:sz w:val="24"/>
        </w:rPr>
      </w:pPr>
    </w:p>
    <w:p w:rsidR="0073180D" w:rsidRDefault="0073180D" w:rsidP="0073180D">
      <w:pPr>
        <w:spacing w:line="360" w:lineRule="auto"/>
        <w:rPr>
          <w:rFonts w:asciiTheme="minorEastAsia" w:eastAsiaTheme="minorEastAsia" w:hAnsiTheme="minorEastAsia"/>
          <w:sz w:val="24"/>
        </w:rPr>
      </w:pPr>
    </w:p>
    <w:p w:rsidR="0073180D" w:rsidRPr="0073180D" w:rsidRDefault="0073180D" w:rsidP="0073180D">
      <w:pPr>
        <w:spacing w:line="360" w:lineRule="auto"/>
        <w:rPr>
          <w:rFonts w:asciiTheme="minorEastAsia" w:eastAsiaTheme="minorEastAsia" w:hAnsiTheme="minorEastAsia"/>
          <w:sz w:val="24"/>
        </w:rPr>
      </w:pPr>
    </w:p>
    <w:p w:rsidR="0073180D" w:rsidRDefault="0073180D" w:rsidP="0073180D">
      <w:pPr>
        <w:pStyle w:val="af"/>
        <w:spacing w:line="360" w:lineRule="auto"/>
        <w:ind w:left="720" w:firstLineChars="0" w:firstLine="0"/>
        <w:rPr>
          <w:rFonts w:asciiTheme="minorEastAsia" w:eastAsiaTheme="minorEastAsia" w:hAnsiTheme="minorEastAsia"/>
          <w:sz w:val="24"/>
        </w:rPr>
      </w:pPr>
    </w:p>
    <w:p w:rsidR="005E6AFA" w:rsidRDefault="00785E36" w:rsidP="00EE0049">
      <w:pPr>
        <w:pStyle w:val="1"/>
        <w:jc w:val="center"/>
        <w:rPr>
          <w:rFonts w:eastAsia="黑体"/>
          <w:bCs w:val="0"/>
          <w:noProof/>
          <w:sz w:val="32"/>
          <w:szCs w:val="32"/>
        </w:rPr>
      </w:pPr>
      <w:bookmarkStart w:id="27" w:name="_Toc358894985"/>
      <w:r>
        <w:rPr>
          <w:rFonts w:eastAsia="黑体" w:hint="eastAsia"/>
          <w:bCs w:val="0"/>
          <w:noProof/>
          <w:sz w:val="32"/>
          <w:szCs w:val="32"/>
        </w:rPr>
        <w:lastRenderedPageBreak/>
        <w:t>四</w:t>
      </w:r>
      <w:r w:rsidRPr="00107BD5">
        <w:rPr>
          <w:rFonts w:eastAsia="黑体" w:hint="eastAsia"/>
          <w:bCs w:val="0"/>
          <w:noProof/>
          <w:sz w:val="32"/>
          <w:szCs w:val="32"/>
        </w:rPr>
        <w:t>、</w:t>
      </w:r>
      <w:r>
        <w:rPr>
          <w:rFonts w:eastAsia="黑体" w:hint="eastAsia"/>
          <w:bCs w:val="0"/>
          <w:noProof/>
          <w:sz w:val="32"/>
          <w:szCs w:val="32"/>
        </w:rPr>
        <w:t>结论</w:t>
      </w:r>
      <w:bookmarkEnd w:id="27"/>
    </w:p>
    <w:p w:rsidR="004B0F4E" w:rsidRDefault="00837308" w:rsidP="00FE6012">
      <w:pPr>
        <w:spacing w:line="400" w:lineRule="exact"/>
        <w:ind w:firstLine="482"/>
        <w:rPr>
          <w:rFonts w:ascii="宋体" w:hAnsi="宋体"/>
          <w:sz w:val="24"/>
        </w:rPr>
      </w:pPr>
      <w:r>
        <w:rPr>
          <w:rFonts w:ascii="宋体" w:hAnsi="宋体" w:hint="eastAsia"/>
          <w:sz w:val="24"/>
        </w:rPr>
        <w:t>本文通过Fluent研究</w:t>
      </w:r>
      <w:r w:rsidR="00D77E41">
        <w:rPr>
          <w:rFonts w:ascii="宋体" w:hAnsi="宋体" w:hint="eastAsia"/>
          <w:sz w:val="24"/>
        </w:rPr>
        <w:t>了</w:t>
      </w:r>
      <w:r>
        <w:rPr>
          <w:rFonts w:ascii="宋体" w:hAnsi="宋体" w:hint="eastAsia"/>
          <w:sz w:val="24"/>
        </w:rPr>
        <w:t>二维拍动翼沉浮运动以及沉浮/</w:t>
      </w:r>
      <w:r w:rsidR="00FE6012">
        <w:rPr>
          <w:rFonts w:ascii="宋体" w:hAnsi="宋体" w:hint="eastAsia"/>
          <w:sz w:val="24"/>
        </w:rPr>
        <w:t>俯仰联合运动的流场</w:t>
      </w:r>
      <w:r w:rsidR="00D77E41">
        <w:rPr>
          <w:rFonts w:ascii="宋体" w:hAnsi="宋体" w:hint="eastAsia"/>
          <w:sz w:val="24"/>
        </w:rPr>
        <w:t>及运动特性</w:t>
      </w:r>
      <w:r w:rsidR="00FE6012">
        <w:rPr>
          <w:rFonts w:ascii="宋体" w:hAnsi="宋体" w:hint="eastAsia"/>
          <w:sz w:val="24"/>
        </w:rPr>
        <w:t>。</w:t>
      </w:r>
    </w:p>
    <w:p w:rsidR="004B0F4E" w:rsidRDefault="004B0F4E" w:rsidP="00FE6012">
      <w:pPr>
        <w:spacing w:line="400" w:lineRule="exact"/>
        <w:ind w:firstLine="482"/>
        <w:rPr>
          <w:rFonts w:ascii="宋体" w:hAnsi="宋体"/>
          <w:sz w:val="24"/>
        </w:rPr>
      </w:pPr>
      <w:r>
        <w:rPr>
          <w:rFonts w:ascii="宋体" w:hAnsi="宋体" w:hint="eastAsia"/>
          <w:sz w:val="24"/>
        </w:rPr>
        <w:t>数值模拟结果表明，做沉浮运动的椭圆翼能够产生水平速度，而且速度雷诺数随频率雷诺数的增大而增大，在频率雷诺数足够大时，两者几乎成线性关系。另一方面，椭圆翼由沉浮运动产生水平运动需要一个打破对称的过程。因此，水平速度在开始的一段时间内总是几乎为零，只有到了某个时间点对称被打破才有水平速度的产生。至于这个时间点与什么因素有关，有待进一步的研究。</w:t>
      </w:r>
      <w:r w:rsidR="007F02CD">
        <w:rPr>
          <w:rFonts w:ascii="宋体" w:hAnsi="宋体" w:hint="eastAsia"/>
          <w:sz w:val="24"/>
        </w:rPr>
        <w:t>流场涡量图表明，椭圆翼水平运动特性和其涡结构息息相关。当左右涡结构对称时，水平速度为零。当尾迹涡结构为反卡门涡街时，表明此时椭圆翼在水平方向上正在加速前进。当尾迹结构正反涡排列在一条直线上时，表明椭圆翼已经达到稳定。</w:t>
      </w:r>
    </w:p>
    <w:p w:rsidR="00EE0049" w:rsidRDefault="007F02CD" w:rsidP="00FE6012">
      <w:pPr>
        <w:spacing w:line="400" w:lineRule="exact"/>
        <w:ind w:firstLine="482"/>
        <w:rPr>
          <w:rFonts w:ascii="宋体" w:hAnsi="宋体"/>
          <w:sz w:val="24"/>
        </w:rPr>
      </w:pPr>
      <w:r>
        <w:rPr>
          <w:rFonts w:ascii="宋体" w:hAnsi="宋体" w:hint="eastAsia"/>
          <w:sz w:val="24"/>
        </w:rPr>
        <w:t>做被动俯仰沉浮运动的椭圆翼</w:t>
      </w:r>
      <w:r w:rsidR="00EE0049">
        <w:rPr>
          <w:rFonts w:ascii="宋体" w:hAnsi="宋体" w:hint="eastAsia"/>
          <w:sz w:val="24"/>
        </w:rPr>
        <w:t>具有更加复杂的运动特性。其水平速度在频率比较小时，无论初速度</w:t>
      </w:r>
      <w:r w:rsidR="00FF0FC5">
        <w:rPr>
          <w:rFonts w:ascii="宋体" w:hAnsi="宋体" w:hint="eastAsia"/>
          <w:sz w:val="24"/>
        </w:rPr>
        <w:t>如何，稳定后总是向前运动。在频率较大时，稳定后总是向后运动。其俯仰</w:t>
      </w:r>
      <w:r w:rsidR="00EE0049">
        <w:rPr>
          <w:rFonts w:ascii="宋体" w:hAnsi="宋体" w:hint="eastAsia"/>
          <w:sz w:val="24"/>
        </w:rPr>
        <w:t>最大角度以及左端点振幅都随着频率的增大而减小，且最后趋向一个值。</w:t>
      </w:r>
      <w:r w:rsidR="00FF0FC5">
        <w:rPr>
          <w:rFonts w:ascii="宋体" w:hAnsi="宋体" w:hint="eastAsia"/>
          <w:sz w:val="24"/>
        </w:rPr>
        <w:t>沉浮运动和俯仰运动的相位差在频率较大时为</w:t>
      </w:r>
      <w:r w:rsidR="00FF0FC5">
        <w:rPr>
          <w:rFonts w:asciiTheme="minorEastAsia" w:eastAsiaTheme="minorEastAsia" w:hAnsiTheme="minorEastAsia" w:hint="eastAsia"/>
          <w:sz w:val="24"/>
        </w:rPr>
        <w:t>0，左右端点相位差在频率较大时为</w:t>
      </w:r>
      <w:r w:rsidR="00FF0FC5" w:rsidRPr="001D2EAB">
        <w:rPr>
          <w:rFonts w:asciiTheme="minorEastAsia" w:eastAsiaTheme="minorEastAsia" w:hAnsiTheme="minorEastAsia"/>
          <w:position w:val="-6"/>
          <w:sz w:val="24"/>
        </w:rPr>
        <w:object w:dxaOrig="220" w:dyaOrig="220">
          <v:shape id="_x0000_i1026" type="#_x0000_t75" style="width:11.25pt;height:11.25pt" o:ole="">
            <v:imagedata r:id="rId50" o:title=""/>
          </v:shape>
          <o:OLEObject Type="Embed" ProgID="Equation.DSMT4" ShapeID="_x0000_i1026" DrawAspect="Content" ObjectID="_1432830829" r:id="rId52"/>
        </w:object>
      </w:r>
      <w:r w:rsidR="00FF0FC5">
        <w:rPr>
          <w:rFonts w:asciiTheme="minorEastAsia" w:eastAsiaTheme="minorEastAsia" w:hAnsiTheme="minorEastAsia" w:hint="eastAsia"/>
          <w:sz w:val="24"/>
        </w:rPr>
        <w:t>。</w:t>
      </w:r>
    </w:p>
    <w:p w:rsidR="00837308" w:rsidRPr="00C37F47" w:rsidRDefault="00FF0FC5" w:rsidP="00FE6012">
      <w:pPr>
        <w:spacing w:line="400" w:lineRule="exact"/>
        <w:ind w:firstLine="482"/>
        <w:rPr>
          <w:rFonts w:ascii="宋体" w:hAnsi="宋体"/>
          <w:sz w:val="24"/>
        </w:rPr>
      </w:pPr>
      <w:r>
        <w:rPr>
          <w:rFonts w:ascii="宋体" w:hAnsi="宋体" w:hint="eastAsia"/>
          <w:sz w:val="24"/>
        </w:rPr>
        <w:t>此外</w:t>
      </w:r>
      <w:r w:rsidR="00837308">
        <w:rPr>
          <w:rFonts w:ascii="宋体" w:hAnsi="宋体" w:hint="eastAsia"/>
          <w:sz w:val="24"/>
        </w:rPr>
        <w:t>本文通过以上三部分内容，基本为用Fluent研究该类似问题搭了一个框架，包括可行性的验证以及各参数的设置，可为以后用Fluent研究该类似问题提供借鉴。</w:t>
      </w:r>
    </w:p>
    <w:p w:rsidR="005E6AFA" w:rsidRPr="00837308" w:rsidRDefault="005E6AFA" w:rsidP="00837308">
      <w:pPr>
        <w:spacing w:line="400" w:lineRule="exact"/>
        <w:rPr>
          <w:rFonts w:asciiTheme="minorEastAsia" w:eastAsiaTheme="minorEastAsia" w:hAnsiTheme="minorEastAsia"/>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785E36" w:rsidRDefault="00785E36" w:rsidP="005E6AFA">
      <w:pPr>
        <w:tabs>
          <w:tab w:val="left" w:pos="2114"/>
        </w:tabs>
        <w:spacing w:line="400" w:lineRule="exact"/>
        <w:rPr>
          <w:rFonts w:ascii="宋体" w:hAnsi="宋体"/>
          <w:sz w:val="24"/>
        </w:rPr>
      </w:pPr>
    </w:p>
    <w:p w:rsidR="008D6E96" w:rsidRPr="00107BD5" w:rsidRDefault="008D6E96">
      <w:pPr>
        <w:pStyle w:val="1"/>
        <w:jc w:val="center"/>
        <w:rPr>
          <w:rFonts w:eastAsia="黑体"/>
          <w:bCs w:val="0"/>
          <w:noProof/>
          <w:sz w:val="32"/>
          <w:szCs w:val="32"/>
        </w:rPr>
      </w:pPr>
      <w:bookmarkStart w:id="28" w:name="_Toc531003096"/>
      <w:bookmarkStart w:id="29" w:name="_Toc358894986"/>
      <w:r w:rsidRPr="00107BD5">
        <w:rPr>
          <w:rFonts w:eastAsia="黑体" w:hint="eastAsia"/>
          <w:bCs w:val="0"/>
          <w:noProof/>
          <w:sz w:val="32"/>
          <w:szCs w:val="32"/>
        </w:rPr>
        <w:lastRenderedPageBreak/>
        <w:t>参考文献</w:t>
      </w:r>
      <w:bookmarkEnd w:id="28"/>
      <w:bookmarkEnd w:id="29"/>
    </w:p>
    <w:p w:rsidR="005964AB" w:rsidRPr="005964AB" w:rsidRDefault="005964AB" w:rsidP="003D3731">
      <w:pPr>
        <w:numPr>
          <w:ilvl w:val="0"/>
          <w:numId w:val="1"/>
        </w:numPr>
        <w:spacing w:line="360" w:lineRule="auto"/>
        <w:rPr>
          <w:sz w:val="24"/>
        </w:rPr>
      </w:pPr>
      <w:r>
        <w:rPr>
          <w:szCs w:val="21"/>
        </w:rPr>
        <w:t xml:space="preserve">Jie Zhang, Nan-Sheng Liu and Xi-Yun Lu. Locomotion of a passively flapping flat plate[J]. Fluid Mech,2010,659,43-68. </w:t>
      </w:r>
    </w:p>
    <w:p w:rsidR="005964AB" w:rsidRPr="00A05671" w:rsidRDefault="00785E36" w:rsidP="00A05671">
      <w:pPr>
        <w:numPr>
          <w:ilvl w:val="0"/>
          <w:numId w:val="1"/>
        </w:numPr>
        <w:spacing w:line="360" w:lineRule="auto"/>
        <w:rPr>
          <w:sz w:val="24"/>
        </w:rPr>
      </w:pPr>
      <w:r>
        <w:rPr>
          <w:szCs w:val="21"/>
        </w:rPr>
        <w:t>Lu X Y, Yang J M, Yin X Z. Propulsive performance and vortex shedding of a foil in flapping flight[J]. Acta Mechanic, 2003, 165, 189-206.</w:t>
      </w:r>
      <w:r w:rsidR="005964AB" w:rsidRPr="00A05671">
        <w:rPr>
          <w:szCs w:val="21"/>
        </w:rPr>
        <w:t>.</w:t>
      </w:r>
    </w:p>
    <w:p w:rsidR="004B70D9" w:rsidRDefault="004B70D9" w:rsidP="003D3731">
      <w:pPr>
        <w:numPr>
          <w:ilvl w:val="0"/>
          <w:numId w:val="1"/>
        </w:numPr>
        <w:spacing w:line="360" w:lineRule="auto"/>
        <w:rPr>
          <w:sz w:val="24"/>
        </w:rPr>
      </w:pPr>
      <w:r>
        <w:rPr>
          <w:szCs w:val="21"/>
        </w:rPr>
        <w:t>Nicolas Vandenberghe, Jun Zhang, and Stephen Childress. Symmetry breaking leads to forward flapping flight[J]. Fluid Mesh,2004,506,147-155.</w:t>
      </w:r>
    </w:p>
    <w:p w:rsidR="00BA73D8" w:rsidRDefault="00BA73D8" w:rsidP="003D3731">
      <w:pPr>
        <w:numPr>
          <w:ilvl w:val="0"/>
          <w:numId w:val="1"/>
        </w:numPr>
        <w:spacing w:line="360" w:lineRule="auto"/>
        <w:rPr>
          <w:sz w:val="24"/>
        </w:rPr>
      </w:pPr>
      <w:r>
        <w:rPr>
          <w:szCs w:val="21"/>
        </w:rPr>
        <w:t>Nicolas Vandenberghe, Stephen Childress, Jun Zhang. On unidirectional flight of a free flapping wing[J]. Physics of Fluids,2006,18.</w:t>
      </w:r>
    </w:p>
    <w:p w:rsidR="00BA73D8" w:rsidRDefault="00BA73D8" w:rsidP="003D3731">
      <w:pPr>
        <w:numPr>
          <w:ilvl w:val="0"/>
          <w:numId w:val="1"/>
        </w:numPr>
        <w:spacing w:line="360" w:lineRule="auto"/>
        <w:rPr>
          <w:sz w:val="24"/>
        </w:rPr>
      </w:pPr>
      <w:r>
        <w:rPr>
          <w:szCs w:val="21"/>
        </w:rPr>
        <w:t>Silas Alben and Michael Shelly. Coherent locomotion as an attracting state for a free flapping body[J]. PANS,2005.</w:t>
      </w:r>
    </w:p>
    <w:p w:rsidR="00BA73D8" w:rsidRPr="00A05671" w:rsidRDefault="00BA73D8" w:rsidP="003D3731">
      <w:pPr>
        <w:numPr>
          <w:ilvl w:val="0"/>
          <w:numId w:val="1"/>
        </w:numPr>
        <w:spacing w:line="360" w:lineRule="auto"/>
        <w:rPr>
          <w:sz w:val="24"/>
        </w:rPr>
      </w:pPr>
      <w:r>
        <w:rPr>
          <w:szCs w:val="21"/>
        </w:rPr>
        <w:t>Saverio E. Spagnolie, Lionel Moret, Michael J. Shelley, and Jun Zhang. Surpring behaviors in flapping locomotion with passive pitching[J]. AIP, 2010.</w:t>
      </w:r>
    </w:p>
    <w:p w:rsidR="00A05671" w:rsidRPr="00BA73D8" w:rsidRDefault="00A05671" w:rsidP="003D3731">
      <w:pPr>
        <w:numPr>
          <w:ilvl w:val="0"/>
          <w:numId w:val="1"/>
        </w:numPr>
        <w:spacing w:line="360" w:lineRule="auto"/>
        <w:rPr>
          <w:sz w:val="24"/>
        </w:rPr>
      </w:pPr>
      <w:r>
        <w:rPr>
          <w:szCs w:val="21"/>
        </w:rPr>
        <w:t>Xi-Yun Lu and Qin Liao. Dynamic responses of a two-dimensional flapping foil motion[J]. Physics of Fluids,2006,18</w:t>
      </w:r>
    </w:p>
    <w:p w:rsidR="00BA73D8" w:rsidRPr="00785E36" w:rsidRDefault="00785E36" w:rsidP="003D3731">
      <w:pPr>
        <w:numPr>
          <w:ilvl w:val="0"/>
          <w:numId w:val="1"/>
        </w:numPr>
        <w:spacing w:line="360" w:lineRule="auto"/>
        <w:rPr>
          <w:sz w:val="24"/>
        </w:rPr>
      </w:pPr>
      <w:r>
        <w:rPr>
          <w:rFonts w:hint="eastAsia"/>
          <w:szCs w:val="21"/>
        </w:rPr>
        <w:t>王肇</w:t>
      </w:r>
      <w:r w:rsidR="00A05671">
        <w:rPr>
          <w:rFonts w:ascii="Calibri" w:hAnsi="Calibri" w:cs="Calibri" w:hint="eastAsia"/>
          <w:szCs w:val="21"/>
        </w:rPr>
        <w:t>，</w:t>
      </w:r>
      <w:r>
        <w:rPr>
          <w:rFonts w:hAnsi="Calibri" w:hint="eastAsia"/>
          <w:szCs w:val="21"/>
        </w:rPr>
        <w:t>宋红军</w:t>
      </w:r>
      <w:r w:rsidR="00A05671">
        <w:rPr>
          <w:rFonts w:ascii="Calibri" w:hAnsi="Calibri" w:cs="Calibri" w:hint="eastAsia"/>
          <w:szCs w:val="21"/>
        </w:rPr>
        <w:t>，</w:t>
      </w:r>
      <w:r>
        <w:rPr>
          <w:rFonts w:hAnsi="Calibri" w:hint="eastAsia"/>
          <w:szCs w:val="21"/>
        </w:rPr>
        <w:t>尹协振</w:t>
      </w:r>
      <w:r w:rsidR="00A05671">
        <w:rPr>
          <w:rFonts w:ascii="Calibri" w:hAnsi="Calibri" w:cs="Calibri" w:hint="eastAsia"/>
          <w:szCs w:val="21"/>
        </w:rPr>
        <w:t>。</w:t>
      </w:r>
      <w:r>
        <w:rPr>
          <w:rFonts w:ascii="Calibri" w:hAnsi="Calibri" w:cs="Calibri"/>
          <w:szCs w:val="21"/>
        </w:rPr>
        <w:t xml:space="preserve"> </w:t>
      </w:r>
      <w:r>
        <w:rPr>
          <w:rFonts w:hAnsi="Calibri" w:hint="eastAsia"/>
          <w:szCs w:val="21"/>
        </w:rPr>
        <w:t>二维机翼非定常运动的涡流场显示</w:t>
      </w:r>
      <w:r>
        <w:rPr>
          <w:rFonts w:hAnsi="Calibri"/>
          <w:szCs w:val="21"/>
        </w:rPr>
        <w:t>——</w:t>
      </w:r>
      <w:r>
        <w:rPr>
          <w:rFonts w:hAnsi="Calibri" w:hint="eastAsia"/>
          <w:szCs w:val="21"/>
        </w:rPr>
        <w:t>沉浮运动</w:t>
      </w:r>
      <w:r w:rsidR="00A05671">
        <w:rPr>
          <w:rFonts w:ascii="Calibri" w:hAnsi="Calibri" w:cs="Calibri"/>
          <w:szCs w:val="21"/>
        </w:rPr>
        <w:t>[J]</w:t>
      </w:r>
      <w:r w:rsidR="00A05671">
        <w:rPr>
          <w:rFonts w:ascii="Calibri" w:hAnsi="Calibri" w:cs="Calibri" w:hint="eastAsia"/>
          <w:szCs w:val="21"/>
        </w:rPr>
        <w:t>。</w:t>
      </w:r>
      <w:r>
        <w:rPr>
          <w:rFonts w:ascii="Calibri" w:hAnsi="Calibri" w:cs="Calibri"/>
          <w:szCs w:val="21"/>
        </w:rPr>
        <w:t xml:space="preserve"> </w:t>
      </w:r>
      <w:r>
        <w:rPr>
          <w:rFonts w:hAnsi="Calibri" w:hint="eastAsia"/>
          <w:szCs w:val="21"/>
        </w:rPr>
        <w:t>流体力学实验与测量</w:t>
      </w:r>
      <w:r w:rsidR="00A05671">
        <w:rPr>
          <w:rFonts w:hAnsi="Calibri" w:hint="eastAsia"/>
          <w:szCs w:val="21"/>
        </w:rPr>
        <w:t>，</w:t>
      </w:r>
      <w:r w:rsidR="00A05671">
        <w:rPr>
          <w:rFonts w:ascii="Calibri" w:hAnsi="Calibri" w:cs="Calibri"/>
          <w:szCs w:val="21"/>
        </w:rPr>
        <w:t>2004</w:t>
      </w:r>
      <w:r w:rsidR="00A05671">
        <w:rPr>
          <w:rFonts w:ascii="Calibri" w:hAnsi="Calibri" w:cs="Calibri" w:hint="eastAsia"/>
          <w:szCs w:val="21"/>
        </w:rPr>
        <w:t>，</w:t>
      </w:r>
      <w:r>
        <w:rPr>
          <w:rFonts w:ascii="Calibri" w:hAnsi="Calibri" w:cs="Calibri"/>
          <w:szCs w:val="21"/>
        </w:rPr>
        <w:t>18</w:t>
      </w:r>
      <w:r>
        <w:rPr>
          <w:rFonts w:hAnsi="Calibri" w:hint="eastAsia"/>
          <w:szCs w:val="21"/>
        </w:rPr>
        <w:t>（</w:t>
      </w:r>
      <w:r>
        <w:rPr>
          <w:rFonts w:ascii="Calibri" w:hAnsi="Calibri" w:cs="Calibri"/>
          <w:szCs w:val="21"/>
        </w:rPr>
        <w:t>2</w:t>
      </w:r>
      <w:r>
        <w:rPr>
          <w:rFonts w:hAnsi="Calibri" w:hint="eastAsia"/>
          <w:szCs w:val="21"/>
        </w:rPr>
        <w:t>）</w:t>
      </w:r>
      <w:r w:rsidR="00A05671">
        <w:rPr>
          <w:rFonts w:hAnsi="Calibri" w:hint="eastAsia"/>
          <w:szCs w:val="21"/>
        </w:rPr>
        <w:t>：</w:t>
      </w:r>
      <w:r>
        <w:rPr>
          <w:rFonts w:ascii="Calibri" w:hAnsi="Calibri" w:cs="Calibri"/>
          <w:szCs w:val="21"/>
        </w:rPr>
        <w:t>71-76.</w:t>
      </w:r>
    </w:p>
    <w:p w:rsidR="00785E36" w:rsidRPr="00BA73D8" w:rsidRDefault="00785E36" w:rsidP="003D3731">
      <w:pPr>
        <w:numPr>
          <w:ilvl w:val="0"/>
          <w:numId w:val="1"/>
        </w:numPr>
        <w:spacing w:line="360" w:lineRule="auto"/>
        <w:rPr>
          <w:sz w:val="24"/>
        </w:rPr>
      </w:pPr>
      <w:r>
        <w:rPr>
          <w:rFonts w:hint="eastAsia"/>
          <w:szCs w:val="21"/>
        </w:rPr>
        <w:t>王肇</w:t>
      </w:r>
      <w:r w:rsidR="00A05671">
        <w:rPr>
          <w:rFonts w:ascii="Calibri" w:hAnsi="Calibri" w:cs="Calibri" w:hint="eastAsia"/>
          <w:szCs w:val="21"/>
        </w:rPr>
        <w:t>，</w:t>
      </w:r>
      <w:r>
        <w:rPr>
          <w:rFonts w:hAnsi="Calibri" w:hint="eastAsia"/>
          <w:szCs w:val="21"/>
        </w:rPr>
        <w:t>宋红军</w:t>
      </w:r>
      <w:r w:rsidR="00A05671">
        <w:rPr>
          <w:rFonts w:ascii="Calibri" w:hAnsi="Calibri" w:cs="Calibri" w:hint="eastAsia"/>
          <w:szCs w:val="21"/>
        </w:rPr>
        <w:t>，</w:t>
      </w:r>
      <w:r>
        <w:rPr>
          <w:rFonts w:hAnsi="Calibri" w:hint="eastAsia"/>
          <w:szCs w:val="21"/>
        </w:rPr>
        <w:t>尹协振</w:t>
      </w:r>
      <w:r w:rsidR="00A05671">
        <w:rPr>
          <w:rFonts w:ascii="Calibri" w:hAnsi="Calibri" w:cs="Calibri" w:hint="eastAsia"/>
          <w:szCs w:val="21"/>
        </w:rPr>
        <w:t>。</w:t>
      </w:r>
      <w:r>
        <w:rPr>
          <w:rFonts w:ascii="Calibri" w:hAnsi="Calibri" w:cs="Calibri"/>
          <w:szCs w:val="21"/>
        </w:rPr>
        <w:t xml:space="preserve"> </w:t>
      </w:r>
      <w:r>
        <w:rPr>
          <w:rFonts w:hAnsi="Calibri" w:hint="eastAsia"/>
          <w:szCs w:val="21"/>
        </w:rPr>
        <w:t>二维机翼非定常运动的涡流场显示</w:t>
      </w:r>
      <w:r>
        <w:rPr>
          <w:rFonts w:hAnsi="Calibri"/>
          <w:szCs w:val="21"/>
        </w:rPr>
        <w:t>——</w:t>
      </w:r>
      <w:r>
        <w:rPr>
          <w:rFonts w:ascii="Calibri" w:hAnsi="Calibri" w:cs="Calibri"/>
          <w:szCs w:val="21"/>
        </w:rPr>
        <w:t>2</w:t>
      </w:r>
      <w:r>
        <w:rPr>
          <w:rFonts w:hAnsi="Calibri" w:hint="eastAsia"/>
          <w:szCs w:val="21"/>
        </w:rPr>
        <w:t>俯仰运动和沉浮</w:t>
      </w:r>
      <w:r>
        <w:rPr>
          <w:rFonts w:ascii="Calibri" w:hAnsi="Calibri" w:cs="Calibri"/>
          <w:szCs w:val="21"/>
        </w:rPr>
        <w:t>/</w:t>
      </w:r>
      <w:r>
        <w:rPr>
          <w:rFonts w:hAnsi="Calibri" w:hint="eastAsia"/>
          <w:szCs w:val="21"/>
        </w:rPr>
        <w:t>俯仰联合运动</w:t>
      </w:r>
      <w:r w:rsidR="00A05671">
        <w:rPr>
          <w:rFonts w:ascii="Calibri" w:hAnsi="Calibri" w:cs="Calibri" w:hint="eastAsia"/>
          <w:szCs w:val="21"/>
        </w:rPr>
        <w:t>[</w:t>
      </w:r>
      <w:r>
        <w:rPr>
          <w:rFonts w:ascii="Calibri" w:hAnsi="Calibri" w:cs="Calibri"/>
          <w:szCs w:val="21"/>
        </w:rPr>
        <w:t>J]</w:t>
      </w:r>
      <w:r w:rsidR="00A05671">
        <w:rPr>
          <w:rFonts w:ascii="Calibri" w:hAnsi="Calibri" w:cs="Calibri" w:hint="eastAsia"/>
          <w:szCs w:val="21"/>
        </w:rPr>
        <w:t>。</w:t>
      </w:r>
      <w:r>
        <w:rPr>
          <w:rFonts w:hAnsi="Calibri" w:hint="eastAsia"/>
          <w:szCs w:val="21"/>
        </w:rPr>
        <w:t>流体力学实验与测量</w:t>
      </w:r>
      <w:r w:rsidR="00A05671">
        <w:rPr>
          <w:rFonts w:hAnsi="Calibri" w:hint="eastAsia"/>
          <w:szCs w:val="21"/>
        </w:rPr>
        <w:t>，</w:t>
      </w:r>
      <w:r>
        <w:rPr>
          <w:rFonts w:ascii="Calibri" w:hAnsi="Calibri" w:cs="Calibri"/>
          <w:szCs w:val="21"/>
        </w:rPr>
        <w:t>2004,18</w:t>
      </w:r>
      <w:r>
        <w:rPr>
          <w:rFonts w:hAnsi="Calibri" w:hint="eastAsia"/>
          <w:szCs w:val="21"/>
        </w:rPr>
        <w:t>（</w:t>
      </w:r>
      <w:r>
        <w:rPr>
          <w:rFonts w:ascii="Calibri" w:hAnsi="Calibri" w:cs="Calibri"/>
          <w:szCs w:val="21"/>
        </w:rPr>
        <w:t>4</w:t>
      </w:r>
      <w:r>
        <w:rPr>
          <w:rFonts w:hAnsi="Calibri" w:hint="eastAsia"/>
          <w:szCs w:val="21"/>
        </w:rPr>
        <w:t>）</w:t>
      </w:r>
      <w:r w:rsidR="00A05671">
        <w:rPr>
          <w:rFonts w:hAnsi="Calibri" w:hint="eastAsia"/>
          <w:szCs w:val="21"/>
        </w:rPr>
        <w:t>：</w:t>
      </w:r>
      <w:r>
        <w:rPr>
          <w:rFonts w:ascii="Calibri" w:hAnsi="Calibri" w:cs="Calibri"/>
          <w:szCs w:val="21"/>
        </w:rPr>
        <w:t>38-42.</w:t>
      </w:r>
    </w:p>
    <w:p w:rsidR="00BA73D8" w:rsidRDefault="00BA73D8" w:rsidP="00BA73D8">
      <w:pPr>
        <w:spacing w:line="360" w:lineRule="auto"/>
        <w:rPr>
          <w:szCs w:val="21"/>
        </w:rPr>
      </w:pPr>
    </w:p>
    <w:p w:rsidR="00BA73D8" w:rsidRDefault="00BA73D8" w:rsidP="00BA73D8">
      <w:pPr>
        <w:spacing w:line="360" w:lineRule="auto"/>
        <w:rPr>
          <w:sz w:val="24"/>
        </w:rPr>
      </w:pPr>
    </w:p>
    <w:p w:rsidR="008D6E96" w:rsidRDefault="008D6E96">
      <w:pPr>
        <w:pStyle w:val="1"/>
        <w:jc w:val="center"/>
        <w:rPr>
          <w:rFonts w:eastAsia="黑体"/>
          <w:b w:val="0"/>
          <w:bCs w:val="0"/>
          <w:sz w:val="36"/>
        </w:rPr>
      </w:pPr>
      <w:r>
        <w:br w:type="page"/>
      </w:r>
      <w:bookmarkStart w:id="30" w:name="_Toc358894987"/>
      <w:r w:rsidRPr="00107BD5">
        <w:rPr>
          <w:rFonts w:eastAsia="黑体" w:hint="eastAsia"/>
          <w:bCs w:val="0"/>
          <w:noProof/>
          <w:sz w:val="32"/>
          <w:szCs w:val="32"/>
        </w:rPr>
        <w:lastRenderedPageBreak/>
        <w:t>附</w:t>
      </w:r>
      <w:r w:rsidRPr="00107BD5">
        <w:rPr>
          <w:rFonts w:eastAsia="黑体" w:hint="eastAsia"/>
          <w:bCs w:val="0"/>
          <w:noProof/>
          <w:sz w:val="32"/>
          <w:szCs w:val="32"/>
        </w:rPr>
        <w:t xml:space="preserve">  </w:t>
      </w:r>
      <w:r w:rsidRPr="00107BD5">
        <w:rPr>
          <w:rFonts w:eastAsia="黑体" w:hint="eastAsia"/>
          <w:bCs w:val="0"/>
          <w:noProof/>
          <w:sz w:val="32"/>
          <w:szCs w:val="32"/>
        </w:rPr>
        <w:t>录</w:t>
      </w:r>
      <w:bookmarkEnd w:id="30"/>
    </w:p>
    <w:p w:rsidR="000131F0" w:rsidRDefault="008D6E96">
      <w:pPr>
        <w:rPr>
          <w:rFonts w:ascii="黑体" w:eastAsia="黑体"/>
          <w:sz w:val="32"/>
        </w:rPr>
      </w:pPr>
      <w:r>
        <w:rPr>
          <w:rFonts w:ascii="黑体" w:eastAsia="黑体" w:hint="eastAsia"/>
          <w:sz w:val="32"/>
        </w:rPr>
        <w:t>附录1．</w:t>
      </w:r>
    </w:p>
    <w:p w:rsidR="008D6E96" w:rsidRPr="002935DA" w:rsidRDefault="009D1D18">
      <w:pPr>
        <w:rPr>
          <w:rFonts w:asciiTheme="minorEastAsia" w:eastAsiaTheme="minorEastAsia" w:hAnsiTheme="minorEastAsia"/>
          <w:b/>
          <w:sz w:val="24"/>
        </w:rPr>
      </w:pPr>
      <w:r w:rsidRPr="002935DA">
        <w:rPr>
          <w:rFonts w:asciiTheme="minorEastAsia" w:eastAsiaTheme="minorEastAsia" w:hAnsiTheme="minorEastAsia" w:hint="eastAsia"/>
          <w:b/>
          <w:sz w:val="24"/>
        </w:rPr>
        <w:t>第一部分UDF</w:t>
      </w:r>
    </w:p>
    <w:p w:rsidR="009D1D18" w:rsidRPr="009D1D18" w:rsidRDefault="009D1D18" w:rsidP="002935DA">
      <w:pPr>
        <w:spacing w:line="400" w:lineRule="exact"/>
        <w:ind w:firstLine="420"/>
        <w:rPr>
          <w:sz w:val="24"/>
        </w:rPr>
      </w:pPr>
      <w:r w:rsidRPr="009D1D18">
        <w:rPr>
          <w:sz w:val="24"/>
        </w:rPr>
        <w:t>#include "udf.h"</w:t>
      </w:r>
    </w:p>
    <w:p w:rsidR="009D1D18" w:rsidRPr="009D1D18" w:rsidRDefault="009D1D18" w:rsidP="002935DA">
      <w:pPr>
        <w:spacing w:line="400" w:lineRule="exact"/>
        <w:ind w:firstLine="420"/>
        <w:rPr>
          <w:sz w:val="24"/>
        </w:rPr>
      </w:pPr>
      <w:r w:rsidRPr="009D1D18">
        <w:rPr>
          <w:sz w:val="24"/>
        </w:rPr>
        <w:t>DEFINE_CG_MOTION(piston,dt,vel,omega,time,dtime)</w:t>
      </w:r>
    </w:p>
    <w:p w:rsidR="009D1D18" w:rsidRPr="009D1D18" w:rsidRDefault="009D1D18" w:rsidP="002935DA">
      <w:pPr>
        <w:spacing w:line="400" w:lineRule="exact"/>
        <w:ind w:firstLine="420"/>
        <w:rPr>
          <w:sz w:val="24"/>
        </w:rPr>
      </w:pPr>
      <w:r w:rsidRPr="009D1D18">
        <w:rPr>
          <w:sz w:val="24"/>
        </w:rPr>
        <w:t>{</w:t>
      </w:r>
    </w:p>
    <w:p w:rsidR="009D1D18" w:rsidRPr="009D1D18" w:rsidRDefault="009D1D18" w:rsidP="002935DA">
      <w:pPr>
        <w:spacing w:line="400" w:lineRule="exact"/>
        <w:rPr>
          <w:sz w:val="24"/>
        </w:rPr>
      </w:pPr>
      <w:r w:rsidRPr="009D1D18">
        <w:rPr>
          <w:sz w:val="24"/>
        </w:rPr>
        <w:t xml:space="preserve">  </w:t>
      </w:r>
      <w:r w:rsidRPr="009D1D18">
        <w:rPr>
          <w:rFonts w:hint="eastAsia"/>
          <w:sz w:val="24"/>
        </w:rPr>
        <w:tab/>
      </w:r>
      <w:r w:rsidRPr="009D1D18">
        <w:rPr>
          <w:sz w:val="24"/>
        </w:rPr>
        <w:t xml:space="preserve">vel[1] = 0.01*2*3.1416*4.5*cos(2*3.1416*4.5*time);    </w:t>
      </w:r>
    </w:p>
    <w:p w:rsidR="008D6E96" w:rsidRPr="009D1D18" w:rsidRDefault="009D1D18" w:rsidP="002935DA">
      <w:pPr>
        <w:spacing w:line="400" w:lineRule="exact"/>
        <w:ind w:firstLine="420"/>
        <w:rPr>
          <w:sz w:val="24"/>
        </w:rPr>
      </w:pPr>
      <w:r w:rsidRPr="009D1D18">
        <w:rPr>
          <w:sz w:val="24"/>
        </w:rPr>
        <w:t>}</w:t>
      </w:r>
    </w:p>
    <w:p w:rsidR="008D6E96" w:rsidRPr="002935DA" w:rsidRDefault="009D1D18">
      <w:pPr>
        <w:rPr>
          <w:rFonts w:asciiTheme="minorEastAsia" w:eastAsiaTheme="minorEastAsia" w:hAnsiTheme="minorEastAsia"/>
          <w:b/>
          <w:sz w:val="24"/>
        </w:rPr>
      </w:pPr>
      <w:r w:rsidRPr="002935DA">
        <w:rPr>
          <w:rFonts w:asciiTheme="minorEastAsia" w:eastAsiaTheme="minorEastAsia" w:hAnsiTheme="minorEastAsia" w:hint="eastAsia"/>
          <w:b/>
          <w:sz w:val="24"/>
        </w:rPr>
        <w:t>第二部分UDF</w:t>
      </w:r>
    </w:p>
    <w:p w:rsidR="009D1D18" w:rsidRPr="002935DA" w:rsidRDefault="009D1D18" w:rsidP="002935DA">
      <w:pPr>
        <w:spacing w:line="400" w:lineRule="exact"/>
        <w:ind w:firstLine="420"/>
        <w:rPr>
          <w:sz w:val="24"/>
        </w:rPr>
      </w:pPr>
      <w:r w:rsidRPr="002935DA">
        <w:rPr>
          <w:sz w:val="24"/>
        </w:rPr>
        <w:t>#include "udf.h"</w:t>
      </w:r>
    </w:p>
    <w:p w:rsidR="009D1D18" w:rsidRPr="002935DA" w:rsidRDefault="009D1D18" w:rsidP="002935DA">
      <w:pPr>
        <w:spacing w:line="400" w:lineRule="exact"/>
        <w:ind w:firstLine="420"/>
        <w:rPr>
          <w:sz w:val="24"/>
        </w:rPr>
      </w:pPr>
      <w:r w:rsidRPr="002935DA">
        <w:rPr>
          <w:sz w:val="24"/>
        </w:rPr>
        <w:t>#include "mem.h"</w:t>
      </w:r>
    </w:p>
    <w:p w:rsidR="009D1D18" w:rsidRPr="002935DA" w:rsidRDefault="009D1D18" w:rsidP="002935DA">
      <w:pPr>
        <w:spacing w:line="400" w:lineRule="exact"/>
        <w:ind w:firstLine="420"/>
        <w:rPr>
          <w:sz w:val="24"/>
        </w:rPr>
      </w:pPr>
      <w:r w:rsidRPr="002935DA">
        <w:rPr>
          <w:sz w:val="24"/>
        </w:rPr>
        <w:t>#include "dynamesh_tools.h"</w:t>
      </w:r>
    </w:p>
    <w:p w:rsidR="009D1D18" w:rsidRPr="002935DA" w:rsidRDefault="009D1D18" w:rsidP="002935DA">
      <w:pPr>
        <w:spacing w:line="400" w:lineRule="exact"/>
        <w:ind w:firstLine="420"/>
        <w:rPr>
          <w:sz w:val="24"/>
        </w:rPr>
      </w:pPr>
      <w:r w:rsidRPr="002935DA">
        <w:rPr>
          <w:sz w:val="24"/>
        </w:rPr>
        <w:t>static real v_x = 0.0,v_y=0.0,loc=0.0;</w:t>
      </w:r>
    </w:p>
    <w:p w:rsidR="009D1D18" w:rsidRPr="002935DA" w:rsidRDefault="009D1D18" w:rsidP="002935DA">
      <w:pPr>
        <w:spacing w:line="400" w:lineRule="exact"/>
        <w:ind w:firstLine="420"/>
        <w:rPr>
          <w:sz w:val="24"/>
        </w:rPr>
      </w:pPr>
      <w:r w:rsidRPr="002935DA">
        <w:rPr>
          <w:sz w:val="24"/>
        </w:rPr>
        <w:t>DEFINE_CG_MOTION(piston,dt,vel,omega,time,dtime)</w:t>
      </w:r>
    </w:p>
    <w:p w:rsidR="009D1D18" w:rsidRPr="002935DA" w:rsidRDefault="009D1D18" w:rsidP="002935DA">
      <w:pPr>
        <w:spacing w:line="400" w:lineRule="exact"/>
        <w:ind w:firstLine="420"/>
        <w:rPr>
          <w:sz w:val="24"/>
        </w:rPr>
      </w:pPr>
      <w:r w:rsidRPr="002935DA">
        <w:rPr>
          <w:sz w:val="24"/>
        </w:rPr>
        <w:t>{</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face_t f;</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cell_t c;</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real f_glob[ND_ND],m_glob[ND_ND],x_cg[ND_ND],dv_x,dv_y,domega_z;</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Domain *domain= Get_Domain (1);</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Thread *tf1 = Lookup_Thread (domain, 3);</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FILE *fp = fopen("v.txt", "a</w:t>
      </w:r>
      <w:r w:rsidR="002935DA" w:rsidRPr="002935DA">
        <w:rPr>
          <w:rFonts w:hint="eastAsia"/>
          <w:sz w:val="24"/>
        </w:rPr>
        <w:tab/>
      </w:r>
      <w:r w:rsidRPr="002935DA">
        <w:rPr>
          <w:sz w:val="24"/>
        </w:rPr>
        <w:t xml:space="preserve">");    </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int i;</w:t>
      </w:r>
    </w:p>
    <w:p w:rsidR="002935DA" w:rsidRPr="002935DA" w:rsidRDefault="002935DA" w:rsidP="002935DA">
      <w:pPr>
        <w:spacing w:line="400" w:lineRule="exact"/>
        <w:rPr>
          <w:sz w:val="24"/>
        </w:rPr>
      </w:pP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 xml:space="preserve">  </w:t>
      </w:r>
      <w:r w:rsidRPr="002935DA">
        <w:rPr>
          <w:sz w:val="24"/>
        </w:rPr>
        <w:t>NV_S(vel, =, 0.0);</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NV_S(omega, =, 0.0);</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if (!Data_Valid_P())</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return;</w:t>
      </w:r>
    </w:p>
    <w:p w:rsidR="009D1D18" w:rsidRPr="002935DA" w:rsidRDefault="009D1D18" w:rsidP="002935DA">
      <w:pPr>
        <w:spacing w:line="400" w:lineRule="exact"/>
        <w:rPr>
          <w:sz w:val="24"/>
        </w:rPr>
      </w:pP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for(i=0;i&lt;=ND_ND;i++)</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f_glob[i]=0;</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m_glob[i]=0;</w:t>
      </w:r>
    </w:p>
    <w:p w:rsidR="009D1D18" w:rsidRPr="002935DA" w:rsidRDefault="009D1D18" w:rsidP="002935DA">
      <w:pPr>
        <w:spacing w:line="400" w:lineRule="exact"/>
        <w:rPr>
          <w:sz w:val="24"/>
        </w:rPr>
      </w:pPr>
      <w:r w:rsidRPr="002935DA">
        <w:rPr>
          <w:sz w:val="24"/>
        </w:rPr>
        <w:lastRenderedPageBreak/>
        <w:t xml:space="preserve">    </w:t>
      </w:r>
      <w:r w:rsidR="002935DA" w:rsidRPr="002935DA">
        <w:rPr>
          <w:rFonts w:hint="eastAsia"/>
          <w:sz w:val="24"/>
        </w:rPr>
        <w:tab/>
      </w:r>
      <w:r w:rsidRPr="002935DA">
        <w:rPr>
          <w:sz w:val="24"/>
        </w:rPr>
        <w:t>}</w:t>
      </w:r>
    </w:p>
    <w:p w:rsidR="009D1D18" w:rsidRPr="002935DA" w:rsidRDefault="009D1D18" w:rsidP="002935DA">
      <w:pPr>
        <w:spacing w:line="400" w:lineRule="exact"/>
        <w:rPr>
          <w:sz w:val="24"/>
        </w:rPr>
      </w:pP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002935DA" w:rsidRPr="002935DA">
        <w:rPr>
          <w:rFonts w:hint="eastAsia"/>
          <w:sz w:val="24"/>
        </w:rPr>
        <w:tab/>
      </w:r>
      <w:r w:rsidR="002935DA" w:rsidRPr="002935DA">
        <w:rPr>
          <w:sz w:val="24"/>
        </w:rPr>
        <w:t>x_cg[0] = loc;</w:t>
      </w:r>
    </w:p>
    <w:p w:rsidR="002935DA" w:rsidRPr="002935DA" w:rsidRDefault="002935DA" w:rsidP="002935DA">
      <w:pPr>
        <w:spacing w:line="400" w:lineRule="exact"/>
        <w:ind w:left="420" w:firstLine="420"/>
        <w:rPr>
          <w:sz w:val="24"/>
        </w:rPr>
      </w:pPr>
      <w:r w:rsidRPr="002935DA">
        <w:rPr>
          <w:sz w:val="24"/>
        </w:rPr>
        <w:t>x_cg[1] = 0.01*sin(2*3.1416*3*time);</w:t>
      </w:r>
    </w:p>
    <w:p w:rsidR="002935DA" w:rsidRPr="002935DA" w:rsidRDefault="002935DA" w:rsidP="002935DA">
      <w:pPr>
        <w:spacing w:line="400" w:lineRule="exact"/>
        <w:rPr>
          <w:sz w:val="24"/>
        </w:rPr>
      </w:pPr>
    </w:p>
    <w:p w:rsidR="009D1D18" w:rsidRPr="002935DA" w:rsidRDefault="009D1D18" w:rsidP="002935DA">
      <w:pPr>
        <w:spacing w:line="400" w:lineRule="exact"/>
        <w:ind w:left="420" w:firstLine="420"/>
        <w:rPr>
          <w:sz w:val="24"/>
        </w:rPr>
      </w:pPr>
      <w:r w:rsidRPr="002935DA">
        <w:rPr>
          <w:sz w:val="24"/>
        </w:rPr>
        <w:t>Compute_Force_And_Moment (domain, tf1, x_cg, f_glob, m_glob, TRUE);</w:t>
      </w:r>
    </w:p>
    <w:p w:rsidR="009D1D18" w:rsidRPr="002935DA" w:rsidRDefault="009D1D18" w:rsidP="002935DA">
      <w:pPr>
        <w:spacing w:line="400" w:lineRule="exact"/>
        <w:rPr>
          <w:sz w:val="24"/>
        </w:rPr>
      </w:pP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dv_x = dtime * f_glob[0] / (1.225*32*3.1416*0.01*0.001);</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v_x += dv_x;</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loc += v_x*dtime;</w:t>
      </w:r>
    </w:p>
    <w:p w:rsidR="002935DA" w:rsidRPr="002935DA" w:rsidRDefault="009D1D18" w:rsidP="002935DA">
      <w:pPr>
        <w:spacing w:line="400" w:lineRule="exact"/>
        <w:rPr>
          <w:sz w:val="24"/>
        </w:rPr>
      </w:pPr>
      <w:r w:rsidRPr="002935DA">
        <w:rPr>
          <w:sz w:val="24"/>
        </w:rPr>
        <w:t xml:space="preserve">    </w:t>
      </w:r>
    </w:p>
    <w:p w:rsidR="009D1D18" w:rsidRPr="002935DA" w:rsidRDefault="009D1D18" w:rsidP="002935DA">
      <w:pPr>
        <w:spacing w:line="400" w:lineRule="exact"/>
        <w:ind w:firstLine="420"/>
        <w:rPr>
          <w:sz w:val="24"/>
        </w:rPr>
      </w:pPr>
      <w:r w:rsidRPr="002935DA">
        <w:rPr>
          <w:sz w:val="24"/>
        </w:rPr>
        <w:t xml:space="preserve">    v_y = 0.01*2*3.1416*3*cos(2*3.1416*3*time);    </w:t>
      </w:r>
    </w:p>
    <w:p w:rsidR="002935DA" w:rsidRPr="002935DA" w:rsidRDefault="002935DA" w:rsidP="002935DA">
      <w:pPr>
        <w:spacing w:line="400" w:lineRule="exact"/>
        <w:rPr>
          <w:sz w:val="24"/>
        </w:rPr>
      </w:pPr>
    </w:p>
    <w:p w:rsidR="009D1D18" w:rsidRPr="002935DA" w:rsidRDefault="009D1D18" w:rsidP="002935DA">
      <w:pPr>
        <w:spacing w:line="400" w:lineRule="exact"/>
        <w:ind w:firstLine="420"/>
        <w:rPr>
          <w:sz w:val="24"/>
        </w:rPr>
      </w:pPr>
      <w:r w:rsidRPr="002935DA">
        <w:rPr>
          <w:sz w:val="24"/>
        </w:rPr>
        <w:t xml:space="preserve">    fprintf (fp, "%e %e %e\n", time, loc, v_x);</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fclose (fp);</w:t>
      </w:r>
    </w:p>
    <w:p w:rsidR="009D1D18" w:rsidRPr="002935DA" w:rsidRDefault="009D1D18" w:rsidP="002935DA">
      <w:pPr>
        <w:spacing w:line="400" w:lineRule="exact"/>
        <w:rPr>
          <w:sz w:val="24"/>
        </w:rPr>
      </w:pPr>
    </w:p>
    <w:p w:rsidR="009D1D18" w:rsidRPr="002935DA" w:rsidRDefault="009D1D18" w:rsidP="002935DA">
      <w:pPr>
        <w:spacing w:line="400" w:lineRule="exact"/>
        <w:rPr>
          <w:sz w:val="24"/>
        </w:rPr>
      </w:pP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Pr="002935DA">
        <w:rPr>
          <w:sz w:val="24"/>
        </w:rPr>
        <w:t>vel[0] = v_x;</w:t>
      </w:r>
    </w:p>
    <w:p w:rsidR="009D1D18" w:rsidRPr="002935DA" w:rsidRDefault="009D1D18" w:rsidP="002935DA">
      <w:pPr>
        <w:spacing w:line="400" w:lineRule="exact"/>
        <w:rPr>
          <w:sz w:val="24"/>
        </w:rPr>
      </w:pPr>
      <w:r w:rsidRPr="002935DA">
        <w:rPr>
          <w:sz w:val="24"/>
        </w:rPr>
        <w:t xml:space="preserve">   </w:t>
      </w:r>
      <w:r w:rsidR="002935DA" w:rsidRPr="002935DA">
        <w:rPr>
          <w:rFonts w:hint="eastAsia"/>
          <w:sz w:val="24"/>
        </w:rPr>
        <w:tab/>
      </w:r>
      <w:r w:rsidR="002935DA" w:rsidRPr="002935DA">
        <w:rPr>
          <w:rFonts w:hint="eastAsia"/>
          <w:sz w:val="24"/>
        </w:rPr>
        <w:tab/>
      </w:r>
      <w:r w:rsidRPr="002935DA">
        <w:rPr>
          <w:sz w:val="24"/>
        </w:rPr>
        <w:t>vel[1]=v_y;</w:t>
      </w:r>
    </w:p>
    <w:p w:rsidR="009D1D18" w:rsidRPr="002935DA" w:rsidRDefault="009D1D18" w:rsidP="002935DA">
      <w:pPr>
        <w:spacing w:line="400" w:lineRule="exact"/>
        <w:ind w:firstLine="420"/>
        <w:rPr>
          <w:sz w:val="24"/>
        </w:rPr>
      </w:pPr>
      <w:r w:rsidRPr="002935DA">
        <w:rPr>
          <w:sz w:val="24"/>
        </w:rPr>
        <w:t>}</w:t>
      </w:r>
    </w:p>
    <w:p w:rsidR="002935DA" w:rsidRPr="002935DA" w:rsidRDefault="002935DA" w:rsidP="002935DA">
      <w:pPr>
        <w:rPr>
          <w:b/>
          <w:sz w:val="24"/>
        </w:rPr>
      </w:pPr>
      <w:r w:rsidRPr="002935DA">
        <w:rPr>
          <w:rFonts w:hint="eastAsia"/>
          <w:b/>
          <w:sz w:val="24"/>
        </w:rPr>
        <w:t>第三部分</w:t>
      </w:r>
      <w:r w:rsidRPr="002935DA">
        <w:rPr>
          <w:rFonts w:hint="eastAsia"/>
          <w:b/>
          <w:sz w:val="24"/>
        </w:rPr>
        <w:t>UDF</w:t>
      </w:r>
    </w:p>
    <w:p w:rsidR="002935DA" w:rsidRPr="002935DA" w:rsidRDefault="002935DA" w:rsidP="002935DA">
      <w:pPr>
        <w:spacing w:line="400" w:lineRule="exact"/>
        <w:ind w:firstLine="420"/>
        <w:rPr>
          <w:sz w:val="24"/>
        </w:rPr>
      </w:pPr>
      <w:r w:rsidRPr="002935DA">
        <w:rPr>
          <w:sz w:val="24"/>
        </w:rPr>
        <w:t>#include "udf.h"</w:t>
      </w:r>
    </w:p>
    <w:p w:rsidR="002935DA" w:rsidRPr="002935DA" w:rsidRDefault="002935DA" w:rsidP="002935DA">
      <w:pPr>
        <w:spacing w:line="400" w:lineRule="exact"/>
        <w:ind w:firstLine="420"/>
        <w:rPr>
          <w:sz w:val="24"/>
        </w:rPr>
      </w:pPr>
      <w:r w:rsidRPr="002935DA">
        <w:rPr>
          <w:sz w:val="24"/>
        </w:rPr>
        <w:t>#include "mem.h"</w:t>
      </w:r>
    </w:p>
    <w:p w:rsidR="002935DA" w:rsidRPr="002935DA" w:rsidRDefault="002935DA" w:rsidP="002935DA">
      <w:pPr>
        <w:spacing w:line="400" w:lineRule="exact"/>
        <w:ind w:firstLine="420"/>
        <w:rPr>
          <w:sz w:val="24"/>
        </w:rPr>
      </w:pPr>
      <w:r w:rsidRPr="002935DA">
        <w:rPr>
          <w:sz w:val="24"/>
        </w:rPr>
        <w:t>#include "dynamesh_tools.h"</w:t>
      </w:r>
    </w:p>
    <w:p w:rsidR="002935DA" w:rsidRPr="002935DA" w:rsidRDefault="002935DA" w:rsidP="002935DA">
      <w:pPr>
        <w:spacing w:line="400" w:lineRule="exact"/>
        <w:rPr>
          <w:sz w:val="24"/>
        </w:rPr>
      </w:pPr>
    </w:p>
    <w:p w:rsidR="002935DA" w:rsidRPr="002935DA" w:rsidRDefault="002935DA" w:rsidP="002935DA">
      <w:pPr>
        <w:spacing w:line="400" w:lineRule="exact"/>
        <w:ind w:firstLine="420"/>
        <w:rPr>
          <w:sz w:val="24"/>
        </w:rPr>
      </w:pPr>
      <w:r w:rsidRPr="002935DA">
        <w:rPr>
          <w:sz w:val="24"/>
        </w:rPr>
        <w:t>static real a_x=0.0,a_y=0.0,v_x = -0.1,v_y=0.0,loc_x=0.0,loc_y=0.0,omega_z=0.0,</w:t>
      </w:r>
    </w:p>
    <w:p w:rsidR="002935DA" w:rsidRPr="002935DA" w:rsidRDefault="002935DA" w:rsidP="002935DA">
      <w:pPr>
        <w:spacing w:line="400" w:lineRule="exact"/>
        <w:ind w:firstLine="420"/>
        <w:rPr>
          <w:sz w:val="24"/>
        </w:rPr>
      </w:pPr>
      <w:r w:rsidRPr="002935DA">
        <w:rPr>
          <w:sz w:val="24"/>
        </w:rPr>
        <w:t>theta=0.0,beta=0.0;</w:t>
      </w:r>
    </w:p>
    <w:p w:rsidR="002935DA" w:rsidRPr="002935DA" w:rsidRDefault="002935DA" w:rsidP="002935DA">
      <w:pPr>
        <w:spacing w:line="400" w:lineRule="exact"/>
        <w:ind w:firstLine="420"/>
        <w:rPr>
          <w:sz w:val="24"/>
        </w:rPr>
      </w:pPr>
      <w:r w:rsidRPr="002935DA">
        <w:rPr>
          <w:sz w:val="24"/>
        </w:rPr>
        <w:t>DEFINE_CG_MOTION(piston,dt,vel,omega,time,dtime)</w:t>
      </w:r>
    </w:p>
    <w:p w:rsidR="002935DA" w:rsidRPr="002935DA" w:rsidRDefault="002935DA" w:rsidP="002935DA">
      <w:pPr>
        <w:spacing w:line="400" w:lineRule="exact"/>
        <w:ind w:firstLine="420"/>
        <w:rPr>
          <w:sz w:val="24"/>
        </w:rPr>
      </w:pPr>
      <w:r w:rsidRPr="002935DA">
        <w:rPr>
          <w:sz w:val="24"/>
        </w:rPr>
        <w:t>{</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rFonts w:hint="eastAsia"/>
          <w:sz w:val="24"/>
        </w:rPr>
        <w:tab/>
      </w:r>
      <w:r w:rsidRPr="002935DA">
        <w:rPr>
          <w:sz w:val="24"/>
        </w:rPr>
        <w:t>face_t f;</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cell_t c;</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real f_glob[ND_ND],m_glob[ND_ND],x_cg[ND_ND],dv_x,dv_y,domega_z,fa,omega_f;</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Domain *domain= Get_Domain (1);</w:t>
      </w:r>
    </w:p>
    <w:p w:rsidR="002935DA" w:rsidRPr="002935DA" w:rsidRDefault="002935DA" w:rsidP="002935DA">
      <w:pPr>
        <w:spacing w:line="400" w:lineRule="exact"/>
        <w:rPr>
          <w:sz w:val="24"/>
        </w:rPr>
      </w:pPr>
      <w:r w:rsidRPr="002935DA">
        <w:rPr>
          <w:sz w:val="24"/>
        </w:rPr>
        <w:lastRenderedPageBreak/>
        <w:t xml:space="preserve">    </w:t>
      </w:r>
      <w:r w:rsidRPr="002935DA">
        <w:rPr>
          <w:rFonts w:hint="eastAsia"/>
          <w:sz w:val="24"/>
        </w:rPr>
        <w:tab/>
      </w:r>
      <w:r w:rsidRPr="002935DA">
        <w:rPr>
          <w:sz w:val="24"/>
        </w:rPr>
        <w:t>Thread *tf1 = Lookup_Thread (domain, 3);</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 xml:space="preserve">FILE *fp = fopen("v.txt", "a");    </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int i;</w:t>
      </w:r>
    </w:p>
    <w:p w:rsidR="002935DA" w:rsidRPr="002935DA" w:rsidRDefault="002935DA" w:rsidP="002935DA">
      <w:pPr>
        <w:spacing w:line="400" w:lineRule="exact"/>
        <w:rPr>
          <w:sz w:val="24"/>
        </w:rPr>
      </w:pP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NV_S(vel, =, 0.0);</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NV_S(omega, =, 0.0);</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if (!Data_Valid_P())</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return;</w:t>
      </w:r>
    </w:p>
    <w:p w:rsidR="002935DA" w:rsidRPr="002935DA" w:rsidRDefault="002935DA" w:rsidP="002935DA">
      <w:pPr>
        <w:spacing w:line="400" w:lineRule="exact"/>
        <w:rPr>
          <w:sz w:val="24"/>
        </w:rPr>
      </w:pP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for(i=0;i&lt;=ND_ND;i++)</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f_glob[i]=0;</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m_glob[i]=0;</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w:t>
      </w:r>
    </w:p>
    <w:p w:rsidR="002935DA" w:rsidRPr="002935DA" w:rsidRDefault="002935DA" w:rsidP="002935DA">
      <w:pPr>
        <w:spacing w:line="400" w:lineRule="exact"/>
        <w:rPr>
          <w:sz w:val="24"/>
        </w:rPr>
      </w:pP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 xml:space="preserve">x_cg[0] = loc_x;   </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x_cg[1]=loc_y;</w:t>
      </w:r>
    </w:p>
    <w:p w:rsidR="002935DA" w:rsidRPr="002935DA" w:rsidRDefault="002935DA" w:rsidP="002935DA">
      <w:pPr>
        <w:spacing w:line="400" w:lineRule="exact"/>
        <w:rPr>
          <w:sz w:val="24"/>
        </w:rPr>
      </w:pPr>
      <w:r w:rsidRPr="002935DA">
        <w:rPr>
          <w:sz w:val="24"/>
        </w:rPr>
        <w:t xml:space="preserve">    </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Compute_Force_And_Moment (domain, tf1, x_cg, f_glob, m_glob, TRUE);</w:t>
      </w:r>
    </w:p>
    <w:p w:rsidR="002935DA" w:rsidRPr="002935DA" w:rsidRDefault="002935DA" w:rsidP="002935DA">
      <w:pPr>
        <w:spacing w:line="400" w:lineRule="exact"/>
        <w:rPr>
          <w:sz w:val="24"/>
        </w:rPr>
      </w:pPr>
      <w:r w:rsidRPr="002935DA">
        <w:rPr>
          <w:sz w:val="24"/>
        </w:rPr>
        <w:t xml:space="preserve">    </w:t>
      </w:r>
    </w:p>
    <w:p w:rsidR="002935DA" w:rsidRPr="002935DA" w:rsidRDefault="002935DA" w:rsidP="002935DA">
      <w:pPr>
        <w:spacing w:line="400" w:lineRule="exact"/>
        <w:ind w:left="840"/>
        <w:rPr>
          <w:sz w:val="24"/>
        </w:rPr>
      </w:pPr>
      <w:r w:rsidRPr="002935DA">
        <w:rPr>
          <w:sz w:val="24"/>
        </w:rPr>
        <w:t xml:space="preserve">  </w:t>
      </w:r>
      <w:r w:rsidRPr="002935DA">
        <w:rPr>
          <w:rFonts w:hint="eastAsia"/>
          <w:sz w:val="24"/>
        </w:rPr>
        <w:t>b</w:t>
      </w:r>
      <w:r w:rsidRPr="002935DA">
        <w:rPr>
          <w:sz w:val="24"/>
        </w:rPr>
        <w:t>eta=(m_glob[2]-1.225/10000.0*theta+0.01*cos(theta)*(-f_glob[1]+(1.225*10*3.1416*0.01*0.001)*(-0.005*(2*3.1416*8)*(2*3.1416*8)*sin(2*3.1416*8*time))+(1.225*10*3.1416*0.01*0.001)*0.01*sin(theta)*omega_z*omega_z))/((1.225*10*3.1416*0.01*0.001/4*(0.01*0.01+0.001*0.001))+(1.225*10*3.1416*0.01*0.001)*0.01*0.01*cos(theta)*cos(theta));</w:t>
      </w:r>
    </w:p>
    <w:p w:rsidR="002935DA" w:rsidRPr="002935DA" w:rsidRDefault="002935DA" w:rsidP="002935DA">
      <w:pPr>
        <w:spacing w:line="400" w:lineRule="exact"/>
        <w:rPr>
          <w:sz w:val="24"/>
        </w:rPr>
      </w:pPr>
      <w:r w:rsidRPr="002935DA">
        <w:rPr>
          <w:sz w:val="24"/>
        </w:rPr>
        <w:t xml:space="preserve">    </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domega_z=beta*dtime;</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omega_f=omega_z;</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omega_z+=domega_z;</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theta+=(omega_f+omega_z)/2*dtime;</w:t>
      </w:r>
    </w:p>
    <w:p w:rsidR="002935DA" w:rsidRPr="002935DA" w:rsidRDefault="002935DA" w:rsidP="002935DA">
      <w:pPr>
        <w:spacing w:line="400" w:lineRule="exact"/>
        <w:rPr>
          <w:sz w:val="24"/>
        </w:rPr>
      </w:pP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a_x =  f_glob[0] / (1.225*10*3.1416*0.01*0.001);</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dv_x=a_x*dtime;</w:t>
      </w:r>
    </w:p>
    <w:p w:rsidR="002935DA" w:rsidRPr="002935DA" w:rsidRDefault="002935DA" w:rsidP="002935DA">
      <w:pPr>
        <w:spacing w:line="400" w:lineRule="exact"/>
        <w:rPr>
          <w:sz w:val="24"/>
        </w:rPr>
      </w:pPr>
      <w:r w:rsidRPr="002935DA">
        <w:rPr>
          <w:sz w:val="24"/>
        </w:rPr>
        <w:lastRenderedPageBreak/>
        <w:t xml:space="preserve">    </w:t>
      </w:r>
      <w:r w:rsidRPr="002935DA">
        <w:rPr>
          <w:rFonts w:hint="eastAsia"/>
          <w:sz w:val="24"/>
        </w:rPr>
        <w:tab/>
      </w:r>
      <w:r w:rsidRPr="002935DA">
        <w:rPr>
          <w:sz w:val="24"/>
        </w:rPr>
        <w:t>v_x += dv_x;</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loc_x += v_x*dtime;</w:t>
      </w:r>
    </w:p>
    <w:p w:rsidR="002935DA" w:rsidRPr="002935DA" w:rsidRDefault="002935DA" w:rsidP="002935DA">
      <w:pPr>
        <w:spacing w:line="400" w:lineRule="exact"/>
        <w:rPr>
          <w:sz w:val="24"/>
        </w:rPr>
      </w:pPr>
      <w:r w:rsidRPr="002935DA">
        <w:rPr>
          <w:sz w:val="24"/>
        </w:rPr>
        <w:t xml:space="preserve">     </w:t>
      </w:r>
    </w:p>
    <w:p w:rsidR="002935DA" w:rsidRPr="002935DA" w:rsidRDefault="002935DA" w:rsidP="002935DA">
      <w:pPr>
        <w:spacing w:line="400" w:lineRule="exact"/>
        <w:rPr>
          <w:sz w:val="24"/>
        </w:rPr>
      </w:pPr>
    </w:p>
    <w:p w:rsidR="002935DA" w:rsidRPr="002935DA" w:rsidRDefault="002935DA" w:rsidP="00DB40FD">
      <w:pPr>
        <w:spacing w:line="400" w:lineRule="exact"/>
        <w:ind w:left="840" w:hangingChars="350" w:hanging="840"/>
        <w:rPr>
          <w:sz w:val="24"/>
        </w:rPr>
      </w:pPr>
      <w:r w:rsidRPr="002935DA">
        <w:rPr>
          <w:sz w:val="24"/>
        </w:rPr>
        <w:t xml:space="preserve">    </w:t>
      </w:r>
      <w:r w:rsidRPr="002935DA">
        <w:rPr>
          <w:rFonts w:hint="eastAsia"/>
          <w:sz w:val="24"/>
        </w:rPr>
        <w:tab/>
      </w:r>
      <w:r w:rsidR="00DB40FD">
        <w:rPr>
          <w:rFonts w:hint="eastAsia"/>
          <w:sz w:val="24"/>
        </w:rPr>
        <w:t xml:space="preserve"> </w:t>
      </w:r>
      <w:r w:rsidRPr="002935DA">
        <w:rPr>
          <w:sz w:val="24"/>
        </w:rPr>
        <w:t>v_y=0.005*2*3.1416*8*cos(2*3.1416*8*time)-0.01*cos(theta)*(omega_z+omega_f)/2;</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loc_y+=v_y*dtime;</w:t>
      </w:r>
    </w:p>
    <w:p w:rsidR="002935DA" w:rsidRPr="002935DA" w:rsidRDefault="002935DA" w:rsidP="002935DA">
      <w:pPr>
        <w:spacing w:line="400" w:lineRule="exact"/>
        <w:rPr>
          <w:sz w:val="24"/>
        </w:rPr>
      </w:pPr>
      <w:r w:rsidRPr="002935DA">
        <w:rPr>
          <w:sz w:val="24"/>
        </w:rPr>
        <w:t xml:space="preserve">    </w:t>
      </w:r>
    </w:p>
    <w:p w:rsidR="002935DA" w:rsidRPr="002935DA" w:rsidRDefault="002935DA" w:rsidP="002935DA">
      <w:pPr>
        <w:spacing w:line="400" w:lineRule="exact"/>
        <w:ind w:left="840"/>
        <w:rPr>
          <w:sz w:val="24"/>
        </w:rPr>
      </w:pPr>
      <w:r w:rsidRPr="002935DA">
        <w:rPr>
          <w:sz w:val="24"/>
        </w:rPr>
        <w:t>fprintf (fp, "%e %e %e %e %e %e %e %e %e %e %e %e %e %e\n", time, beta,a_x,v_x,loc_x,a_y,v_y,loc_y,omega_z,theta,loc_y+0.01*sin(theta),m_glob[2],f_glob[1],f_glob[0]);</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fclose (fp);</w:t>
      </w:r>
    </w:p>
    <w:p w:rsidR="002935DA" w:rsidRPr="002935DA" w:rsidRDefault="002935DA" w:rsidP="002935DA">
      <w:pPr>
        <w:spacing w:line="400" w:lineRule="exact"/>
        <w:rPr>
          <w:sz w:val="24"/>
        </w:rPr>
      </w:pP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vel[0] = v_x;</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vel[1]=v_y;</w:t>
      </w:r>
    </w:p>
    <w:p w:rsidR="002935DA" w:rsidRPr="002935DA" w:rsidRDefault="002935DA" w:rsidP="002935DA">
      <w:pPr>
        <w:spacing w:line="400" w:lineRule="exact"/>
        <w:rPr>
          <w:sz w:val="24"/>
        </w:rPr>
      </w:pPr>
      <w:r w:rsidRPr="002935DA">
        <w:rPr>
          <w:sz w:val="24"/>
        </w:rPr>
        <w:t xml:space="preserve">    </w:t>
      </w:r>
      <w:r w:rsidRPr="002935DA">
        <w:rPr>
          <w:rFonts w:hint="eastAsia"/>
          <w:sz w:val="24"/>
        </w:rPr>
        <w:tab/>
      </w:r>
      <w:r w:rsidRPr="002935DA">
        <w:rPr>
          <w:sz w:val="24"/>
        </w:rPr>
        <w:t>omega[2]=omega_z;</w:t>
      </w:r>
    </w:p>
    <w:p w:rsidR="008D6E96" w:rsidRPr="002935DA" w:rsidRDefault="002935DA" w:rsidP="002935DA">
      <w:pPr>
        <w:spacing w:line="400" w:lineRule="exact"/>
        <w:ind w:firstLine="420"/>
        <w:rPr>
          <w:sz w:val="24"/>
        </w:rPr>
      </w:pPr>
      <w:r w:rsidRPr="002935DA">
        <w:rPr>
          <w:sz w:val="24"/>
        </w:rPr>
        <w:t>}</w:t>
      </w:r>
    </w:p>
    <w:p w:rsidR="008D6E96" w:rsidRDefault="008D6E96" w:rsidP="00107BD5">
      <w:pPr>
        <w:pStyle w:val="1"/>
        <w:jc w:val="center"/>
        <w:rPr>
          <w:rFonts w:eastAsia="黑体"/>
          <w:sz w:val="36"/>
        </w:rPr>
      </w:pPr>
      <w:r>
        <w:br w:type="page"/>
      </w:r>
      <w:bookmarkStart w:id="31" w:name="_Toc358894988"/>
      <w:r w:rsidRPr="00107BD5">
        <w:rPr>
          <w:rFonts w:eastAsia="黑体" w:hint="eastAsia"/>
          <w:bCs w:val="0"/>
          <w:noProof/>
          <w:sz w:val="32"/>
          <w:szCs w:val="32"/>
        </w:rPr>
        <w:lastRenderedPageBreak/>
        <w:t>致</w:t>
      </w:r>
      <w:r w:rsidRPr="00107BD5">
        <w:rPr>
          <w:rFonts w:eastAsia="黑体" w:hint="eastAsia"/>
          <w:bCs w:val="0"/>
          <w:noProof/>
          <w:sz w:val="32"/>
          <w:szCs w:val="32"/>
        </w:rPr>
        <w:t xml:space="preserve">  </w:t>
      </w:r>
      <w:r w:rsidRPr="00107BD5">
        <w:rPr>
          <w:rFonts w:eastAsia="黑体" w:hint="eastAsia"/>
          <w:bCs w:val="0"/>
          <w:noProof/>
          <w:sz w:val="32"/>
          <w:szCs w:val="32"/>
        </w:rPr>
        <w:t>谢</w:t>
      </w:r>
      <w:bookmarkEnd w:id="31"/>
    </w:p>
    <w:p w:rsidR="008D6E96" w:rsidRDefault="00A238C0" w:rsidP="006545DD">
      <w:pPr>
        <w:spacing w:line="400" w:lineRule="exact"/>
        <w:ind w:firstLine="480"/>
        <w:rPr>
          <w:rFonts w:asciiTheme="minorEastAsia" w:eastAsiaTheme="minorEastAsia" w:hAnsiTheme="minorEastAsia" w:hint="eastAsia"/>
          <w:sz w:val="24"/>
        </w:rPr>
      </w:pPr>
      <w:r>
        <w:rPr>
          <w:rFonts w:asciiTheme="minorEastAsia" w:eastAsiaTheme="minorEastAsia" w:hAnsiTheme="minorEastAsia" w:hint="eastAsia"/>
          <w:sz w:val="24"/>
        </w:rPr>
        <w:t>经过半年时间学习工作，毕业论文终于得以成型。作为对研究工作的初次尝试，让我认识了做研究的意义所在，同时也激发了我对于科学研究的兴趣。在此，要感谢指导我和帮助我的老师和同学。</w:t>
      </w:r>
    </w:p>
    <w:p w:rsidR="00A238C0" w:rsidRDefault="00A238C0" w:rsidP="006545DD">
      <w:pPr>
        <w:spacing w:line="400" w:lineRule="exact"/>
        <w:ind w:firstLine="480"/>
        <w:rPr>
          <w:rFonts w:asciiTheme="minorEastAsia" w:eastAsiaTheme="minorEastAsia" w:hAnsiTheme="minorEastAsia" w:hint="eastAsia"/>
          <w:sz w:val="24"/>
        </w:rPr>
      </w:pPr>
      <w:r>
        <w:rPr>
          <w:rFonts w:asciiTheme="minorEastAsia" w:eastAsiaTheme="minorEastAsia" w:hAnsiTheme="minorEastAsia" w:hint="eastAsia"/>
          <w:sz w:val="24"/>
        </w:rPr>
        <w:t>首先，感谢余钊圣和邵雪明老师，将我带入拍翼这一研究领域。是在他们的悉心指导下，使得论文能够顺利地完成。</w:t>
      </w:r>
    </w:p>
    <w:p w:rsidR="00A238C0" w:rsidRDefault="00A238C0" w:rsidP="006545DD">
      <w:pPr>
        <w:spacing w:line="400" w:lineRule="exact"/>
        <w:ind w:firstLine="480"/>
        <w:rPr>
          <w:rFonts w:asciiTheme="minorEastAsia" w:eastAsiaTheme="minorEastAsia" w:hAnsiTheme="minorEastAsia" w:hint="eastAsia"/>
          <w:sz w:val="24"/>
        </w:rPr>
      </w:pPr>
      <w:r>
        <w:rPr>
          <w:rFonts w:asciiTheme="minorEastAsia" w:eastAsiaTheme="minorEastAsia" w:hAnsiTheme="minorEastAsia" w:hint="eastAsia"/>
          <w:sz w:val="24"/>
        </w:rPr>
        <w:t>其次，感谢张晓龙、林昭武、张凯和滕录葆</w:t>
      </w:r>
      <w:r w:rsidR="006545DD">
        <w:rPr>
          <w:rFonts w:asciiTheme="minorEastAsia" w:eastAsiaTheme="minorEastAsia" w:hAnsiTheme="minorEastAsia" w:hint="eastAsia"/>
          <w:sz w:val="24"/>
        </w:rPr>
        <w:t>师兄在具体论文中给予我的指导和关心。</w:t>
      </w:r>
    </w:p>
    <w:p w:rsidR="006545DD" w:rsidRDefault="006545DD" w:rsidP="006545DD">
      <w:pPr>
        <w:spacing w:line="400" w:lineRule="exact"/>
        <w:ind w:firstLine="480"/>
        <w:rPr>
          <w:rFonts w:asciiTheme="minorEastAsia" w:eastAsiaTheme="minorEastAsia" w:hAnsiTheme="minorEastAsia" w:hint="eastAsia"/>
          <w:sz w:val="24"/>
        </w:rPr>
      </w:pPr>
      <w:r>
        <w:rPr>
          <w:rFonts w:asciiTheme="minorEastAsia" w:eastAsiaTheme="minorEastAsia" w:hAnsiTheme="minorEastAsia" w:hint="eastAsia"/>
          <w:sz w:val="24"/>
        </w:rPr>
        <w:t>最后，是爸爸妈妈，谢谢你们对我的培养和教导。</w:t>
      </w:r>
    </w:p>
    <w:p w:rsidR="006545DD" w:rsidRDefault="006545DD" w:rsidP="006545DD">
      <w:pPr>
        <w:spacing w:line="400" w:lineRule="exact"/>
        <w:ind w:firstLine="480"/>
        <w:rPr>
          <w:rFonts w:asciiTheme="minorEastAsia" w:eastAsiaTheme="minorEastAsia" w:hAnsiTheme="minorEastAsia" w:hint="eastAsia"/>
          <w:sz w:val="24"/>
        </w:rPr>
      </w:pPr>
    </w:p>
    <w:p w:rsidR="006545DD" w:rsidRDefault="006545DD" w:rsidP="006545DD">
      <w:pPr>
        <w:spacing w:line="400" w:lineRule="exact"/>
        <w:ind w:firstLine="480"/>
        <w:rPr>
          <w:rFonts w:asciiTheme="minorEastAsia" w:eastAsiaTheme="minorEastAsia" w:hAnsiTheme="minorEastAsia" w:hint="eastAsia"/>
          <w:sz w:val="24"/>
        </w:rPr>
      </w:pPr>
    </w:p>
    <w:p w:rsidR="006545DD" w:rsidRDefault="006545DD" w:rsidP="006545DD">
      <w:pPr>
        <w:spacing w:line="400" w:lineRule="exact"/>
        <w:ind w:firstLine="480"/>
        <w:rPr>
          <w:rFonts w:asciiTheme="minorEastAsia" w:eastAsiaTheme="minorEastAsia" w:hAnsiTheme="minorEastAsia" w:hint="eastAsia"/>
          <w:sz w:val="24"/>
        </w:rPr>
      </w:pPr>
      <w:r>
        <w:rPr>
          <w:rFonts w:asciiTheme="minorEastAsia" w:eastAsiaTheme="minorEastAsia" w:hAnsiTheme="minorEastAsia" w:hint="eastAsia"/>
          <w:sz w:val="24"/>
        </w:rPr>
        <w:t xml:space="preserve">                                                           叶志坚</w:t>
      </w:r>
    </w:p>
    <w:p w:rsidR="006545DD" w:rsidRPr="00A238C0" w:rsidRDefault="006545DD" w:rsidP="006545DD">
      <w:pPr>
        <w:spacing w:line="400" w:lineRule="exact"/>
        <w:ind w:firstLine="480"/>
        <w:rPr>
          <w:rFonts w:asciiTheme="minorEastAsia" w:eastAsiaTheme="minorEastAsia" w:hAnsiTheme="minorEastAsia"/>
          <w:sz w:val="24"/>
        </w:rPr>
      </w:pPr>
      <w:r>
        <w:rPr>
          <w:rFonts w:asciiTheme="minorEastAsia" w:eastAsiaTheme="minorEastAsia" w:hAnsiTheme="minorEastAsia" w:hint="eastAsia"/>
          <w:sz w:val="24"/>
        </w:rPr>
        <w:t xml:space="preserve">                                                      </w:t>
      </w:r>
      <w:r>
        <w:rPr>
          <w:rFonts w:asciiTheme="minorEastAsia" w:eastAsiaTheme="minorEastAsia" w:hAnsiTheme="minorEastAsia"/>
          <w:sz w:val="24"/>
        </w:rPr>
        <w:t>2013年6月15日</w:t>
      </w:r>
    </w:p>
    <w:p w:rsidR="008D6E96" w:rsidRDefault="008D6E96" w:rsidP="006545DD">
      <w:pPr>
        <w:spacing w:line="400" w:lineRule="exact"/>
        <w:rPr>
          <w:rFonts w:eastAsia="黑体"/>
          <w:sz w:val="44"/>
        </w:rPr>
      </w:pPr>
    </w:p>
    <w:p w:rsidR="008D6E96" w:rsidRDefault="008D6E96">
      <w:pPr>
        <w:rPr>
          <w:rFonts w:eastAsia="黑体"/>
          <w:sz w:val="44"/>
        </w:rPr>
      </w:pPr>
    </w:p>
    <w:p w:rsidR="008D6E96" w:rsidRDefault="008D6E96">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B461E2" w:rsidRDefault="00B461E2">
      <w:pPr>
        <w:rPr>
          <w:rFonts w:eastAsia="黑体"/>
          <w:sz w:val="44"/>
        </w:rPr>
      </w:pPr>
    </w:p>
    <w:p w:rsidR="00255E71" w:rsidRDefault="00255E71" w:rsidP="00E55141">
      <w:pPr>
        <w:spacing w:line="400" w:lineRule="atLeast"/>
        <w:rPr>
          <w:rFonts w:eastAsia="华文仿宋"/>
          <w:sz w:val="24"/>
        </w:rPr>
      </w:pPr>
    </w:p>
    <w:sectPr w:rsidR="00255E71" w:rsidSect="004B70D9">
      <w:headerReference w:type="default" r:id="rId53"/>
      <w:footerReference w:type="even" r:id="rId54"/>
      <w:footerReference w:type="default" r:id="rId55"/>
      <w:pgSz w:w="11906" w:h="16838" w:code="9"/>
      <w:pgMar w:top="1531" w:right="1542" w:bottom="1531" w:left="1531"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E5F8C" w:rsidRDefault="00FE5F8C">
      <w:r>
        <w:separator/>
      </w:r>
    </w:p>
  </w:endnote>
  <w:endnote w:type="continuationSeparator" w:id="1">
    <w:p w:rsidR="00FE5F8C" w:rsidRDefault="00FE5F8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华文仿宋">
    <w:panose1 w:val="02010600040101010101"/>
    <w:charset w:val="86"/>
    <w:family w:val="auto"/>
    <w:pitch w:val="variable"/>
    <w:sig w:usb0="00000287" w:usb1="080F0000" w:usb2="00000010" w:usb3="00000000" w:csb0="0004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8C0" w:rsidRDefault="00A238C0">
    <w:pPr>
      <w:pStyle w:val="a4"/>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A238C0" w:rsidRDefault="00A238C0">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8C0" w:rsidRDefault="00A238C0">
    <w:pPr>
      <w:pStyle w:val="a4"/>
      <w:jc w:val="right"/>
    </w:pPr>
  </w:p>
  <w:p w:rsidR="00A238C0" w:rsidRDefault="00A238C0">
    <w:pPr>
      <w:pStyle w:val="a4"/>
      <w:ind w:right="360"/>
      <w:jc w:val="righ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8C0" w:rsidRDefault="00A238C0">
    <w:pPr>
      <w:pStyle w:val="a4"/>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A238C0" w:rsidRDefault="00A238C0">
    <w:pPr>
      <w:pStyle w:val="a4"/>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925783"/>
      <w:docPartObj>
        <w:docPartGallery w:val="Page Numbers (Bottom of Page)"/>
        <w:docPartUnique/>
      </w:docPartObj>
    </w:sdtPr>
    <w:sdtContent>
      <w:p w:rsidR="00A238C0" w:rsidRDefault="00A238C0">
        <w:pPr>
          <w:pStyle w:val="a4"/>
          <w:jc w:val="right"/>
        </w:pPr>
        <w:fldSimple w:instr=" PAGE   \* MERGEFORMAT ">
          <w:r w:rsidR="006545DD" w:rsidRPr="006545DD">
            <w:rPr>
              <w:lang w:val="zh-CN"/>
            </w:rPr>
            <w:t>32</w:t>
          </w:r>
        </w:fldSimple>
      </w:p>
    </w:sdtContent>
  </w:sdt>
  <w:p w:rsidR="00A238C0" w:rsidRDefault="00A238C0" w:rsidP="002D74D4">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E5F8C" w:rsidRDefault="00FE5F8C">
      <w:r>
        <w:separator/>
      </w:r>
    </w:p>
  </w:footnote>
  <w:footnote w:type="continuationSeparator" w:id="1">
    <w:p w:rsidR="00FE5F8C" w:rsidRDefault="00FE5F8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8C0" w:rsidRDefault="00A238C0" w:rsidP="0056327F">
    <w:pPr>
      <w:pStyle w:val="a5"/>
    </w:pPr>
    <w:r>
      <w:rPr>
        <w:rFonts w:hint="eastAsia"/>
      </w:rPr>
      <w:t>毕业论文</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38C0" w:rsidRDefault="00A238C0" w:rsidP="00A05671">
    <w:pPr>
      <w:pStyle w:val="a5"/>
    </w:pPr>
    <w:r>
      <w:rPr>
        <w:rFonts w:hint="eastAsia"/>
      </w:rPr>
      <w:t>毕业论文</w:t>
    </w:r>
  </w:p>
  <w:p w:rsidR="00A238C0" w:rsidRPr="002D74D4" w:rsidRDefault="00A238C0" w:rsidP="002D74D4">
    <w:pPr>
      <w:pStyle w:val="a5"/>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07479"/>
    <w:multiLevelType w:val="hybridMultilevel"/>
    <w:tmpl w:val="59D6DEE6"/>
    <w:lvl w:ilvl="0" w:tplc="72941328">
      <w:start w:val="1"/>
      <w:numFmt w:val="japaneseCounting"/>
      <w:lvlText w:val="%1、"/>
      <w:lvlJc w:val="left"/>
      <w:pPr>
        <w:tabs>
          <w:tab w:val="num" w:pos="3122"/>
        </w:tabs>
        <w:ind w:left="3122" w:hanging="870"/>
      </w:pPr>
      <w:rPr>
        <w:rFonts w:hint="eastAsia"/>
      </w:rPr>
    </w:lvl>
    <w:lvl w:ilvl="1" w:tplc="04090019" w:tentative="1">
      <w:start w:val="1"/>
      <w:numFmt w:val="lowerLetter"/>
      <w:lvlText w:val="%2)"/>
      <w:lvlJc w:val="left"/>
      <w:pPr>
        <w:tabs>
          <w:tab w:val="num" w:pos="3092"/>
        </w:tabs>
        <w:ind w:left="3092" w:hanging="420"/>
      </w:pPr>
    </w:lvl>
    <w:lvl w:ilvl="2" w:tplc="0409001B" w:tentative="1">
      <w:start w:val="1"/>
      <w:numFmt w:val="lowerRoman"/>
      <w:lvlText w:val="%3."/>
      <w:lvlJc w:val="right"/>
      <w:pPr>
        <w:tabs>
          <w:tab w:val="num" w:pos="3512"/>
        </w:tabs>
        <w:ind w:left="3512" w:hanging="420"/>
      </w:pPr>
    </w:lvl>
    <w:lvl w:ilvl="3" w:tplc="0409000F" w:tentative="1">
      <w:start w:val="1"/>
      <w:numFmt w:val="decimal"/>
      <w:lvlText w:val="%4."/>
      <w:lvlJc w:val="left"/>
      <w:pPr>
        <w:tabs>
          <w:tab w:val="num" w:pos="3932"/>
        </w:tabs>
        <w:ind w:left="3932" w:hanging="420"/>
      </w:pPr>
    </w:lvl>
    <w:lvl w:ilvl="4" w:tplc="04090019" w:tentative="1">
      <w:start w:val="1"/>
      <w:numFmt w:val="lowerLetter"/>
      <w:lvlText w:val="%5)"/>
      <w:lvlJc w:val="left"/>
      <w:pPr>
        <w:tabs>
          <w:tab w:val="num" w:pos="4352"/>
        </w:tabs>
        <w:ind w:left="4352" w:hanging="420"/>
      </w:pPr>
    </w:lvl>
    <w:lvl w:ilvl="5" w:tplc="0409001B" w:tentative="1">
      <w:start w:val="1"/>
      <w:numFmt w:val="lowerRoman"/>
      <w:lvlText w:val="%6."/>
      <w:lvlJc w:val="right"/>
      <w:pPr>
        <w:tabs>
          <w:tab w:val="num" w:pos="4772"/>
        </w:tabs>
        <w:ind w:left="4772" w:hanging="420"/>
      </w:pPr>
    </w:lvl>
    <w:lvl w:ilvl="6" w:tplc="0409000F" w:tentative="1">
      <w:start w:val="1"/>
      <w:numFmt w:val="decimal"/>
      <w:lvlText w:val="%7."/>
      <w:lvlJc w:val="left"/>
      <w:pPr>
        <w:tabs>
          <w:tab w:val="num" w:pos="5192"/>
        </w:tabs>
        <w:ind w:left="5192" w:hanging="420"/>
      </w:pPr>
    </w:lvl>
    <w:lvl w:ilvl="7" w:tplc="04090019" w:tentative="1">
      <w:start w:val="1"/>
      <w:numFmt w:val="lowerLetter"/>
      <w:lvlText w:val="%8)"/>
      <w:lvlJc w:val="left"/>
      <w:pPr>
        <w:tabs>
          <w:tab w:val="num" w:pos="5612"/>
        </w:tabs>
        <w:ind w:left="5612" w:hanging="420"/>
      </w:pPr>
    </w:lvl>
    <w:lvl w:ilvl="8" w:tplc="0409001B" w:tentative="1">
      <w:start w:val="1"/>
      <w:numFmt w:val="lowerRoman"/>
      <w:lvlText w:val="%9."/>
      <w:lvlJc w:val="right"/>
      <w:pPr>
        <w:tabs>
          <w:tab w:val="num" w:pos="6032"/>
        </w:tabs>
        <w:ind w:left="6032" w:hanging="420"/>
      </w:pPr>
    </w:lvl>
  </w:abstractNum>
  <w:abstractNum w:abstractNumId="1">
    <w:nsid w:val="24A458D2"/>
    <w:multiLevelType w:val="hybridMultilevel"/>
    <w:tmpl w:val="7BB07B98"/>
    <w:lvl w:ilvl="0" w:tplc="1534ABD2">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83869B4"/>
    <w:multiLevelType w:val="hybridMultilevel"/>
    <w:tmpl w:val="89B67D46"/>
    <w:lvl w:ilvl="0" w:tplc="B456B8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F40469E"/>
    <w:multiLevelType w:val="hybridMultilevel"/>
    <w:tmpl w:val="B8982B12"/>
    <w:lvl w:ilvl="0" w:tplc="83886FFC">
      <w:start w:val="1"/>
      <w:numFmt w:val="japaneseCounting"/>
      <w:lvlText w:val="（%1）"/>
      <w:lvlJc w:val="left"/>
      <w:pPr>
        <w:ind w:left="945" w:hanging="94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3537778"/>
    <w:multiLevelType w:val="multilevel"/>
    <w:tmpl w:val="2C02C92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46600E69"/>
    <w:multiLevelType w:val="hybridMultilevel"/>
    <w:tmpl w:val="C0E81E20"/>
    <w:lvl w:ilvl="0" w:tplc="569C1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1283BF4"/>
    <w:multiLevelType w:val="hybridMultilevel"/>
    <w:tmpl w:val="4B1618EC"/>
    <w:lvl w:ilvl="0" w:tplc="06AC42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FF330DF"/>
    <w:multiLevelType w:val="hybridMultilevel"/>
    <w:tmpl w:val="89B67D46"/>
    <w:lvl w:ilvl="0" w:tplc="B456B8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8026D4F"/>
    <w:multiLevelType w:val="hybridMultilevel"/>
    <w:tmpl w:val="EA44C1FC"/>
    <w:lvl w:ilvl="0" w:tplc="B88E9A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7"/>
  </w:num>
  <w:num w:numId="6">
    <w:abstractNumId w:val="6"/>
  </w:num>
  <w:num w:numId="7">
    <w:abstractNumId w:val="4"/>
  </w:num>
  <w:num w:numId="8">
    <w:abstractNumId w:val="8"/>
  </w:num>
  <w:num w:numId="9">
    <w:abstractNumId w:val="2"/>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20"/>
  <w:drawingGridHorizontalSpacing w:val="2"/>
  <w:drawingGridVerticalSpacing w:val="156"/>
  <w:displayHorizontalDrawingGridEvery w:val="2"/>
  <w:characterSpacingControl w:val="compressPunctuation"/>
  <w:hdrShapeDefaults>
    <o:shapedefaults v:ext="edit" spidmax="101378" fillcolor="white" strokecolor="red">
      <v:fill color="white"/>
      <v:stroke color="red"/>
      <o:colormenu v:ext="edit" fillcolor="none" strokecolor="none [3213]"/>
    </o:shapedefaults>
  </w:hdrShapeDefaults>
  <w:footnotePr>
    <w:numFmt w:val="decimalEnclosedCircleChinese"/>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4FE"/>
    <w:rsid w:val="000003A1"/>
    <w:rsid w:val="00001AEE"/>
    <w:rsid w:val="00004BF4"/>
    <w:rsid w:val="00005BEF"/>
    <w:rsid w:val="000131F0"/>
    <w:rsid w:val="0001361E"/>
    <w:rsid w:val="000150E2"/>
    <w:rsid w:val="0002225B"/>
    <w:rsid w:val="00032C70"/>
    <w:rsid w:val="000465D7"/>
    <w:rsid w:val="0005001C"/>
    <w:rsid w:val="00052E52"/>
    <w:rsid w:val="000614BC"/>
    <w:rsid w:val="00062B3C"/>
    <w:rsid w:val="00075ECC"/>
    <w:rsid w:val="00080953"/>
    <w:rsid w:val="00080AB6"/>
    <w:rsid w:val="000857CB"/>
    <w:rsid w:val="00087ACB"/>
    <w:rsid w:val="00090360"/>
    <w:rsid w:val="000919DF"/>
    <w:rsid w:val="00097CD0"/>
    <w:rsid w:val="000A0144"/>
    <w:rsid w:val="000B216E"/>
    <w:rsid w:val="000D348D"/>
    <w:rsid w:val="000D6D96"/>
    <w:rsid w:val="00107BD5"/>
    <w:rsid w:val="00127566"/>
    <w:rsid w:val="00141DF1"/>
    <w:rsid w:val="00144BA4"/>
    <w:rsid w:val="00146105"/>
    <w:rsid w:val="00146F78"/>
    <w:rsid w:val="00147635"/>
    <w:rsid w:val="00160797"/>
    <w:rsid w:val="00166E4F"/>
    <w:rsid w:val="00175EBF"/>
    <w:rsid w:val="00177A52"/>
    <w:rsid w:val="00180A09"/>
    <w:rsid w:val="001846E4"/>
    <w:rsid w:val="00186A18"/>
    <w:rsid w:val="00190E56"/>
    <w:rsid w:val="00191A3D"/>
    <w:rsid w:val="00191DC6"/>
    <w:rsid w:val="001A3461"/>
    <w:rsid w:val="001A6D2E"/>
    <w:rsid w:val="001C26B3"/>
    <w:rsid w:val="001C2C50"/>
    <w:rsid w:val="001C7F4D"/>
    <w:rsid w:val="001D2EAB"/>
    <w:rsid w:val="001D4ABA"/>
    <w:rsid w:val="001D4EA9"/>
    <w:rsid w:val="001F3406"/>
    <w:rsid w:val="001F3968"/>
    <w:rsid w:val="001F6B59"/>
    <w:rsid w:val="0020044F"/>
    <w:rsid w:val="002040D2"/>
    <w:rsid w:val="0021200D"/>
    <w:rsid w:val="00217B0F"/>
    <w:rsid w:val="00220770"/>
    <w:rsid w:val="00230379"/>
    <w:rsid w:val="00237CF5"/>
    <w:rsid w:val="00244F98"/>
    <w:rsid w:val="00252EA6"/>
    <w:rsid w:val="00255E71"/>
    <w:rsid w:val="002613B2"/>
    <w:rsid w:val="00263DED"/>
    <w:rsid w:val="002703B2"/>
    <w:rsid w:val="002834F9"/>
    <w:rsid w:val="0028699B"/>
    <w:rsid w:val="00292C15"/>
    <w:rsid w:val="00292E27"/>
    <w:rsid w:val="002935DA"/>
    <w:rsid w:val="002A46CD"/>
    <w:rsid w:val="002A5B4F"/>
    <w:rsid w:val="002C40C2"/>
    <w:rsid w:val="002D74D4"/>
    <w:rsid w:val="002E7461"/>
    <w:rsid w:val="003064E3"/>
    <w:rsid w:val="003250A1"/>
    <w:rsid w:val="0033123C"/>
    <w:rsid w:val="00331B5D"/>
    <w:rsid w:val="003334A1"/>
    <w:rsid w:val="00343D4A"/>
    <w:rsid w:val="003504A7"/>
    <w:rsid w:val="00350F0C"/>
    <w:rsid w:val="003517A6"/>
    <w:rsid w:val="0035522E"/>
    <w:rsid w:val="00362C54"/>
    <w:rsid w:val="003A1C70"/>
    <w:rsid w:val="003B6EBD"/>
    <w:rsid w:val="003C3C5C"/>
    <w:rsid w:val="003D22B3"/>
    <w:rsid w:val="003D3731"/>
    <w:rsid w:val="003D4491"/>
    <w:rsid w:val="003F0555"/>
    <w:rsid w:val="003F66E4"/>
    <w:rsid w:val="004017CD"/>
    <w:rsid w:val="00413F4B"/>
    <w:rsid w:val="00424432"/>
    <w:rsid w:val="00431C8D"/>
    <w:rsid w:val="00455F93"/>
    <w:rsid w:val="00461E5F"/>
    <w:rsid w:val="00483208"/>
    <w:rsid w:val="00486AD3"/>
    <w:rsid w:val="004A2585"/>
    <w:rsid w:val="004A3E94"/>
    <w:rsid w:val="004B0F4E"/>
    <w:rsid w:val="004B70D9"/>
    <w:rsid w:val="004D3C8E"/>
    <w:rsid w:val="004E33F0"/>
    <w:rsid w:val="004E4758"/>
    <w:rsid w:val="004F1C87"/>
    <w:rsid w:val="004F4184"/>
    <w:rsid w:val="004F780A"/>
    <w:rsid w:val="005069E9"/>
    <w:rsid w:val="005113D9"/>
    <w:rsid w:val="00513B7B"/>
    <w:rsid w:val="00541E8D"/>
    <w:rsid w:val="005458D9"/>
    <w:rsid w:val="00552732"/>
    <w:rsid w:val="0056327F"/>
    <w:rsid w:val="00563926"/>
    <w:rsid w:val="00564E8B"/>
    <w:rsid w:val="00566ED1"/>
    <w:rsid w:val="00573556"/>
    <w:rsid w:val="00583BE4"/>
    <w:rsid w:val="00595B07"/>
    <w:rsid w:val="005964AB"/>
    <w:rsid w:val="005B19DE"/>
    <w:rsid w:val="005B68CF"/>
    <w:rsid w:val="005C09A4"/>
    <w:rsid w:val="005C43E6"/>
    <w:rsid w:val="005C5A97"/>
    <w:rsid w:val="005C5B59"/>
    <w:rsid w:val="005D348C"/>
    <w:rsid w:val="005E54F8"/>
    <w:rsid w:val="005E61D2"/>
    <w:rsid w:val="005E6AFA"/>
    <w:rsid w:val="00620061"/>
    <w:rsid w:val="0064312F"/>
    <w:rsid w:val="006545DD"/>
    <w:rsid w:val="0065580B"/>
    <w:rsid w:val="00691E6B"/>
    <w:rsid w:val="00697A04"/>
    <w:rsid w:val="006A68B8"/>
    <w:rsid w:val="006B3056"/>
    <w:rsid w:val="006C6285"/>
    <w:rsid w:val="006D2662"/>
    <w:rsid w:val="006D2E1B"/>
    <w:rsid w:val="006D6B37"/>
    <w:rsid w:val="006E33E1"/>
    <w:rsid w:val="006F06EA"/>
    <w:rsid w:val="007256BA"/>
    <w:rsid w:val="00731196"/>
    <w:rsid w:val="0073180D"/>
    <w:rsid w:val="00732372"/>
    <w:rsid w:val="00740AFD"/>
    <w:rsid w:val="00741443"/>
    <w:rsid w:val="007426BF"/>
    <w:rsid w:val="00754A15"/>
    <w:rsid w:val="00760125"/>
    <w:rsid w:val="00763CD0"/>
    <w:rsid w:val="0076435D"/>
    <w:rsid w:val="0076708D"/>
    <w:rsid w:val="007709E3"/>
    <w:rsid w:val="00781CF8"/>
    <w:rsid w:val="00782326"/>
    <w:rsid w:val="0078396C"/>
    <w:rsid w:val="007839E1"/>
    <w:rsid w:val="00785E36"/>
    <w:rsid w:val="00793D79"/>
    <w:rsid w:val="007A70F4"/>
    <w:rsid w:val="007B69A8"/>
    <w:rsid w:val="007E57DE"/>
    <w:rsid w:val="007E76D3"/>
    <w:rsid w:val="007F02CD"/>
    <w:rsid w:val="00801D36"/>
    <w:rsid w:val="00823077"/>
    <w:rsid w:val="00832685"/>
    <w:rsid w:val="00837308"/>
    <w:rsid w:val="008430AC"/>
    <w:rsid w:val="0084332A"/>
    <w:rsid w:val="008434B1"/>
    <w:rsid w:val="00844714"/>
    <w:rsid w:val="00845FF9"/>
    <w:rsid w:val="0086379F"/>
    <w:rsid w:val="008674FF"/>
    <w:rsid w:val="00871CE1"/>
    <w:rsid w:val="00871FF1"/>
    <w:rsid w:val="00873A0F"/>
    <w:rsid w:val="00883BF5"/>
    <w:rsid w:val="00884EA9"/>
    <w:rsid w:val="008935A1"/>
    <w:rsid w:val="0089360C"/>
    <w:rsid w:val="00893D41"/>
    <w:rsid w:val="00894646"/>
    <w:rsid w:val="00896D69"/>
    <w:rsid w:val="008A1F51"/>
    <w:rsid w:val="008A239E"/>
    <w:rsid w:val="008B6AD1"/>
    <w:rsid w:val="008D6E96"/>
    <w:rsid w:val="008F6B0A"/>
    <w:rsid w:val="009040B2"/>
    <w:rsid w:val="00907008"/>
    <w:rsid w:val="0090729A"/>
    <w:rsid w:val="00912014"/>
    <w:rsid w:val="00912A08"/>
    <w:rsid w:val="0091451D"/>
    <w:rsid w:val="00916651"/>
    <w:rsid w:val="0092722F"/>
    <w:rsid w:val="00931BE1"/>
    <w:rsid w:val="00935E96"/>
    <w:rsid w:val="00946273"/>
    <w:rsid w:val="0095014B"/>
    <w:rsid w:val="0096275A"/>
    <w:rsid w:val="00962AC7"/>
    <w:rsid w:val="00967A90"/>
    <w:rsid w:val="0097784C"/>
    <w:rsid w:val="009900DA"/>
    <w:rsid w:val="009908F3"/>
    <w:rsid w:val="00996C2A"/>
    <w:rsid w:val="009A12BB"/>
    <w:rsid w:val="009A6FBF"/>
    <w:rsid w:val="009A7E95"/>
    <w:rsid w:val="009D1038"/>
    <w:rsid w:val="009D1D18"/>
    <w:rsid w:val="009D22C9"/>
    <w:rsid w:val="009D3310"/>
    <w:rsid w:val="009D4DEC"/>
    <w:rsid w:val="009E075E"/>
    <w:rsid w:val="00A0281D"/>
    <w:rsid w:val="00A05671"/>
    <w:rsid w:val="00A10852"/>
    <w:rsid w:val="00A238C0"/>
    <w:rsid w:val="00A33C90"/>
    <w:rsid w:val="00A34C3A"/>
    <w:rsid w:val="00A46E3D"/>
    <w:rsid w:val="00A50C2B"/>
    <w:rsid w:val="00A70094"/>
    <w:rsid w:val="00A7119E"/>
    <w:rsid w:val="00A9335B"/>
    <w:rsid w:val="00A968C8"/>
    <w:rsid w:val="00AA3D8B"/>
    <w:rsid w:val="00AA4441"/>
    <w:rsid w:val="00AB056A"/>
    <w:rsid w:val="00AB6C51"/>
    <w:rsid w:val="00AC666E"/>
    <w:rsid w:val="00AC7B4A"/>
    <w:rsid w:val="00AE1548"/>
    <w:rsid w:val="00B027F8"/>
    <w:rsid w:val="00B074E0"/>
    <w:rsid w:val="00B1541B"/>
    <w:rsid w:val="00B24871"/>
    <w:rsid w:val="00B262FE"/>
    <w:rsid w:val="00B437C5"/>
    <w:rsid w:val="00B461E2"/>
    <w:rsid w:val="00B728CD"/>
    <w:rsid w:val="00B871C5"/>
    <w:rsid w:val="00B92270"/>
    <w:rsid w:val="00B94AF0"/>
    <w:rsid w:val="00BA0BD3"/>
    <w:rsid w:val="00BA45E6"/>
    <w:rsid w:val="00BA73D8"/>
    <w:rsid w:val="00BB4B1F"/>
    <w:rsid w:val="00BB72E8"/>
    <w:rsid w:val="00BC5340"/>
    <w:rsid w:val="00BC6526"/>
    <w:rsid w:val="00BD432C"/>
    <w:rsid w:val="00BE513B"/>
    <w:rsid w:val="00BE5541"/>
    <w:rsid w:val="00BE5859"/>
    <w:rsid w:val="00C10522"/>
    <w:rsid w:val="00C33BEF"/>
    <w:rsid w:val="00C352EB"/>
    <w:rsid w:val="00C37981"/>
    <w:rsid w:val="00C37F47"/>
    <w:rsid w:val="00C46561"/>
    <w:rsid w:val="00C53C2F"/>
    <w:rsid w:val="00C570CD"/>
    <w:rsid w:val="00C620E8"/>
    <w:rsid w:val="00C64FC9"/>
    <w:rsid w:val="00C6595A"/>
    <w:rsid w:val="00C67C75"/>
    <w:rsid w:val="00C82450"/>
    <w:rsid w:val="00CA13A5"/>
    <w:rsid w:val="00CA6080"/>
    <w:rsid w:val="00CC74C6"/>
    <w:rsid w:val="00CD3A95"/>
    <w:rsid w:val="00CF237A"/>
    <w:rsid w:val="00CF5A61"/>
    <w:rsid w:val="00CF7945"/>
    <w:rsid w:val="00D250D7"/>
    <w:rsid w:val="00D26A4A"/>
    <w:rsid w:val="00D33386"/>
    <w:rsid w:val="00D333CF"/>
    <w:rsid w:val="00D41502"/>
    <w:rsid w:val="00D42267"/>
    <w:rsid w:val="00D46052"/>
    <w:rsid w:val="00D47851"/>
    <w:rsid w:val="00D57F83"/>
    <w:rsid w:val="00D77E41"/>
    <w:rsid w:val="00DB08EC"/>
    <w:rsid w:val="00DB40FD"/>
    <w:rsid w:val="00DB4244"/>
    <w:rsid w:val="00DC375C"/>
    <w:rsid w:val="00DD1234"/>
    <w:rsid w:val="00DD2394"/>
    <w:rsid w:val="00DD7808"/>
    <w:rsid w:val="00DE0302"/>
    <w:rsid w:val="00DE401A"/>
    <w:rsid w:val="00DF7651"/>
    <w:rsid w:val="00DF7760"/>
    <w:rsid w:val="00E01487"/>
    <w:rsid w:val="00E21C4D"/>
    <w:rsid w:val="00E26E90"/>
    <w:rsid w:val="00E31DE6"/>
    <w:rsid w:val="00E47D04"/>
    <w:rsid w:val="00E55141"/>
    <w:rsid w:val="00E61AE4"/>
    <w:rsid w:val="00E654FE"/>
    <w:rsid w:val="00E7116E"/>
    <w:rsid w:val="00E75F72"/>
    <w:rsid w:val="00E82506"/>
    <w:rsid w:val="00E825F1"/>
    <w:rsid w:val="00E87623"/>
    <w:rsid w:val="00E929AD"/>
    <w:rsid w:val="00E95164"/>
    <w:rsid w:val="00EA1614"/>
    <w:rsid w:val="00EA4C9E"/>
    <w:rsid w:val="00EA534B"/>
    <w:rsid w:val="00EC37D4"/>
    <w:rsid w:val="00EC3A7F"/>
    <w:rsid w:val="00ED4E98"/>
    <w:rsid w:val="00ED7A92"/>
    <w:rsid w:val="00EE0049"/>
    <w:rsid w:val="00EE0692"/>
    <w:rsid w:val="00EE635B"/>
    <w:rsid w:val="00EF1E82"/>
    <w:rsid w:val="00EF2FA1"/>
    <w:rsid w:val="00F263EB"/>
    <w:rsid w:val="00F334C6"/>
    <w:rsid w:val="00F429BE"/>
    <w:rsid w:val="00F4316F"/>
    <w:rsid w:val="00F439F2"/>
    <w:rsid w:val="00F44A3F"/>
    <w:rsid w:val="00F56250"/>
    <w:rsid w:val="00F562EF"/>
    <w:rsid w:val="00F56FD9"/>
    <w:rsid w:val="00F62D3E"/>
    <w:rsid w:val="00F7001D"/>
    <w:rsid w:val="00F7272B"/>
    <w:rsid w:val="00F85C86"/>
    <w:rsid w:val="00FA6481"/>
    <w:rsid w:val="00FC244D"/>
    <w:rsid w:val="00FC4D96"/>
    <w:rsid w:val="00FC7613"/>
    <w:rsid w:val="00FD390A"/>
    <w:rsid w:val="00FD4BA5"/>
    <w:rsid w:val="00FE5F8C"/>
    <w:rsid w:val="00FE6012"/>
    <w:rsid w:val="00FF0884"/>
    <w:rsid w:val="00FF0FC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1378" fillcolor="white" strokecolor="red">
      <v:fill color="white"/>
      <v:stroke color="red"/>
      <o:colormenu v:ext="edit" fillcolor="none" strokecolor="none [3213]"/>
    </o:shapedefaults>
    <o:shapelayout v:ext="edit">
      <o:idmap v:ext="edit" data="1"/>
      <o:rules v:ext="edit">
        <o:r id="V:Rule4" type="connector" idref="#_x0000_s1453"/>
        <o:r id="V:Rule5" type="connector" idref="#_x0000_s1469"/>
        <o:r id="V:Rule6" type="connector" idref="#_x0000_s146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074E0"/>
    <w:pPr>
      <w:widowControl w:val="0"/>
      <w:jc w:val="both"/>
    </w:pPr>
    <w:rPr>
      <w:kern w:val="2"/>
      <w:sz w:val="21"/>
      <w:szCs w:val="24"/>
    </w:rPr>
  </w:style>
  <w:style w:type="paragraph" w:styleId="1">
    <w:name w:val="heading 1"/>
    <w:basedOn w:val="a"/>
    <w:next w:val="a"/>
    <w:qFormat/>
    <w:rsid w:val="00B074E0"/>
    <w:pPr>
      <w:keepNext/>
      <w:keepLines/>
      <w:spacing w:before="340" w:after="330" w:line="400" w:lineRule="exact"/>
      <w:jc w:val="left"/>
      <w:outlineLvl w:val="0"/>
    </w:pPr>
    <w:rPr>
      <w:b/>
      <w:bCs/>
      <w:kern w:val="44"/>
      <w:sz w:val="30"/>
      <w:szCs w:val="44"/>
    </w:rPr>
  </w:style>
  <w:style w:type="paragraph" w:styleId="2">
    <w:name w:val="heading 2"/>
    <w:basedOn w:val="a"/>
    <w:next w:val="a"/>
    <w:qFormat/>
    <w:rsid w:val="00B074E0"/>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B074E0"/>
    <w:pPr>
      <w:ind w:firstLine="480"/>
    </w:pPr>
    <w:rPr>
      <w:sz w:val="24"/>
    </w:rPr>
  </w:style>
  <w:style w:type="paragraph" w:customStyle="1" w:styleId="xl24">
    <w:name w:val="xl24"/>
    <w:basedOn w:val="a"/>
    <w:rsid w:val="00B074E0"/>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xl25">
    <w:name w:val="xl25"/>
    <w:basedOn w:val="a"/>
    <w:rsid w:val="00B074E0"/>
    <w:pPr>
      <w:widowControl/>
      <w:spacing w:before="100" w:beforeAutospacing="1" w:after="100" w:afterAutospacing="1"/>
      <w:jc w:val="left"/>
    </w:pPr>
    <w:rPr>
      <w:rFonts w:ascii="宋体" w:hAnsi="宋体"/>
      <w:kern w:val="0"/>
      <w:sz w:val="20"/>
      <w:szCs w:val="20"/>
    </w:rPr>
  </w:style>
  <w:style w:type="paragraph" w:customStyle="1" w:styleId="10">
    <w:name w:val="样式1"/>
    <w:basedOn w:val="1"/>
    <w:rsid w:val="00B074E0"/>
    <w:pPr>
      <w:jc w:val="center"/>
    </w:pPr>
  </w:style>
  <w:style w:type="paragraph" w:styleId="a4">
    <w:name w:val="footer"/>
    <w:basedOn w:val="a"/>
    <w:link w:val="Char"/>
    <w:uiPriority w:val="99"/>
    <w:rsid w:val="00B074E0"/>
    <w:pPr>
      <w:widowControl/>
      <w:tabs>
        <w:tab w:val="center" w:pos="4153"/>
        <w:tab w:val="right" w:pos="8306"/>
      </w:tabs>
      <w:snapToGrid w:val="0"/>
      <w:jc w:val="left"/>
    </w:pPr>
    <w:rPr>
      <w:noProof/>
      <w:kern w:val="0"/>
      <w:sz w:val="18"/>
      <w:szCs w:val="20"/>
    </w:rPr>
  </w:style>
  <w:style w:type="paragraph" w:styleId="a5">
    <w:name w:val="header"/>
    <w:basedOn w:val="a"/>
    <w:rsid w:val="00B074E0"/>
    <w:pPr>
      <w:pBdr>
        <w:bottom w:val="single" w:sz="6" w:space="1" w:color="auto"/>
      </w:pBdr>
      <w:tabs>
        <w:tab w:val="center" w:pos="4153"/>
        <w:tab w:val="right" w:pos="8306"/>
      </w:tabs>
      <w:snapToGrid w:val="0"/>
      <w:jc w:val="center"/>
    </w:pPr>
    <w:rPr>
      <w:sz w:val="18"/>
      <w:szCs w:val="18"/>
    </w:rPr>
  </w:style>
  <w:style w:type="paragraph" w:styleId="a6">
    <w:name w:val="footnote text"/>
    <w:basedOn w:val="a"/>
    <w:semiHidden/>
    <w:rsid w:val="00B074E0"/>
    <w:pPr>
      <w:snapToGrid w:val="0"/>
      <w:jc w:val="left"/>
    </w:pPr>
    <w:rPr>
      <w:sz w:val="18"/>
      <w:szCs w:val="18"/>
    </w:rPr>
  </w:style>
  <w:style w:type="paragraph" w:styleId="HTML">
    <w:name w:val="HTML Preformatted"/>
    <w:basedOn w:val="a"/>
    <w:rsid w:val="00B074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styleId="11">
    <w:name w:val="index 1"/>
    <w:basedOn w:val="a"/>
    <w:next w:val="a"/>
    <w:autoRedefine/>
    <w:semiHidden/>
    <w:rsid w:val="00B074E0"/>
  </w:style>
  <w:style w:type="character" w:styleId="a7">
    <w:name w:val="Emphasis"/>
    <w:basedOn w:val="a0"/>
    <w:qFormat/>
    <w:rsid w:val="00B074E0"/>
    <w:rPr>
      <w:i/>
      <w:iCs/>
    </w:rPr>
  </w:style>
  <w:style w:type="paragraph" w:styleId="3">
    <w:name w:val="Body Text Indent 3"/>
    <w:basedOn w:val="a"/>
    <w:rsid w:val="00B074E0"/>
    <w:pPr>
      <w:spacing w:line="300" w:lineRule="auto"/>
      <w:ind w:firstLine="482"/>
    </w:pPr>
    <w:rPr>
      <w:rFonts w:ascii="宋体" w:hAnsi="宋体"/>
      <w:sz w:val="24"/>
    </w:rPr>
  </w:style>
  <w:style w:type="character" w:styleId="a8">
    <w:name w:val="Strong"/>
    <w:basedOn w:val="a0"/>
    <w:qFormat/>
    <w:rsid w:val="00B074E0"/>
    <w:rPr>
      <w:b/>
      <w:bCs/>
    </w:rPr>
  </w:style>
  <w:style w:type="character" w:styleId="a9">
    <w:name w:val="Hyperlink"/>
    <w:basedOn w:val="a0"/>
    <w:uiPriority w:val="99"/>
    <w:rsid w:val="00B074E0"/>
    <w:rPr>
      <w:color w:val="0000FF"/>
      <w:u w:val="single"/>
    </w:rPr>
  </w:style>
  <w:style w:type="paragraph" w:styleId="20">
    <w:name w:val="Body Text Indent 2"/>
    <w:basedOn w:val="a"/>
    <w:rsid w:val="00B074E0"/>
    <w:pPr>
      <w:spacing w:line="300" w:lineRule="auto"/>
      <w:ind w:firstLine="480"/>
    </w:pPr>
    <w:rPr>
      <w:sz w:val="28"/>
    </w:rPr>
  </w:style>
  <w:style w:type="character" w:styleId="aa">
    <w:name w:val="footnote reference"/>
    <w:basedOn w:val="a0"/>
    <w:semiHidden/>
    <w:rsid w:val="00B074E0"/>
    <w:rPr>
      <w:vertAlign w:val="superscript"/>
    </w:rPr>
  </w:style>
  <w:style w:type="character" w:styleId="ab">
    <w:name w:val="page number"/>
    <w:basedOn w:val="a0"/>
    <w:rsid w:val="00B074E0"/>
  </w:style>
  <w:style w:type="character" w:styleId="ac">
    <w:name w:val="FollowedHyperlink"/>
    <w:basedOn w:val="a0"/>
    <w:rsid w:val="00B074E0"/>
    <w:rPr>
      <w:color w:val="800080"/>
      <w:u w:val="single"/>
    </w:rPr>
  </w:style>
  <w:style w:type="paragraph" w:styleId="ad">
    <w:name w:val="Body Text"/>
    <w:basedOn w:val="a"/>
    <w:rsid w:val="00B074E0"/>
    <w:rPr>
      <w:b/>
      <w:bCs/>
      <w:sz w:val="30"/>
    </w:rPr>
  </w:style>
  <w:style w:type="paragraph" w:styleId="21">
    <w:name w:val="Body Text 2"/>
    <w:basedOn w:val="a"/>
    <w:rsid w:val="00B074E0"/>
    <w:rPr>
      <w:sz w:val="24"/>
    </w:rPr>
  </w:style>
  <w:style w:type="paragraph" w:styleId="12">
    <w:name w:val="toc 1"/>
    <w:basedOn w:val="a"/>
    <w:next w:val="a"/>
    <w:autoRedefine/>
    <w:uiPriority w:val="39"/>
    <w:rsid w:val="00B074E0"/>
    <w:pPr>
      <w:jc w:val="left"/>
    </w:pPr>
    <w:rPr>
      <w:bCs/>
      <w:sz w:val="30"/>
    </w:rPr>
  </w:style>
  <w:style w:type="paragraph" w:styleId="22">
    <w:name w:val="toc 2"/>
    <w:basedOn w:val="a"/>
    <w:next w:val="a"/>
    <w:autoRedefine/>
    <w:uiPriority w:val="39"/>
    <w:rsid w:val="00B92270"/>
    <w:pPr>
      <w:tabs>
        <w:tab w:val="left" w:pos="1470"/>
        <w:tab w:val="right" w:leader="dot" w:pos="8823"/>
      </w:tabs>
      <w:ind w:leftChars="200" w:left="420"/>
    </w:pPr>
    <w:rPr>
      <w:rFonts w:asciiTheme="minorEastAsia" w:eastAsiaTheme="minorEastAsia" w:hAnsiTheme="minorEastAsia"/>
      <w:noProof/>
      <w:sz w:val="24"/>
    </w:rPr>
  </w:style>
  <w:style w:type="paragraph" w:styleId="30">
    <w:name w:val="Body Text 3"/>
    <w:basedOn w:val="a"/>
    <w:rsid w:val="00B074E0"/>
    <w:rPr>
      <w:sz w:val="18"/>
    </w:rPr>
  </w:style>
  <w:style w:type="paragraph" w:styleId="ae">
    <w:name w:val="Balloon Text"/>
    <w:basedOn w:val="a"/>
    <w:link w:val="Char0"/>
    <w:rsid w:val="00BE513B"/>
    <w:rPr>
      <w:sz w:val="18"/>
      <w:szCs w:val="18"/>
    </w:rPr>
  </w:style>
  <w:style w:type="character" w:customStyle="1" w:styleId="Char0">
    <w:name w:val="批注框文本 Char"/>
    <w:basedOn w:val="a0"/>
    <w:link w:val="ae"/>
    <w:rsid w:val="00BE513B"/>
    <w:rPr>
      <w:kern w:val="2"/>
      <w:sz w:val="18"/>
      <w:szCs w:val="18"/>
    </w:rPr>
  </w:style>
  <w:style w:type="paragraph" w:styleId="af">
    <w:name w:val="List Paragraph"/>
    <w:basedOn w:val="a"/>
    <w:uiPriority w:val="34"/>
    <w:qFormat/>
    <w:rsid w:val="00C570CD"/>
    <w:pPr>
      <w:ind w:firstLineChars="200" w:firstLine="420"/>
    </w:pPr>
  </w:style>
  <w:style w:type="character" w:styleId="af0">
    <w:name w:val="Placeholder Text"/>
    <w:basedOn w:val="a0"/>
    <w:uiPriority w:val="99"/>
    <w:semiHidden/>
    <w:rsid w:val="00A7119E"/>
    <w:rPr>
      <w:color w:val="808080"/>
    </w:rPr>
  </w:style>
  <w:style w:type="character" w:customStyle="1" w:styleId="Char">
    <w:name w:val="页脚 Char"/>
    <w:basedOn w:val="a0"/>
    <w:link w:val="a4"/>
    <w:uiPriority w:val="99"/>
    <w:rsid w:val="004B70D9"/>
    <w:rPr>
      <w:noProof/>
      <w:sz w:val="18"/>
    </w:rPr>
  </w:style>
  <w:style w:type="paragraph" w:styleId="TOC">
    <w:name w:val="TOC Heading"/>
    <w:basedOn w:val="1"/>
    <w:next w:val="a"/>
    <w:uiPriority w:val="39"/>
    <w:semiHidden/>
    <w:unhideWhenUsed/>
    <w:qFormat/>
    <w:rsid w:val="004B70D9"/>
    <w:pPr>
      <w:widowControl/>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styleId="af1">
    <w:name w:val="Table Grid"/>
    <w:basedOn w:val="a1"/>
    <w:rsid w:val="00E47D0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13">
    <w:name w:val="Table Classic 1"/>
    <w:basedOn w:val="a1"/>
    <w:rsid w:val="00E47D04"/>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4">
    <w:name w:val="Table Simple 1"/>
    <w:basedOn w:val="a1"/>
    <w:rsid w:val="00E47D04"/>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title">
    <w:name w:val="title"/>
    <w:basedOn w:val="a0"/>
    <w:rsid w:val="001D4EA9"/>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chart" Target="charts/chart4.xml"/><Relationship Id="rId39" Type="http://schemas.openxmlformats.org/officeDocument/2006/relationships/chart" Target="charts/chart6.xml"/><Relationship Id="rId21" Type="http://schemas.openxmlformats.org/officeDocument/2006/relationships/chart" Target="charts/chart1.xml"/><Relationship Id="rId34" Type="http://schemas.openxmlformats.org/officeDocument/2006/relationships/image" Target="media/image19.jpeg"/><Relationship Id="rId42" Type="http://schemas.openxmlformats.org/officeDocument/2006/relationships/chart" Target="charts/chart8.xml"/><Relationship Id="rId47" Type="http://schemas.openxmlformats.org/officeDocument/2006/relationships/chart" Target="charts/chart10.xml"/><Relationship Id="rId50" Type="http://schemas.openxmlformats.org/officeDocument/2006/relationships/image" Target="media/image28.wmf"/><Relationship Id="rId55"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7.png"/><Relationship Id="rId25" Type="http://schemas.openxmlformats.org/officeDocument/2006/relationships/chart" Target="charts/chart3.xml"/><Relationship Id="rId33" Type="http://schemas.openxmlformats.org/officeDocument/2006/relationships/image" Target="media/image18.jpeg"/><Relationship Id="rId38" Type="http://schemas.openxmlformats.org/officeDocument/2006/relationships/image" Target="media/image23.jpeg"/><Relationship Id="rId46" Type="http://schemas.openxmlformats.org/officeDocument/2006/relationships/chart" Target="charts/chart9.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jpeg"/><Relationship Id="rId29" Type="http://schemas.openxmlformats.org/officeDocument/2006/relationships/image" Target="media/image15.jpeg"/><Relationship Id="rId41" Type="http://schemas.openxmlformats.org/officeDocument/2006/relationships/chart" Target="charts/chart7.xml"/><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chart" Target="charts/chart2.xml"/><Relationship Id="rId32" Type="http://schemas.openxmlformats.org/officeDocument/2006/relationships/image" Target="media/image17.jpeg"/><Relationship Id="rId37" Type="http://schemas.openxmlformats.org/officeDocument/2006/relationships/image" Target="media/image22.jpeg"/><Relationship Id="rId40" Type="http://schemas.openxmlformats.org/officeDocument/2006/relationships/image" Target="media/image24.jpeg"/><Relationship Id="rId45" Type="http://schemas.openxmlformats.org/officeDocument/2006/relationships/image" Target="media/image27.jpeg"/><Relationship Id="rId53"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jpeg"/><Relationship Id="rId28" Type="http://schemas.openxmlformats.org/officeDocument/2006/relationships/image" Target="media/image14.jpeg"/><Relationship Id="rId36" Type="http://schemas.openxmlformats.org/officeDocument/2006/relationships/image" Target="media/image21.jpeg"/><Relationship Id="rId49" Type="http://schemas.openxmlformats.org/officeDocument/2006/relationships/chart" Target="charts/chart12.xml"/><Relationship Id="rId57"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9.jpeg"/><Relationship Id="rId31" Type="http://schemas.openxmlformats.org/officeDocument/2006/relationships/chart" Target="charts/chart5.xml"/><Relationship Id="rId44" Type="http://schemas.openxmlformats.org/officeDocument/2006/relationships/image" Target="media/image26.jpeg"/><Relationship Id="rId52"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3.jpeg"/><Relationship Id="rId30" Type="http://schemas.openxmlformats.org/officeDocument/2006/relationships/image" Target="media/image16.jpeg"/><Relationship Id="rId35" Type="http://schemas.openxmlformats.org/officeDocument/2006/relationships/image" Target="media/image20.jpeg"/><Relationship Id="rId43" Type="http://schemas.openxmlformats.org/officeDocument/2006/relationships/image" Target="media/image25.jpeg"/><Relationship Id="rId48" Type="http://schemas.openxmlformats.org/officeDocument/2006/relationships/chart" Target="charts/chart11.xml"/><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E:\yzj\CFD\new\fd&#38543;&#32593;&#26684;&#25968;&#21464;&#21270;&#36235;&#21183;.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yzj\CFD\yes\&#25968;&#20540;&#35745;&#31639;&#32467;&#26524;.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yzj\CFD\yes\&#25968;&#20540;&#35745;&#31639;&#32467;&#26524;.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yzj\CFD\yes\&#25968;&#20540;&#35745;&#31639;&#32467;&#2652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yzj\CFD\try\only_heave.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yzj\CFD\try\&#25968;&#20540;&#35745;&#31639;&#32467;&#26524;.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yzj\CFD\try\only_heave.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yzj\CFD\try\only_heave.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yzj\CFD\pitch_zh\pitch_zh14\pitch_zh14\v.txt"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yzj\CFD\pitch_zh\pitch_zh14\pitch_zh14\v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yzj\CFD\pitch_zh\pitch_zh14\pitch_zh14\v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yzj\CFD\yes\&#25968;&#20540;&#35745;&#31639;&#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scatterChart>
        <c:scatterStyle val="smoothMarker"/>
        <c:ser>
          <c:idx val="0"/>
          <c:order val="0"/>
          <c:tx>
            <c:strRef>
              <c:f>Sheet1!$B$1</c:f>
              <c:strCache>
                <c:ptCount val="1"/>
                <c:pt idx="0">
                  <c:v>Fd</c:v>
                </c:pt>
              </c:strCache>
            </c:strRef>
          </c:tx>
          <c:spPr>
            <a:ln w="12700">
              <a:solidFill>
                <a:schemeClr val="tx1"/>
              </a:solidFill>
            </a:ln>
          </c:spPr>
          <c:marker>
            <c:spPr>
              <a:solidFill>
                <a:schemeClr val="tx1"/>
              </a:solidFill>
              <a:ln w="12700">
                <a:solidFill>
                  <a:schemeClr val="tx1"/>
                </a:solidFill>
              </a:ln>
            </c:spPr>
          </c:marker>
          <c:xVal>
            <c:numRef>
              <c:f>Sheet1!$A$2:$A$10</c:f>
              <c:numCache>
                <c:formatCode>General</c:formatCode>
                <c:ptCount val="9"/>
                <c:pt idx="0">
                  <c:v>320</c:v>
                </c:pt>
                <c:pt idx="1">
                  <c:v>360</c:v>
                </c:pt>
                <c:pt idx="2">
                  <c:v>400</c:v>
                </c:pt>
                <c:pt idx="3">
                  <c:v>440</c:v>
                </c:pt>
                <c:pt idx="4">
                  <c:v>480</c:v>
                </c:pt>
                <c:pt idx="5">
                  <c:v>500</c:v>
                </c:pt>
                <c:pt idx="6">
                  <c:v>520</c:v>
                </c:pt>
                <c:pt idx="7">
                  <c:v>540</c:v>
                </c:pt>
                <c:pt idx="8">
                  <c:v>560</c:v>
                </c:pt>
              </c:numCache>
            </c:numRef>
          </c:xVal>
          <c:yVal>
            <c:numRef>
              <c:f>Sheet1!$B$2:$B$10</c:f>
              <c:numCache>
                <c:formatCode>0.00E+00</c:formatCode>
                <c:ptCount val="9"/>
                <c:pt idx="0">
                  <c:v>4.8106100000000823E-5</c:v>
                </c:pt>
                <c:pt idx="1">
                  <c:v>4.1557600000000918E-5</c:v>
                </c:pt>
                <c:pt idx="2">
                  <c:v>3.5960700000000667E-5</c:v>
                </c:pt>
                <c:pt idx="3">
                  <c:v>2.9766000000000392E-5</c:v>
                </c:pt>
                <c:pt idx="4">
                  <c:v>2.2376800000000677E-5</c:v>
                </c:pt>
                <c:pt idx="5">
                  <c:v>1.9924600000000514E-5</c:v>
                </c:pt>
                <c:pt idx="6">
                  <c:v>1.9756900000000427E-5</c:v>
                </c:pt>
                <c:pt idx="7">
                  <c:v>1.9532700000000485E-5</c:v>
                </c:pt>
                <c:pt idx="8">
                  <c:v>1.9636000000000471E-5</c:v>
                </c:pt>
              </c:numCache>
            </c:numRef>
          </c:yVal>
          <c:smooth val="1"/>
        </c:ser>
        <c:axId val="166495360"/>
        <c:axId val="166569088"/>
      </c:scatterChart>
      <c:valAx>
        <c:axId val="166495360"/>
        <c:scaling>
          <c:orientation val="minMax"/>
          <c:max val="600"/>
          <c:min val="300"/>
        </c:scaling>
        <c:axPos val="b"/>
        <c:title>
          <c:tx>
            <c:rich>
              <a:bodyPr/>
              <a:lstStyle/>
              <a:p>
                <a:pPr>
                  <a:defRPr/>
                </a:pPr>
                <a:r>
                  <a:rPr lang="en-US"/>
                  <a:t>N</a:t>
                </a:r>
                <a:endParaRPr lang="zh-CN"/>
              </a:p>
            </c:rich>
          </c:tx>
        </c:title>
        <c:numFmt formatCode="General" sourceLinked="1"/>
        <c:tickLblPos val="nextTo"/>
        <c:crossAx val="166569088"/>
        <c:crosses val="autoZero"/>
        <c:crossBetween val="midCat"/>
      </c:valAx>
      <c:valAx>
        <c:axId val="166569088"/>
        <c:scaling>
          <c:orientation val="minMax"/>
          <c:max val="6.0000000000001716E-5"/>
          <c:min val="0"/>
        </c:scaling>
        <c:axPos val="l"/>
        <c:title>
          <c:tx>
            <c:rich>
              <a:bodyPr rot="0" vert="horz"/>
              <a:lstStyle/>
              <a:p>
                <a:pPr>
                  <a:defRPr/>
                </a:pPr>
                <a:r>
                  <a:rPr lang="en-US"/>
                  <a:t>Fd</a:t>
                </a:r>
                <a:endParaRPr lang="zh-CN"/>
              </a:p>
            </c:rich>
          </c:tx>
        </c:title>
        <c:numFmt formatCode="General" sourceLinked="0"/>
        <c:tickLblPos val="nextTo"/>
        <c:crossAx val="166495360"/>
        <c:crosses val="autoZero"/>
        <c:crossBetween val="midCat"/>
      </c:valAx>
      <c:spPr>
        <a:solidFill>
          <a:schemeClr val="lt1"/>
        </a:solidFill>
        <a:ln w="25400" cap="flat" cmpd="sng" algn="ctr">
          <a:solidFill>
            <a:schemeClr val="dk1"/>
          </a:solidFill>
          <a:prstDash val="solid"/>
        </a:ln>
        <a:effectLst/>
      </c:spPr>
    </c:plotArea>
    <c:plotVisOnly val="1"/>
  </c:chart>
  <c:spPr>
    <a:ln>
      <a:noFill/>
    </a:ln>
  </c:spPr>
  <c:txPr>
    <a:bodyPr/>
    <a:lstStyle/>
    <a:p>
      <a:pPr>
        <a:defRPr>
          <a:ln>
            <a:noFill/>
          </a:ln>
        </a:defRPr>
      </a:pPr>
      <a:endParaRPr lang="zh-CN"/>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616826334208224"/>
          <c:y val="5.1400554097404488E-2"/>
          <c:w val="0.78865223097112869"/>
          <c:h val="0.77044728783902061"/>
        </c:manualLayout>
      </c:layout>
      <c:scatterChart>
        <c:scatterStyle val="lineMarker"/>
        <c:ser>
          <c:idx val="0"/>
          <c:order val="0"/>
          <c:tx>
            <c:v>v0=0.01</c:v>
          </c:tx>
          <c:spPr>
            <a:ln w="28575">
              <a:noFill/>
            </a:ln>
          </c:spPr>
          <c:marker>
            <c:symbol val="circle"/>
            <c:size val="7"/>
            <c:spPr>
              <a:solidFill>
                <a:sysClr val="window" lastClr="FFFFFF"/>
              </a:solidFill>
            </c:spPr>
          </c:marker>
          <c:xVal>
            <c:numRef>
              <c:f>Sheet1!$A$4:$A$11</c:f>
              <c:numCache>
                <c:formatCode>General</c:formatCode>
                <c:ptCount val="8"/>
                <c:pt idx="0">
                  <c:v>1</c:v>
                </c:pt>
                <c:pt idx="1">
                  <c:v>2</c:v>
                </c:pt>
                <c:pt idx="2">
                  <c:v>3</c:v>
                </c:pt>
                <c:pt idx="3">
                  <c:v>3.5</c:v>
                </c:pt>
                <c:pt idx="4">
                  <c:v>4</c:v>
                </c:pt>
                <c:pt idx="5">
                  <c:v>5</c:v>
                </c:pt>
                <c:pt idx="6">
                  <c:v>6</c:v>
                </c:pt>
                <c:pt idx="7">
                  <c:v>7</c:v>
                </c:pt>
              </c:numCache>
            </c:numRef>
          </c:xVal>
          <c:yVal>
            <c:numRef>
              <c:f>Sheet1!$C$4:$C$11</c:f>
              <c:numCache>
                <c:formatCode>General</c:formatCode>
                <c:ptCount val="8"/>
                <c:pt idx="1">
                  <c:v>0.8</c:v>
                </c:pt>
                <c:pt idx="2">
                  <c:v>0.5</c:v>
                </c:pt>
                <c:pt idx="3">
                  <c:v>0.47000000000000008</c:v>
                </c:pt>
                <c:pt idx="4">
                  <c:v>0.45</c:v>
                </c:pt>
                <c:pt idx="5">
                  <c:v>0.43000000000000038</c:v>
                </c:pt>
                <c:pt idx="6">
                  <c:v>0.42000000000000032</c:v>
                </c:pt>
                <c:pt idx="7">
                  <c:v>0.41000000000000031</c:v>
                </c:pt>
              </c:numCache>
            </c:numRef>
          </c:yVal>
        </c:ser>
        <c:ser>
          <c:idx val="1"/>
          <c:order val="1"/>
          <c:tx>
            <c:v>v0=-0.01</c:v>
          </c:tx>
          <c:spPr>
            <a:ln w="28575">
              <a:noFill/>
            </a:ln>
          </c:spPr>
          <c:marker>
            <c:symbol val="triangle"/>
            <c:size val="7"/>
            <c:spPr>
              <a:solidFill>
                <a:sysClr val="window" lastClr="FFFFFF"/>
              </a:solidFill>
            </c:spPr>
          </c:marker>
          <c:xVal>
            <c:numRef>
              <c:f>Sheet1!$A$29:$A$36</c:f>
              <c:numCache>
                <c:formatCode>General</c:formatCode>
                <c:ptCount val="8"/>
                <c:pt idx="0">
                  <c:v>1</c:v>
                </c:pt>
                <c:pt idx="1">
                  <c:v>2</c:v>
                </c:pt>
                <c:pt idx="2">
                  <c:v>3</c:v>
                </c:pt>
                <c:pt idx="3">
                  <c:v>3.5</c:v>
                </c:pt>
                <c:pt idx="4">
                  <c:v>4</c:v>
                </c:pt>
                <c:pt idx="5">
                  <c:v>5</c:v>
                </c:pt>
                <c:pt idx="6">
                  <c:v>6</c:v>
                </c:pt>
                <c:pt idx="7">
                  <c:v>7</c:v>
                </c:pt>
              </c:numCache>
            </c:numRef>
          </c:xVal>
          <c:yVal>
            <c:numRef>
              <c:f>Sheet1!$C$29:$C$36</c:f>
              <c:numCache>
                <c:formatCode>General</c:formatCode>
                <c:ptCount val="8"/>
                <c:pt idx="1">
                  <c:v>0.8</c:v>
                </c:pt>
                <c:pt idx="2">
                  <c:v>0.5</c:v>
                </c:pt>
                <c:pt idx="3">
                  <c:v>0.47000000000000008</c:v>
                </c:pt>
                <c:pt idx="4">
                  <c:v>0.45</c:v>
                </c:pt>
                <c:pt idx="5">
                  <c:v>0.44</c:v>
                </c:pt>
                <c:pt idx="6">
                  <c:v>0.42000000000000032</c:v>
                </c:pt>
                <c:pt idx="7">
                  <c:v>0.41000000000000031</c:v>
                </c:pt>
              </c:numCache>
            </c:numRef>
          </c:yVal>
        </c:ser>
        <c:axId val="160409856"/>
        <c:axId val="160420608"/>
      </c:scatterChart>
      <c:valAx>
        <c:axId val="160409856"/>
        <c:scaling>
          <c:orientation val="minMax"/>
        </c:scaling>
        <c:axPos val="b"/>
        <c:title>
          <c:tx>
            <c:rich>
              <a:bodyPr/>
              <a:lstStyle/>
              <a:p>
                <a:pPr>
                  <a:defRPr/>
                </a:pPr>
                <a:r>
                  <a:rPr lang="en-US" altLang="en-US"/>
                  <a:t>f</a:t>
                </a:r>
              </a:p>
            </c:rich>
          </c:tx>
          <c:layout>
            <c:manualLayout>
              <c:xMode val="edge"/>
              <c:yMode val="edge"/>
              <c:x val="0.48077952755905601"/>
              <c:y val="0.92034703995333922"/>
            </c:manualLayout>
          </c:layout>
        </c:title>
        <c:numFmt formatCode="General" sourceLinked="1"/>
        <c:tickLblPos val="nextTo"/>
        <c:crossAx val="160420608"/>
        <c:crosses val="autoZero"/>
        <c:crossBetween val="midCat"/>
        <c:majorUnit val="1"/>
      </c:valAx>
      <c:valAx>
        <c:axId val="160420608"/>
        <c:scaling>
          <c:orientation val="minMax"/>
        </c:scaling>
        <c:axPos val="l"/>
        <c:title>
          <c:tx>
            <c:rich>
              <a:bodyPr rot="0" vert="horz"/>
              <a:lstStyle/>
              <a:p>
                <a:pPr>
                  <a:defRPr/>
                </a:pPr>
                <a:r>
                  <a:rPr lang="en-US" altLang="en-US"/>
                  <a:t>theta</a:t>
                </a:r>
              </a:p>
            </c:rich>
          </c:tx>
          <c:layout>
            <c:manualLayout>
              <c:xMode val="edge"/>
              <c:yMode val="edge"/>
              <c:x val="8.3333333333333367E-3"/>
              <c:y val="0.36623031496062991"/>
            </c:manualLayout>
          </c:layout>
        </c:title>
        <c:numFmt formatCode="General" sourceLinked="1"/>
        <c:tickLblPos val="nextTo"/>
        <c:crossAx val="160409856"/>
        <c:crosses val="autoZero"/>
        <c:crossBetween val="midCat"/>
      </c:valAx>
      <c:spPr>
        <a:ln>
          <a:solidFill>
            <a:schemeClr val="tx1"/>
          </a:solidFill>
        </a:ln>
      </c:spPr>
    </c:plotArea>
    <c:legend>
      <c:legendPos val="r"/>
      <c:layout>
        <c:manualLayout>
          <c:xMode val="edge"/>
          <c:yMode val="edge"/>
          <c:x val="0.7795986439195125"/>
          <c:y val="6.4430956547098434E-2"/>
          <c:w val="0.14540135608049076"/>
          <c:h val="0.16743438320210044"/>
        </c:manualLayout>
      </c:layout>
    </c:legend>
    <c:plotVisOnly val="1"/>
  </c:chart>
  <c:spPr>
    <a:ln>
      <a:noFill/>
    </a:ln>
  </c:sp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5001596675415579"/>
          <c:y val="4.775277283887918E-2"/>
          <c:w val="0.7780966754155767"/>
          <c:h val="0.77295300990601978"/>
        </c:manualLayout>
      </c:layout>
      <c:scatterChart>
        <c:scatterStyle val="lineMarker"/>
        <c:ser>
          <c:idx val="0"/>
          <c:order val="0"/>
          <c:tx>
            <c:v>v0=0.01</c:v>
          </c:tx>
          <c:spPr>
            <a:ln w="28575">
              <a:noFill/>
            </a:ln>
          </c:spPr>
          <c:marker>
            <c:symbol val="circle"/>
            <c:size val="7"/>
            <c:spPr>
              <a:solidFill>
                <a:sysClr val="window" lastClr="FFFFFF"/>
              </a:solidFill>
            </c:spPr>
          </c:marker>
          <c:xVal>
            <c:numRef>
              <c:f>Sheet1!$A$4:$A$11</c:f>
              <c:numCache>
                <c:formatCode>General</c:formatCode>
                <c:ptCount val="8"/>
                <c:pt idx="0">
                  <c:v>1</c:v>
                </c:pt>
                <c:pt idx="1">
                  <c:v>2</c:v>
                </c:pt>
                <c:pt idx="2">
                  <c:v>3</c:v>
                </c:pt>
                <c:pt idx="3">
                  <c:v>3.5</c:v>
                </c:pt>
                <c:pt idx="4">
                  <c:v>4</c:v>
                </c:pt>
                <c:pt idx="5">
                  <c:v>5</c:v>
                </c:pt>
                <c:pt idx="6">
                  <c:v>6</c:v>
                </c:pt>
                <c:pt idx="7">
                  <c:v>7</c:v>
                </c:pt>
              </c:numCache>
            </c:numRef>
          </c:xVal>
          <c:yVal>
            <c:numRef>
              <c:f>Sheet1!$H$4:$H$11</c:f>
              <c:numCache>
                <c:formatCode>General</c:formatCode>
                <c:ptCount val="8"/>
                <c:pt idx="1">
                  <c:v>2</c:v>
                </c:pt>
                <c:pt idx="2">
                  <c:v>0.94400000000000062</c:v>
                </c:pt>
                <c:pt idx="3">
                  <c:v>0.82199999999999995</c:v>
                </c:pt>
                <c:pt idx="4">
                  <c:v>0.74200000000000121</c:v>
                </c:pt>
                <c:pt idx="5">
                  <c:v>0.66000000000000159</c:v>
                </c:pt>
                <c:pt idx="6">
                  <c:v>0.62400000000000122</c:v>
                </c:pt>
                <c:pt idx="7">
                  <c:v>0.60000000000000064</c:v>
                </c:pt>
              </c:numCache>
            </c:numRef>
          </c:yVal>
        </c:ser>
        <c:ser>
          <c:idx val="1"/>
          <c:order val="1"/>
          <c:tx>
            <c:v>v0=-0.01</c:v>
          </c:tx>
          <c:spPr>
            <a:ln w="28575">
              <a:noFill/>
            </a:ln>
          </c:spPr>
          <c:marker>
            <c:symbol val="triangle"/>
            <c:size val="7"/>
            <c:spPr>
              <a:solidFill>
                <a:sysClr val="window" lastClr="FFFFFF"/>
              </a:solidFill>
            </c:spPr>
          </c:marker>
          <c:xVal>
            <c:numRef>
              <c:f>Sheet1!$A$29:$A$36</c:f>
              <c:numCache>
                <c:formatCode>General</c:formatCode>
                <c:ptCount val="8"/>
                <c:pt idx="0">
                  <c:v>1</c:v>
                </c:pt>
                <c:pt idx="1">
                  <c:v>2</c:v>
                </c:pt>
                <c:pt idx="2">
                  <c:v>3</c:v>
                </c:pt>
                <c:pt idx="3">
                  <c:v>3.5</c:v>
                </c:pt>
                <c:pt idx="4">
                  <c:v>4</c:v>
                </c:pt>
                <c:pt idx="5">
                  <c:v>5</c:v>
                </c:pt>
                <c:pt idx="6">
                  <c:v>6</c:v>
                </c:pt>
                <c:pt idx="7">
                  <c:v>7</c:v>
                </c:pt>
              </c:numCache>
            </c:numRef>
          </c:xVal>
          <c:yVal>
            <c:numRef>
              <c:f>Sheet1!$H$29:$H$36</c:f>
              <c:numCache>
                <c:formatCode>General</c:formatCode>
                <c:ptCount val="8"/>
                <c:pt idx="1">
                  <c:v>2</c:v>
                </c:pt>
                <c:pt idx="2">
                  <c:v>0.91999999999999993</c:v>
                </c:pt>
                <c:pt idx="3">
                  <c:v>0.78799999999999992</c:v>
                </c:pt>
                <c:pt idx="4">
                  <c:v>0.70000000000000062</c:v>
                </c:pt>
                <c:pt idx="5">
                  <c:v>0.62000000000000122</c:v>
                </c:pt>
                <c:pt idx="6">
                  <c:v>0.54</c:v>
                </c:pt>
                <c:pt idx="7">
                  <c:v>0.5</c:v>
                </c:pt>
              </c:numCache>
            </c:numRef>
          </c:yVal>
        </c:ser>
        <c:axId val="166441728"/>
        <c:axId val="166444032"/>
      </c:scatterChart>
      <c:valAx>
        <c:axId val="166441728"/>
        <c:scaling>
          <c:orientation val="minMax"/>
        </c:scaling>
        <c:axPos val="b"/>
        <c:title>
          <c:tx>
            <c:rich>
              <a:bodyPr/>
              <a:lstStyle/>
              <a:p>
                <a:pPr>
                  <a:defRPr/>
                </a:pPr>
                <a:r>
                  <a:rPr lang="en-US" altLang="en-US"/>
                  <a:t>f</a:t>
                </a:r>
              </a:p>
            </c:rich>
          </c:tx>
        </c:title>
        <c:numFmt formatCode="General" sourceLinked="1"/>
        <c:tickLblPos val="nextTo"/>
        <c:crossAx val="166444032"/>
        <c:crosses val="autoZero"/>
        <c:crossBetween val="midCat"/>
        <c:majorUnit val="1"/>
      </c:valAx>
      <c:valAx>
        <c:axId val="166444032"/>
        <c:scaling>
          <c:orientation val="minMax"/>
        </c:scaling>
        <c:axPos val="l"/>
        <c:title>
          <c:tx>
            <c:rich>
              <a:bodyPr rot="0" vert="horz"/>
              <a:lstStyle/>
              <a:p>
                <a:pPr>
                  <a:defRPr/>
                </a:pPr>
                <a:r>
                  <a:rPr lang="en-US" altLang="zh-CN"/>
                  <a:t>yb/ya</a:t>
                </a:r>
                <a:endParaRPr lang="zh-CN" altLang="en-US"/>
              </a:p>
            </c:rich>
          </c:tx>
        </c:title>
        <c:numFmt formatCode="General" sourceLinked="1"/>
        <c:tickLblPos val="nextTo"/>
        <c:crossAx val="166441728"/>
        <c:crosses val="autoZero"/>
        <c:crossBetween val="midCat"/>
      </c:valAx>
      <c:spPr>
        <a:ln>
          <a:solidFill>
            <a:sysClr val="windowText" lastClr="000000"/>
          </a:solidFill>
        </a:ln>
      </c:spPr>
    </c:plotArea>
    <c:legend>
      <c:legendPos val="r"/>
      <c:layout>
        <c:manualLayout>
          <c:xMode val="edge"/>
          <c:yMode val="edge"/>
          <c:x val="0.76848753280839965"/>
          <c:y val="6.9535856405046143E-2"/>
          <c:w val="0.14540135608049076"/>
          <c:h val="0.1555519431038862"/>
        </c:manualLayout>
      </c:layout>
    </c:legend>
    <c:plotVisOnly val="1"/>
  </c:chart>
  <c:spPr>
    <a:ln>
      <a:noFill/>
    </a:ln>
  </c:spPr>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9.1502187226596685E-2"/>
          <c:y val="5.1400554097404488E-2"/>
          <c:w val="0.82291601049868979"/>
          <c:h val="0.8213732137649461"/>
        </c:manualLayout>
      </c:layout>
      <c:scatterChart>
        <c:scatterStyle val="lineMarker"/>
        <c:ser>
          <c:idx val="0"/>
          <c:order val="0"/>
          <c:tx>
            <c:v>heaving/pitching</c:v>
          </c:tx>
          <c:spPr>
            <a:ln w="28575">
              <a:noFill/>
            </a:ln>
          </c:spPr>
          <c:marker>
            <c:symbol val="circle"/>
            <c:size val="7"/>
            <c:spPr>
              <a:solidFill>
                <a:schemeClr val="tx1"/>
              </a:solidFill>
            </c:spPr>
          </c:marker>
          <c:xVal>
            <c:numRef>
              <c:f>Sheet1!$A$4:$A$11</c:f>
              <c:numCache>
                <c:formatCode>General</c:formatCode>
                <c:ptCount val="8"/>
                <c:pt idx="0">
                  <c:v>1</c:v>
                </c:pt>
                <c:pt idx="1">
                  <c:v>2</c:v>
                </c:pt>
                <c:pt idx="2">
                  <c:v>3</c:v>
                </c:pt>
                <c:pt idx="3">
                  <c:v>3.5</c:v>
                </c:pt>
                <c:pt idx="4">
                  <c:v>4</c:v>
                </c:pt>
                <c:pt idx="5">
                  <c:v>5</c:v>
                </c:pt>
                <c:pt idx="6">
                  <c:v>6</c:v>
                </c:pt>
                <c:pt idx="7">
                  <c:v>7</c:v>
                </c:pt>
              </c:numCache>
            </c:numRef>
          </c:xVal>
          <c:yVal>
            <c:numRef>
              <c:f>Sheet1!$D$4:$D$11</c:f>
              <c:numCache>
                <c:formatCode>General</c:formatCode>
                <c:ptCount val="8"/>
                <c:pt idx="1">
                  <c:v>1.8800000000000001</c:v>
                </c:pt>
                <c:pt idx="2">
                  <c:v>0</c:v>
                </c:pt>
                <c:pt idx="3">
                  <c:v>0</c:v>
                </c:pt>
                <c:pt idx="4">
                  <c:v>0</c:v>
                </c:pt>
                <c:pt idx="5">
                  <c:v>0</c:v>
                </c:pt>
                <c:pt idx="6">
                  <c:v>0</c:v>
                </c:pt>
                <c:pt idx="7">
                  <c:v>0</c:v>
                </c:pt>
              </c:numCache>
            </c:numRef>
          </c:yVal>
        </c:ser>
        <c:ser>
          <c:idx val="1"/>
          <c:order val="1"/>
          <c:tx>
            <c:v>yb/ya</c:v>
          </c:tx>
          <c:spPr>
            <a:ln w="28575">
              <a:noFill/>
            </a:ln>
          </c:spPr>
          <c:marker>
            <c:symbol val="square"/>
            <c:size val="7"/>
            <c:spPr>
              <a:solidFill>
                <a:sysClr val="window" lastClr="FFFFFF"/>
              </a:solidFill>
            </c:spPr>
          </c:marker>
          <c:xVal>
            <c:numRef>
              <c:f>Sheet1!$A$4:$A$11</c:f>
              <c:numCache>
                <c:formatCode>General</c:formatCode>
                <c:ptCount val="8"/>
                <c:pt idx="0">
                  <c:v>1</c:v>
                </c:pt>
                <c:pt idx="1">
                  <c:v>2</c:v>
                </c:pt>
                <c:pt idx="2">
                  <c:v>3</c:v>
                </c:pt>
                <c:pt idx="3">
                  <c:v>3.5</c:v>
                </c:pt>
                <c:pt idx="4">
                  <c:v>4</c:v>
                </c:pt>
                <c:pt idx="5">
                  <c:v>5</c:v>
                </c:pt>
                <c:pt idx="6">
                  <c:v>6</c:v>
                </c:pt>
                <c:pt idx="7">
                  <c:v>7</c:v>
                </c:pt>
              </c:numCache>
            </c:numRef>
          </c:xVal>
          <c:yVal>
            <c:numRef>
              <c:f>Sheet1!$F$4:$F$11</c:f>
              <c:numCache>
                <c:formatCode>General</c:formatCode>
                <c:ptCount val="8"/>
                <c:pt idx="1">
                  <c:v>0.8</c:v>
                </c:pt>
                <c:pt idx="2">
                  <c:v>1</c:v>
                </c:pt>
                <c:pt idx="3">
                  <c:v>1</c:v>
                </c:pt>
                <c:pt idx="4">
                  <c:v>1</c:v>
                </c:pt>
                <c:pt idx="5">
                  <c:v>1</c:v>
                </c:pt>
                <c:pt idx="6">
                  <c:v>1</c:v>
                </c:pt>
                <c:pt idx="7">
                  <c:v>1</c:v>
                </c:pt>
              </c:numCache>
            </c:numRef>
          </c:yVal>
        </c:ser>
        <c:axId val="166562816"/>
        <c:axId val="166728832"/>
      </c:scatterChart>
      <c:valAx>
        <c:axId val="166562816"/>
        <c:scaling>
          <c:orientation val="minMax"/>
        </c:scaling>
        <c:axPos val="b"/>
        <c:numFmt formatCode="General" sourceLinked="1"/>
        <c:tickLblPos val="nextTo"/>
        <c:crossAx val="166728832"/>
        <c:crossesAt val="-0.1"/>
        <c:crossBetween val="midCat"/>
        <c:majorUnit val="1"/>
      </c:valAx>
      <c:valAx>
        <c:axId val="166728832"/>
        <c:scaling>
          <c:orientation val="minMax"/>
          <c:max val="2"/>
          <c:min val="-0.1"/>
        </c:scaling>
        <c:axPos val="l"/>
        <c:numFmt formatCode="General" sourceLinked="1"/>
        <c:tickLblPos val="nextTo"/>
        <c:crossAx val="166562816"/>
        <c:crosses val="autoZero"/>
        <c:crossBetween val="midCat"/>
        <c:majorUnit val="0.2"/>
      </c:valAx>
      <c:spPr>
        <a:ln>
          <a:solidFill>
            <a:schemeClr val="tx1"/>
          </a:solidFill>
        </a:ln>
      </c:spPr>
    </c:plotArea>
    <c:legend>
      <c:legendPos val="r"/>
      <c:layout>
        <c:manualLayout>
          <c:xMode val="edge"/>
          <c:yMode val="edge"/>
          <c:x val="0.60201531058617941"/>
          <c:y val="9.2208734324876057E-2"/>
          <c:w val="0.23687357830271169"/>
          <c:h val="0.16743438320210058"/>
        </c:manualLayout>
      </c:layout>
    </c:legend>
    <c:plotVisOnly val="1"/>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6300850094272976"/>
          <c:y val="4.4995013921133489E-2"/>
          <c:w val="0.73252918251528765"/>
          <c:h val="0.74553829707456865"/>
        </c:manualLayout>
      </c:layout>
      <c:scatterChart>
        <c:scatterStyle val="smoothMarker"/>
        <c:ser>
          <c:idx val="0"/>
          <c:order val="0"/>
          <c:tx>
            <c:v>zhangj</c:v>
          </c:tx>
          <c:spPr>
            <a:ln w="12700">
              <a:solidFill>
                <a:schemeClr val="tx1"/>
              </a:solidFill>
            </a:ln>
          </c:spPr>
          <c:marker>
            <c:spPr>
              <a:solidFill>
                <a:schemeClr val="tx1"/>
              </a:solidFill>
              <a:ln w="12700">
                <a:solidFill>
                  <a:schemeClr val="tx1"/>
                </a:solidFill>
              </a:ln>
            </c:spPr>
          </c:marker>
          <c:xVal>
            <c:numRef>
              <c:f>Sheet1!$F$20:$F$34</c:f>
              <c:numCache>
                <c:formatCode>General</c:formatCode>
                <c:ptCount val="15"/>
                <c:pt idx="0">
                  <c:v>4.0030999999999999</c:v>
                </c:pt>
                <c:pt idx="1">
                  <c:v>4.5133000000000001</c:v>
                </c:pt>
                <c:pt idx="2">
                  <c:v>4.9922000000000004</c:v>
                </c:pt>
                <c:pt idx="3">
                  <c:v>5.9843999999999999</c:v>
                </c:pt>
                <c:pt idx="4">
                  <c:v>7.8915000000000006</c:v>
                </c:pt>
                <c:pt idx="5">
                  <c:v>9.8644000000000247</c:v>
                </c:pt>
                <c:pt idx="6">
                  <c:v>11.763300000000001</c:v>
                </c:pt>
                <c:pt idx="7">
                  <c:v>13.637500000000001</c:v>
                </c:pt>
                <c:pt idx="8">
                  <c:v>15.783000000000001</c:v>
                </c:pt>
                <c:pt idx="9">
                  <c:v>17.829799999999889</c:v>
                </c:pt>
                <c:pt idx="10">
                  <c:v>19.901399999999889</c:v>
                </c:pt>
                <c:pt idx="11">
                  <c:v>24.956800000000001</c:v>
                </c:pt>
                <c:pt idx="12">
                  <c:v>29.839699999999986</c:v>
                </c:pt>
                <c:pt idx="13">
                  <c:v>39.8767</c:v>
                </c:pt>
                <c:pt idx="14">
                  <c:v>49.987700000000004</c:v>
                </c:pt>
              </c:numCache>
            </c:numRef>
          </c:xVal>
          <c:yVal>
            <c:numRef>
              <c:f>Sheet1!$G$20:$G$34</c:f>
              <c:numCache>
                <c:formatCode>General</c:formatCode>
                <c:ptCount val="15"/>
                <c:pt idx="0">
                  <c:v>4.2320773199999975</c:v>
                </c:pt>
                <c:pt idx="1">
                  <c:v>5.4569407639999996</c:v>
                </c:pt>
                <c:pt idx="2">
                  <c:v>6.6168615679999645</c:v>
                </c:pt>
                <c:pt idx="3">
                  <c:v>8.9943138239999989</c:v>
                </c:pt>
                <c:pt idx="4">
                  <c:v>13.709271629999998</c:v>
                </c:pt>
                <c:pt idx="5">
                  <c:v>20.160860720000361</c:v>
                </c:pt>
                <c:pt idx="6">
                  <c:v>29.708684681999689</c:v>
                </c:pt>
                <c:pt idx="7">
                  <c:v>42.107145000000003</c:v>
                </c:pt>
                <c:pt idx="8">
                  <c:v>57.487052220000002</c:v>
                </c:pt>
                <c:pt idx="9">
                  <c:v>70.798569839999999</c:v>
                </c:pt>
                <c:pt idx="10">
                  <c:v>87.740496264000427</c:v>
                </c:pt>
                <c:pt idx="11">
                  <c:v>132.07088646399998</c:v>
                </c:pt>
                <c:pt idx="12">
                  <c:v>181.43432791000234</c:v>
                </c:pt>
                <c:pt idx="13">
                  <c:v>322.50679891999869</c:v>
                </c:pt>
                <c:pt idx="14">
                  <c:v>494.40434660400007</c:v>
                </c:pt>
              </c:numCache>
            </c:numRef>
          </c:yVal>
          <c:smooth val="1"/>
        </c:ser>
        <c:ser>
          <c:idx val="2"/>
          <c:order val="1"/>
          <c:tx>
            <c:v>alben</c:v>
          </c:tx>
          <c:spPr>
            <a:ln w="12700">
              <a:solidFill>
                <a:schemeClr val="tx1"/>
              </a:solidFill>
            </a:ln>
          </c:spPr>
          <c:marker>
            <c:spPr>
              <a:solidFill>
                <a:schemeClr val="tx1"/>
              </a:solidFill>
              <a:ln w="12700">
                <a:solidFill>
                  <a:schemeClr val="tx1"/>
                </a:solidFill>
              </a:ln>
            </c:spPr>
          </c:marker>
          <c:xVal>
            <c:numRef>
              <c:f>Sheet1!$L$17:$L$31</c:f>
              <c:numCache>
                <c:formatCode>General</c:formatCode>
                <c:ptCount val="15"/>
                <c:pt idx="0">
                  <c:v>11.747189999999998</c:v>
                </c:pt>
                <c:pt idx="1">
                  <c:v>13.699540000000002</c:v>
                </c:pt>
                <c:pt idx="2">
                  <c:v>15.65189</c:v>
                </c:pt>
                <c:pt idx="3">
                  <c:v>17.736599999999989</c:v>
                </c:pt>
                <c:pt idx="4">
                  <c:v>20.019850000000339</c:v>
                </c:pt>
                <c:pt idx="5">
                  <c:v>26.141629999999989</c:v>
                </c:pt>
                <c:pt idx="6">
                  <c:v>31.998679999999624</c:v>
                </c:pt>
                <c:pt idx="7">
                  <c:v>40.403710000000011</c:v>
                </c:pt>
                <c:pt idx="8">
                  <c:v>48.11383</c:v>
                </c:pt>
                <c:pt idx="9">
                  <c:v>56.485770000000002</c:v>
                </c:pt>
                <c:pt idx="10">
                  <c:v>64.32826</c:v>
                </c:pt>
                <c:pt idx="11">
                  <c:v>72.832560000000001</c:v>
                </c:pt>
                <c:pt idx="12">
                  <c:v>80.774320000000003</c:v>
                </c:pt>
                <c:pt idx="13">
                  <c:v>88.815349999999981</c:v>
                </c:pt>
                <c:pt idx="14">
                  <c:v>96.757109999999997</c:v>
                </c:pt>
              </c:numCache>
            </c:numRef>
          </c:xVal>
          <c:yVal>
            <c:numRef>
              <c:f>Sheet1!$M$17:$M$31</c:f>
              <c:numCache>
                <c:formatCode>General</c:formatCode>
                <c:ptCount val="15"/>
                <c:pt idx="0">
                  <c:v>23.751180000000005</c:v>
                </c:pt>
                <c:pt idx="1">
                  <c:v>33.364750000000001</c:v>
                </c:pt>
                <c:pt idx="2">
                  <c:v>47.502360000000003</c:v>
                </c:pt>
                <c:pt idx="3">
                  <c:v>59.377949999999998</c:v>
                </c:pt>
                <c:pt idx="4">
                  <c:v>74.646559999999994</c:v>
                </c:pt>
                <c:pt idx="5">
                  <c:v>115.92836999999999</c:v>
                </c:pt>
                <c:pt idx="6">
                  <c:v>159.47220000000004</c:v>
                </c:pt>
                <c:pt idx="7">
                  <c:v>232.42224000000286</c:v>
                </c:pt>
                <c:pt idx="8">
                  <c:v>320.64090000000078</c:v>
                </c:pt>
                <c:pt idx="9">
                  <c:v>421.30065999999999</c:v>
                </c:pt>
                <c:pt idx="10">
                  <c:v>549.10461999999939</c:v>
                </c:pt>
                <c:pt idx="11">
                  <c:v>672.95004999999946</c:v>
                </c:pt>
                <c:pt idx="12">
                  <c:v>804.71253999999999</c:v>
                </c:pt>
                <c:pt idx="13">
                  <c:v>932.51648999999998</c:v>
                </c:pt>
                <c:pt idx="14">
                  <c:v>1062.0169700000001</c:v>
                </c:pt>
              </c:numCache>
            </c:numRef>
          </c:yVal>
          <c:smooth val="1"/>
        </c:ser>
        <c:axId val="166577280"/>
        <c:axId val="166643968"/>
      </c:scatterChart>
      <c:valAx>
        <c:axId val="166577280"/>
        <c:scaling>
          <c:orientation val="minMax"/>
        </c:scaling>
        <c:axPos val="b"/>
        <c:title>
          <c:tx>
            <c:rich>
              <a:bodyPr/>
              <a:lstStyle/>
              <a:p>
                <a:pPr>
                  <a:defRPr/>
                </a:pPr>
                <a:r>
                  <a:rPr lang="en-US" altLang="en-US"/>
                  <a:t>Ref</a:t>
                </a:r>
              </a:p>
            </c:rich>
          </c:tx>
        </c:title>
        <c:numFmt formatCode="General" sourceLinked="1"/>
        <c:tickLblPos val="nextTo"/>
        <c:crossAx val="166643968"/>
        <c:crosses val="autoZero"/>
        <c:crossBetween val="midCat"/>
      </c:valAx>
      <c:valAx>
        <c:axId val="166643968"/>
        <c:scaling>
          <c:orientation val="minMax"/>
        </c:scaling>
        <c:axPos val="l"/>
        <c:title>
          <c:tx>
            <c:rich>
              <a:bodyPr rot="0" vert="horz"/>
              <a:lstStyle/>
              <a:p>
                <a:pPr>
                  <a:defRPr/>
                </a:pPr>
                <a:r>
                  <a:rPr lang="en-US" altLang="en-US"/>
                  <a:t>Reu</a:t>
                </a:r>
              </a:p>
            </c:rich>
          </c:tx>
        </c:title>
        <c:numFmt formatCode="General" sourceLinked="1"/>
        <c:tickLblPos val="nextTo"/>
        <c:crossAx val="166577280"/>
        <c:crosses val="autoZero"/>
        <c:crossBetween val="midCat"/>
      </c:valAx>
      <c:spPr>
        <a:solidFill>
          <a:schemeClr val="lt1"/>
        </a:solidFill>
        <a:ln w="25400" cap="flat" cmpd="sng" algn="ctr">
          <a:solidFill>
            <a:schemeClr val="dk1"/>
          </a:solidFill>
          <a:prstDash val="solid"/>
        </a:ln>
        <a:effectLst/>
      </c:spPr>
    </c:plotArea>
    <c:legend>
      <c:legendPos val="r"/>
      <c:layout>
        <c:manualLayout>
          <c:xMode val="edge"/>
          <c:yMode val="edge"/>
          <c:x val="0.76556459517927467"/>
          <c:y val="7.3804432656329022E-2"/>
          <c:w val="0.13568504695400915"/>
          <c:h val="0.22273816782590194"/>
        </c:manualLayout>
      </c:layout>
    </c:legend>
    <c:plotVisOnly val="1"/>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plotArea>
      <c:layout/>
      <c:scatterChart>
        <c:scatterStyle val="smoothMarker"/>
        <c:ser>
          <c:idx val="0"/>
          <c:order val="0"/>
          <c:spPr>
            <a:ln w="12700">
              <a:solidFill>
                <a:schemeClr val="tx1"/>
              </a:solidFill>
            </a:ln>
          </c:spPr>
          <c:marker>
            <c:spPr>
              <a:solidFill>
                <a:schemeClr val="tx1"/>
              </a:solidFill>
              <a:ln w="12700">
                <a:solidFill>
                  <a:schemeClr val="tx1"/>
                </a:solidFill>
              </a:ln>
            </c:spPr>
          </c:marker>
          <c:xVal>
            <c:numRef>
              <c:f>Sheet1!$A$4:$A$10</c:f>
              <c:numCache>
                <c:formatCode>General</c:formatCode>
                <c:ptCount val="7"/>
                <c:pt idx="0">
                  <c:v>0.36500000000000032</c:v>
                </c:pt>
                <c:pt idx="1">
                  <c:v>0.35500000000000032</c:v>
                </c:pt>
                <c:pt idx="2">
                  <c:v>0.34500000000000008</c:v>
                </c:pt>
                <c:pt idx="3">
                  <c:v>0.33500000000000524</c:v>
                </c:pt>
                <c:pt idx="4">
                  <c:v>0.32500000000000456</c:v>
                </c:pt>
                <c:pt idx="5">
                  <c:v>0.31500000000000405</c:v>
                </c:pt>
                <c:pt idx="6">
                  <c:v>0.30500000000000038</c:v>
                </c:pt>
              </c:numCache>
            </c:numRef>
          </c:xVal>
          <c:yVal>
            <c:numRef>
              <c:f>Sheet1!$B$4:$B$10</c:f>
              <c:numCache>
                <c:formatCode>0.00E+00</c:formatCode>
                <c:ptCount val="7"/>
                <c:pt idx="0">
                  <c:v>1.9924600000000494E-5</c:v>
                </c:pt>
                <c:pt idx="1">
                  <c:v>1.5528800000000369E-5</c:v>
                </c:pt>
                <c:pt idx="2">
                  <c:v>1.1619000000000202E-5</c:v>
                </c:pt>
                <c:pt idx="3">
                  <c:v>8.3329900000001768E-6</c:v>
                </c:pt>
                <c:pt idx="4">
                  <c:v>4.16017E-6</c:v>
                </c:pt>
                <c:pt idx="5">
                  <c:v>3.3606300000000988E-7</c:v>
                </c:pt>
                <c:pt idx="6">
                  <c:v>-4.2907300000000134E-6</c:v>
                </c:pt>
              </c:numCache>
            </c:numRef>
          </c:yVal>
          <c:smooth val="1"/>
        </c:ser>
        <c:axId val="158033408"/>
        <c:axId val="158081024"/>
      </c:scatterChart>
      <c:valAx>
        <c:axId val="158033408"/>
        <c:scaling>
          <c:orientation val="minMax"/>
        </c:scaling>
        <c:axPos val="b"/>
        <c:title>
          <c:tx>
            <c:rich>
              <a:bodyPr/>
              <a:lstStyle/>
              <a:p>
                <a:pPr>
                  <a:defRPr/>
                </a:pPr>
                <a:r>
                  <a:rPr lang="en-US" altLang="en-US"/>
                  <a:t>U</a:t>
                </a:r>
              </a:p>
            </c:rich>
          </c:tx>
        </c:title>
        <c:numFmt formatCode="General" sourceLinked="1"/>
        <c:tickLblPos val="nextTo"/>
        <c:crossAx val="158081024"/>
        <c:crossesAt val="-1.0000000000000182E-5"/>
        <c:crossBetween val="midCat"/>
      </c:valAx>
      <c:valAx>
        <c:axId val="158081024"/>
        <c:scaling>
          <c:orientation val="minMax"/>
        </c:scaling>
        <c:axPos val="l"/>
        <c:title>
          <c:tx>
            <c:rich>
              <a:bodyPr rot="0" vert="horz"/>
              <a:lstStyle/>
              <a:p>
                <a:pPr>
                  <a:defRPr/>
                </a:pPr>
                <a:r>
                  <a:rPr lang="en-US" altLang="en-US"/>
                  <a:t>Fd</a:t>
                </a:r>
              </a:p>
            </c:rich>
          </c:tx>
        </c:title>
        <c:numFmt formatCode="General" sourceLinked="0"/>
        <c:tickLblPos val="nextTo"/>
        <c:crossAx val="158033408"/>
        <c:crossesAt val="0.30000000000000032"/>
        <c:crossBetween val="midCat"/>
      </c:valAx>
      <c:spPr>
        <a:solidFill>
          <a:schemeClr val="lt1"/>
        </a:solidFill>
        <a:ln w="25400" cap="flat" cmpd="sng" algn="ctr">
          <a:solidFill>
            <a:schemeClr val="dk1"/>
          </a:solidFill>
          <a:prstDash val="solid"/>
        </a:ln>
        <a:effectLst/>
      </c:spPr>
    </c:plotArea>
    <c:plotVisOnly val="1"/>
  </c:chart>
  <c:spPr>
    <a:ln>
      <a:noFill/>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6300850094272976"/>
          <c:y val="4.4995013921132761E-2"/>
          <c:w val="0.75391955684683865"/>
          <c:h val="0.74959098197831653"/>
        </c:manualLayout>
      </c:layout>
      <c:scatterChart>
        <c:scatterStyle val="smoothMarker"/>
        <c:ser>
          <c:idx val="0"/>
          <c:order val="0"/>
          <c:tx>
            <c:v>zhangj</c:v>
          </c:tx>
          <c:spPr>
            <a:ln w="12700">
              <a:solidFill>
                <a:schemeClr val="tx1"/>
              </a:solidFill>
            </a:ln>
          </c:spPr>
          <c:marker>
            <c:spPr>
              <a:solidFill>
                <a:schemeClr val="tx1"/>
              </a:solidFill>
              <a:ln w="12700">
                <a:solidFill>
                  <a:schemeClr val="tx1"/>
                </a:solidFill>
              </a:ln>
            </c:spPr>
          </c:marker>
          <c:xVal>
            <c:numRef>
              <c:f>Sheet1!$F$20:$F$34</c:f>
              <c:numCache>
                <c:formatCode>General</c:formatCode>
                <c:ptCount val="15"/>
                <c:pt idx="0">
                  <c:v>4.0030999999999999</c:v>
                </c:pt>
                <c:pt idx="1">
                  <c:v>4.5133000000000001</c:v>
                </c:pt>
                <c:pt idx="2">
                  <c:v>4.9922000000000004</c:v>
                </c:pt>
                <c:pt idx="3">
                  <c:v>5.9843999999999999</c:v>
                </c:pt>
                <c:pt idx="4">
                  <c:v>7.8915000000000006</c:v>
                </c:pt>
                <c:pt idx="5">
                  <c:v>9.8644000000000247</c:v>
                </c:pt>
                <c:pt idx="6">
                  <c:v>11.763300000000001</c:v>
                </c:pt>
                <c:pt idx="7">
                  <c:v>13.637500000000001</c:v>
                </c:pt>
                <c:pt idx="8">
                  <c:v>15.783000000000001</c:v>
                </c:pt>
                <c:pt idx="9">
                  <c:v>17.829799999999903</c:v>
                </c:pt>
                <c:pt idx="10">
                  <c:v>19.901399999999906</c:v>
                </c:pt>
                <c:pt idx="11">
                  <c:v>24.956800000000001</c:v>
                </c:pt>
                <c:pt idx="12">
                  <c:v>29.839699999999986</c:v>
                </c:pt>
                <c:pt idx="13">
                  <c:v>39.8767</c:v>
                </c:pt>
                <c:pt idx="14">
                  <c:v>49.987700000000004</c:v>
                </c:pt>
              </c:numCache>
            </c:numRef>
          </c:xVal>
          <c:yVal>
            <c:numRef>
              <c:f>Sheet1!$G$20:$G$34</c:f>
              <c:numCache>
                <c:formatCode>General</c:formatCode>
                <c:ptCount val="15"/>
                <c:pt idx="0">
                  <c:v>4.2320773199999975</c:v>
                </c:pt>
                <c:pt idx="1">
                  <c:v>5.4569407639999996</c:v>
                </c:pt>
                <c:pt idx="2">
                  <c:v>6.6168615679999734</c:v>
                </c:pt>
                <c:pt idx="3">
                  <c:v>8.9943138239999989</c:v>
                </c:pt>
                <c:pt idx="4">
                  <c:v>13.709271629999998</c:v>
                </c:pt>
                <c:pt idx="5">
                  <c:v>20.16086072000013</c:v>
                </c:pt>
                <c:pt idx="6">
                  <c:v>29.708684681999891</c:v>
                </c:pt>
                <c:pt idx="7">
                  <c:v>42.107145000000003</c:v>
                </c:pt>
                <c:pt idx="8">
                  <c:v>57.487052220000002</c:v>
                </c:pt>
                <c:pt idx="9">
                  <c:v>70.798569839999999</c:v>
                </c:pt>
                <c:pt idx="10">
                  <c:v>87.740496264000342</c:v>
                </c:pt>
                <c:pt idx="11">
                  <c:v>132.07088646399998</c:v>
                </c:pt>
                <c:pt idx="12">
                  <c:v>181.43432791000086</c:v>
                </c:pt>
                <c:pt idx="13">
                  <c:v>322.50679891999869</c:v>
                </c:pt>
                <c:pt idx="14">
                  <c:v>494.40434660400007</c:v>
                </c:pt>
              </c:numCache>
            </c:numRef>
          </c:yVal>
          <c:smooth val="1"/>
        </c:ser>
        <c:ser>
          <c:idx val="2"/>
          <c:order val="1"/>
          <c:tx>
            <c:v>alben&amp;lu</c:v>
          </c:tx>
          <c:spPr>
            <a:ln w="12700">
              <a:solidFill>
                <a:schemeClr val="tx1"/>
              </a:solidFill>
            </a:ln>
          </c:spPr>
          <c:marker>
            <c:spPr>
              <a:solidFill>
                <a:schemeClr val="tx1"/>
              </a:solidFill>
              <a:ln w="12700">
                <a:solidFill>
                  <a:schemeClr val="tx1"/>
                </a:solidFill>
              </a:ln>
            </c:spPr>
          </c:marker>
          <c:xVal>
            <c:numRef>
              <c:f>Sheet1!$L$17:$L$31</c:f>
              <c:numCache>
                <c:formatCode>General</c:formatCode>
                <c:ptCount val="15"/>
                <c:pt idx="0">
                  <c:v>11.747189999999998</c:v>
                </c:pt>
                <c:pt idx="1">
                  <c:v>13.699540000000002</c:v>
                </c:pt>
                <c:pt idx="2">
                  <c:v>15.65189</c:v>
                </c:pt>
                <c:pt idx="3">
                  <c:v>17.736599999999989</c:v>
                </c:pt>
                <c:pt idx="4">
                  <c:v>20.019850000000119</c:v>
                </c:pt>
                <c:pt idx="5">
                  <c:v>26.141629999999989</c:v>
                </c:pt>
                <c:pt idx="6">
                  <c:v>31.998679999999872</c:v>
                </c:pt>
                <c:pt idx="7">
                  <c:v>40.403710000000011</c:v>
                </c:pt>
                <c:pt idx="8">
                  <c:v>48.11383</c:v>
                </c:pt>
                <c:pt idx="9">
                  <c:v>56.485770000000002</c:v>
                </c:pt>
                <c:pt idx="10">
                  <c:v>64.32826</c:v>
                </c:pt>
                <c:pt idx="11">
                  <c:v>72.832560000000001</c:v>
                </c:pt>
                <c:pt idx="12">
                  <c:v>80.774320000000003</c:v>
                </c:pt>
                <c:pt idx="13">
                  <c:v>88.815349999999981</c:v>
                </c:pt>
                <c:pt idx="14">
                  <c:v>96.757109999999997</c:v>
                </c:pt>
              </c:numCache>
            </c:numRef>
          </c:xVal>
          <c:yVal>
            <c:numRef>
              <c:f>Sheet1!$M$17:$M$31</c:f>
              <c:numCache>
                <c:formatCode>General</c:formatCode>
                <c:ptCount val="15"/>
                <c:pt idx="0">
                  <c:v>23.751180000000005</c:v>
                </c:pt>
                <c:pt idx="1">
                  <c:v>33.364750000000001</c:v>
                </c:pt>
                <c:pt idx="2">
                  <c:v>47.502360000000003</c:v>
                </c:pt>
                <c:pt idx="3">
                  <c:v>59.377949999999998</c:v>
                </c:pt>
                <c:pt idx="4">
                  <c:v>74.646559999999994</c:v>
                </c:pt>
                <c:pt idx="5">
                  <c:v>115.92836999999999</c:v>
                </c:pt>
                <c:pt idx="6">
                  <c:v>159.47220000000004</c:v>
                </c:pt>
                <c:pt idx="7">
                  <c:v>232.42224000000095</c:v>
                </c:pt>
                <c:pt idx="8">
                  <c:v>320.64090000000078</c:v>
                </c:pt>
                <c:pt idx="9">
                  <c:v>421.30065999999999</c:v>
                </c:pt>
                <c:pt idx="10">
                  <c:v>549.10461999999939</c:v>
                </c:pt>
                <c:pt idx="11">
                  <c:v>672.95004999999946</c:v>
                </c:pt>
                <c:pt idx="12">
                  <c:v>804.71253999999999</c:v>
                </c:pt>
                <c:pt idx="13">
                  <c:v>932.51648999999998</c:v>
                </c:pt>
                <c:pt idx="14">
                  <c:v>1062.0169700000001</c:v>
                </c:pt>
              </c:numCache>
            </c:numRef>
          </c:yVal>
          <c:smooth val="1"/>
        </c:ser>
        <c:ser>
          <c:idx val="3"/>
          <c:order val="2"/>
          <c:tx>
            <c:v>fluent</c:v>
          </c:tx>
          <c:spPr>
            <a:ln w="12700">
              <a:solidFill>
                <a:schemeClr val="tx1"/>
              </a:solidFill>
            </a:ln>
          </c:spPr>
          <c:marker>
            <c:spPr>
              <a:solidFill>
                <a:schemeClr val="tx1"/>
              </a:solidFill>
              <a:ln w="12700">
                <a:solidFill>
                  <a:schemeClr val="tx1"/>
                </a:solidFill>
              </a:ln>
            </c:spPr>
          </c:marker>
          <c:xVal>
            <c:numRef>
              <c:f>Sheet1!$O$11:$O$23</c:f>
              <c:numCache>
                <c:formatCode>General</c:formatCode>
                <c:ptCount val="13"/>
                <c:pt idx="0">
                  <c:v>9.58</c:v>
                </c:pt>
                <c:pt idx="1">
                  <c:v>15.06</c:v>
                </c:pt>
                <c:pt idx="2">
                  <c:v>19.170000000000005</c:v>
                </c:pt>
                <c:pt idx="3">
                  <c:v>24.650000000000031</c:v>
                </c:pt>
                <c:pt idx="4">
                  <c:v>30.12</c:v>
                </c:pt>
                <c:pt idx="5">
                  <c:v>34.230000000000011</c:v>
                </c:pt>
                <c:pt idx="6">
                  <c:v>41.08</c:v>
                </c:pt>
                <c:pt idx="7">
                  <c:v>47.92</c:v>
                </c:pt>
                <c:pt idx="8">
                  <c:v>61.61</c:v>
                </c:pt>
                <c:pt idx="9">
                  <c:v>68.459999999999994</c:v>
                </c:pt>
                <c:pt idx="10">
                  <c:v>82.149999999999991</c:v>
                </c:pt>
                <c:pt idx="11">
                  <c:v>89</c:v>
                </c:pt>
                <c:pt idx="12">
                  <c:v>98.58</c:v>
                </c:pt>
              </c:numCache>
            </c:numRef>
          </c:xVal>
          <c:yVal>
            <c:numRef>
              <c:f>Sheet1!$P$11:$P$23</c:f>
              <c:numCache>
                <c:formatCode>General</c:formatCode>
                <c:ptCount val="13"/>
                <c:pt idx="0">
                  <c:v>12.32</c:v>
                </c:pt>
                <c:pt idx="1">
                  <c:v>33.270000000000003</c:v>
                </c:pt>
                <c:pt idx="2">
                  <c:v>56.14</c:v>
                </c:pt>
                <c:pt idx="3">
                  <c:v>88.72</c:v>
                </c:pt>
                <c:pt idx="4">
                  <c:v>124.46000000000002</c:v>
                </c:pt>
                <c:pt idx="5">
                  <c:v>154.72</c:v>
                </c:pt>
                <c:pt idx="6">
                  <c:v>210.17</c:v>
                </c:pt>
                <c:pt idx="7">
                  <c:v>275.2</c:v>
                </c:pt>
                <c:pt idx="8">
                  <c:v>429.91999999999899</c:v>
                </c:pt>
                <c:pt idx="9">
                  <c:v>525.76</c:v>
                </c:pt>
                <c:pt idx="10">
                  <c:v>737.98</c:v>
                </c:pt>
                <c:pt idx="11">
                  <c:v>854.35999999999797</c:v>
                </c:pt>
                <c:pt idx="12">
                  <c:v>1021.4</c:v>
                </c:pt>
              </c:numCache>
            </c:numRef>
          </c:yVal>
          <c:smooth val="1"/>
        </c:ser>
        <c:axId val="158101888"/>
        <c:axId val="158104192"/>
      </c:scatterChart>
      <c:valAx>
        <c:axId val="158101888"/>
        <c:scaling>
          <c:orientation val="minMax"/>
        </c:scaling>
        <c:axPos val="b"/>
        <c:title>
          <c:tx>
            <c:rich>
              <a:bodyPr/>
              <a:lstStyle/>
              <a:p>
                <a:pPr>
                  <a:defRPr/>
                </a:pPr>
                <a:r>
                  <a:rPr lang="en-US" altLang="en-US"/>
                  <a:t>Ref</a:t>
                </a:r>
              </a:p>
            </c:rich>
          </c:tx>
        </c:title>
        <c:numFmt formatCode="General" sourceLinked="1"/>
        <c:tickLblPos val="nextTo"/>
        <c:crossAx val="158104192"/>
        <c:crosses val="autoZero"/>
        <c:crossBetween val="midCat"/>
      </c:valAx>
      <c:valAx>
        <c:axId val="158104192"/>
        <c:scaling>
          <c:orientation val="minMax"/>
        </c:scaling>
        <c:axPos val="l"/>
        <c:title>
          <c:tx>
            <c:rich>
              <a:bodyPr rot="0" vert="horz"/>
              <a:lstStyle/>
              <a:p>
                <a:pPr>
                  <a:defRPr/>
                </a:pPr>
                <a:r>
                  <a:rPr lang="en-US" altLang="en-US"/>
                  <a:t>Reu</a:t>
                </a:r>
              </a:p>
            </c:rich>
          </c:tx>
        </c:title>
        <c:numFmt formatCode="General" sourceLinked="1"/>
        <c:tickLblPos val="nextTo"/>
        <c:crossAx val="158101888"/>
        <c:crosses val="autoZero"/>
        <c:crossBetween val="midCat"/>
      </c:valAx>
      <c:spPr>
        <a:ln>
          <a:solidFill>
            <a:schemeClr val="tx1"/>
          </a:solidFill>
        </a:ln>
      </c:spPr>
    </c:plotArea>
    <c:legend>
      <c:legendPos val="r"/>
      <c:layout>
        <c:manualLayout>
          <c:xMode val="edge"/>
          <c:yMode val="edge"/>
          <c:x val="0.74723707664884587"/>
          <c:y val="8.6122107077040905E-2"/>
          <c:w val="0.18383838383838513"/>
          <c:h val="0.29313740037814434"/>
        </c:manualLayout>
      </c:layout>
    </c:legend>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1336144005621408"/>
          <c:y val="5.0870651477843823E-2"/>
          <c:w val="0.85622749912166496"/>
          <c:h val="0.74747968250957009"/>
        </c:manualLayout>
      </c:layout>
      <c:scatterChart>
        <c:scatterStyle val="smoothMarker"/>
        <c:ser>
          <c:idx val="0"/>
          <c:order val="0"/>
          <c:tx>
            <c:v>Fluent(free)</c:v>
          </c:tx>
          <c:spPr>
            <a:ln w="12700">
              <a:solidFill>
                <a:schemeClr val="tx1"/>
              </a:solidFill>
            </a:ln>
          </c:spPr>
          <c:marker>
            <c:spPr>
              <a:solidFill>
                <a:schemeClr val="tx1"/>
              </a:solidFill>
              <a:ln w="12700">
                <a:solidFill>
                  <a:schemeClr val="tx1"/>
                </a:solidFill>
              </a:ln>
            </c:spPr>
          </c:marker>
          <c:xVal>
            <c:numRef>
              <c:f>Sheet1!$S$11:$S$14</c:f>
              <c:numCache>
                <c:formatCode>General</c:formatCode>
                <c:ptCount val="4"/>
                <c:pt idx="0">
                  <c:v>19.170000000000005</c:v>
                </c:pt>
                <c:pt idx="1">
                  <c:v>24.650000000000031</c:v>
                </c:pt>
                <c:pt idx="2">
                  <c:v>30.12</c:v>
                </c:pt>
                <c:pt idx="3">
                  <c:v>41.08</c:v>
                </c:pt>
              </c:numCache>
            </c:numRef>
          </c:xVal>
          <c:yVal>
            <c:numRef>
              <c:f>Sheet1!$T$11:$T$14</c:f>
              <c:numCache>
                <c:formatCode>General</c:formatCode>
                <c:ptCount val="4"/>
                <c:pt idx="0">
                  <c:v>59.97</c:v>
                </c:pt>
                <c:pt idx="1">
                  <c:v>94.2</c:v>
                </c:pt>
                <c:pt idx="2">
                  <c:v>131.44</c:v>
                </c:pt>
                <c:pt idx="3">
                  <c:v>220.44</c:v>
                </c:pt>
              </c:numCache>
            </c:numRef>
          </c:yVal>
          <c:smooth val="1"/>
        </c:ser>
        <c:ser>
          <c:idx val="1"/>
          <c:order val="1"/>
          <c:tx>
            <c:v>fluent</c:v>
          </c:tx>
          <c:spPr>
            <a:ln w="12700">
              <a:solidFill>
                <a:schemeClr val="tx1"/>
              </a:solidFill>
            </a:ln>
          </c:spPr>
          <c:marker>
            <c:spPr>
              <a:solidFill>
                <a:schemeClr val="tx1"/>
              </a:solidFill>
              <a:ln w="12700">
                <a:solidFill>
                  <a:schemeClr val="tx1"/>
                </a:solidFill>
              </a:ln>
            </c:spPr>
          </c:marker>
          <c:dLbls>
            <c:dLbl>
              <c:idx val="6"/>
              <c:showVal val="1"/>
            </c:dLbl>
            <c:delete val="1"/>
          </c:dLbls>
          <c:xVal>
            <c:numRef>
              <c:f>Sheet1!$O$11:$O$17</c:f>
              <c:numCache>
                <c:formatCode>General</c:formatCode>
                <c:ptCount val="7"/>
                <c:pt idx="0">
                  <c:v>9.58</c:v>
                </c:pt>
                <c:pt idx="1">
                  <c:v>15.06</c:v>
                </c:pt>
                <c:pt idx="2">
                  <c:v>19.170000000000005</c:v>
                </c:pt>
                <c:pt idx="3">
                  <c:v>24.650000000000031</c:v>
                </c:pt>
                <c:pt idx="4">
                  <c:v>30.12</c:v>
                </c:pt>
                <c:pt idx="5">
                  <c:v>34.230000000000011</c:v>
                </c:pt>
                <c:pt idx="6">
                  <c:v>41.08</c:v>
                </c:pt>
              </c:numCache>
            </c:numRef>
          </c:xVal>
          <c:yVal>
            <c:numRef>
              <c:f>Sheet1!$P$11:$P$17</c:f>
              <c:numCache>
                <c:formatCode>General</c:formatCode>
                <c:ptCount val="7"/>
                <c:pt idx="0">
                  <c:v>12.32</c:v>
                </c:pt>
                <c:pt idx="1">
                  <c:v>33.270000000000003</c:v>
                </c:pt>
                <c:pt idx="2">
                  <c:v>56.14</c:v>
                </c:pt>
                <c:pt idx="3">
                  <c:v>88.72</c:v>
                </c:pt>
                <c:pt idx="4">
                  <c:v>124.46000000000002</c:v>
                </c:pt>
                <c:pt idx="5">
                  <c:v>154.72</c:v>
                </c:pt>
                <c:pt idx="6">
                  <c:v>210.17</c:v>
                </c:pt>
              </c:numCache>
            </c:numRef>
          </c:yVal>
          <c:smooth val="1"/>
        </c:ser>
        <c:ser>
          <c:idx val="2"/>
          <c:order val="2"/>
          <c:tx>
            <c:v>alben</c:v>
          </c:tx>
          <c:spPr>
            <a:ln w="12700">
              <a:solidFill>
                <a:schemeClr val="tx1"/>
              </a:solidFill>
            </a:ln>
          </c:spPr>
          <c:marker>
            <c:spPr>
              <a:solidFill>
                <a:schemeClr val="tx1"/>
              </a:solidFill>
              <a:ln w="12700">
                <a:solidFill>
                  <a:schemeClr val="tx1"/>
                </a:solidFill>
              </a:ln>
            </c:spPr>
          </c:marker>
          <c:xVal>
            <c:numRef>
              <c:f>Sheet1!$L$17:$L$25</c:f>
              <c:numCache>
                <c:formatCode>General</c:formatCode>
                <c:ptCount val="9"/>
                <c:pt idx="0">
                  <c:v>11.747189999999998</c:v>
                </c:pt>
                <c:pt idx="1">
                  <c:v>13.699540000000002</c:v>
                </c:pt>
                <c:pt idx="2">
                  <c:v>15.65189</c:v>
                </c:pt>
                <c:pt idx="3">
                  <c:v>17.736599999999989</c:v>
                </c:pt>
                <c:pt idx="4">
                  <c:v>20.019850000000119</c:v>
                </c:pt>
                <c:pt idx="5">
                  <c:v>26.141629999999989</c:v>
                </c:pt>
                <c:pt idx="6">
                  <c:v>31.998679999999872</c:v>
                </c:pt>
                <c:pt idx="7">
                  <c:v>40.403710000000011</c:v>
                </c:pt>
                <c:pt idx="8">
                  <c:v>48.11383</c:v>
                </c:pt>
              </c:numCache>
            </c:numRef>
          </c:xVal>
          <c:yVal>
            <c:numRef>
              <c:f>Sheet1!$M$17:$M$25</c:f>
              <c:numCache>
                <c:formatCode>General</c:formatCode>
                <c:ptCount val="9"/>
                <c:pt idx="0">
                  <c:v>23.751180000000005</c:v>
                </c:pt>
                <c:pt idx="1">
                  <c:v>33.364750000000001</c:v>
                </c:pt>
                <c:pt idx="2">
                  <c:v>47.502360000000003</c:v>
                </c:pt>
                <c:pt idx="3">
                  <c:v>59.377949999999998</c:v>
                </c:pt>
                <c:pt idx="4">
                  <c:v>74.646559999999994</c:v>
                </c:pt>
                <c:pt idx="5">
                  <c:v>115.92836999999999</c:v>
                </c:pt>
                <c:pt idx="6">
                  <c:v>159.47220000000004</c:v>
                </c:pt>
                <c:pt idx="7">
                  <c:v>232.42224000000095</c:v>
                </c:pt>
                <c:pt idx="8">
                  <c:v>320.64090000000078</c:v>
                </c:pt>
              </c:numCache>
            </c:numRef>
          </c:yVal>
          <c:smooth val="1"/>
        </c:ser>
        <c:axId val="158134272"/>
        <c:axId val="158136576"/>
      </c:scatterChart>
      <c:valAx>
        <c:axId val="158134272"/>
        <c:scaling>
          <c:orientation val="minMax"/>
        </c:scaling>
        <c:axPos val="b"/>
        <c:title>
          <c:tx>
            <c:rich>
              <a:bodyPr/>
              <a:lstStyle/>
              <a:p>
                <a:pPr>
                  <a:defRPr/>
                </a:pPr>
                <a:r>
                  <a:rPr lang="en-US" altLang="zh-CN"/>
                  <a:t>Ref</a:t>
                </a:r>
                <a:endParaRPr lang="zh-CN" altLang="en-US"/>
              </a:p>
            </c:rich>
          </c:tx>
        </c:title>
        <c:numFmt formatCode="General" sourceLinked="1"/>
        <c:tickLblPos val="nextTo"/>
        <c:crossAx val="158136576"/>
        <c:crosses val="autoZero"/>
        <c:crossBetween val="midCat"/>
      </c:valAx>
      <c:valAx>
        <c:axId val="158136576"/>
        <c:scaling>
          <c:orientation val="minMax"/>
        </c:scaling>
        <c:axPos val="l"/>
        <c:title>
          <c:tx>
            <c:rich>
              <a:bodyPr rot="0" vert="horz"/>
              <a:lstStyle/>
              <a:p>
                <a:pPr>
                  <a:defRPr/>
                </a:pPr>
                <a:r>
                  <a:rPr lang="en-US" altLang="zh-CN"/>
                  <a:t>Reu</a:t>
                </a:r>
                <a:endParaRPr lang="zh-CN" altLang="en-US"/>
              </a:p>
            </c:rich>
          </c:tx>
        </c:title>
        <c:numFmt formatCode="General" sourceLinked="1"/>
        <c:tickLblPos val="nextTo"/>
        <c:crossAx val="158134272"/>
        <c:crosses val="autoZero"/>
        <c:crossBetween val="midCat"/>
      </c:valAx>
      <c:spPr>
        <a:ln>
          <a:solidFill>
            <a:schemeClr val="tx1"/>
          </a:solidFill>
        </a:ln>
      </c:spPr>
    </c:plotArea>
    <c:legend>
      <c:legendPos val="r"/>
      <c:layout>
        <c:manualLayout>
          <c:xMode val="edge"/>
          <c:yMode val="edge"/>
          <c:x val="0.76316555779364792"/>
          <c:y val="6.8731408573928274E-2"/>
          <c:w val="0.20543307086614257"/>
          <c:h val="0.21786642633526324"/>
        </c:manualLayout>
      </c:layout>
    </c:legend>
    <c:plotVisOnly val="1"/>
  </c:chart>
  <c:spPr>
    <a:ln>
      <a:noFill/>
    </a:ln>
  </c:sp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6103245548412851"/>
          <c:y val="3.7476859696335435E-2"/>
          <c:w val="0.77247253967862173"/>
          <c:h val="0.86630076805234946"/>
        </c:manualLayout>
      </c:layout>
      <c:scatterChart>
        <c:scatterStyle val="smoothMarker"/>
        <c:ser>
          <c:idx val="0"/>
          <c:order val="0"/>
          <c:tx>
            <c:strRef>
              <c:f>v!$J$1</c:f>
              <c:strCache>
                <c:ptCount val="1"/>
                <c:pt idx="0">
                  <c:v>theta</c:v>
                </c:pt>
              </c:strCache>
            </c:strRef>
          </c:tx>
          <c:spPr>
            <a:ln w="12700">
              <a:solidFill>
                <a:schemeClr val="tx1"/>
              </a:solidFill>
              <a:prstDash val="sysDash"/>
            </a:ln>
          </c:spPr>
          <c:marker>
            <c:symbol val="none"/>
          </c:marker>
          <c:xVal>
            <c:numRef>
              <c:f>v!$A$2:$A$1001</c:f>
              <c:numCache>
                <c:formatCode>General</c:formatCode>
                <c:ptCount val="1000"/>
                <c:pt idx="0">
                  <c:v>1.0000000000000041E-3</c:v>
                </c:pt>
                <c:pt idx="1">
                  <c:v>2.0000000000000052E-3</c:v>
                </c:pt>
                <c:pt idx="2">
                  <c:v>3.0000000000000092E-3</c:v>
                </c:pt>
                <c:pt idx="3">
                  <c:v>4.0000000000000114E-3</c:v>
                </c:pt>
                <c:pt idx="4">
                  <c:v>5.0000000000000114E-3</c:v>
                </c:pt>
                <c:pt idx="5">
                  <c:v>6.0000010000000412E-3</c:v>
                </c:pt>
                <c:pt idx="6">
                  <c:v>7.000001000000043E-3</c:v>
                </c:pt>
                <c:pt idx="7">
                  <c:v>8.0000000000000227E-3</c:v>
                </c:pt>
                <c:pt idx="8">
                  <c:v>9.0000010000000005E-3</c:v>
                </c:pt>
                <c:pt idx="9">
                  <c:v>1.0000000000000005E-2</c:v>
                </c:pt>
                <c:pt idx="10">
                  <c:v>1.0999999999999998E-2</c:v>
                </c:pt>
                <c:pt idx="11">
                  <c:v>1.2E-2</c:v>
                </c:pt>
                <c:pt idx="12">
                  <c:v>1.2999999999999998E-2</c:v>
                </c:pt>
                <c:pt idx="13">
                  <c:v>1.4E-2</c:v>
                </c:pt>
                <c:pt idx="14">
                  <c:v>1.4999999999999998E-2</c:v>
                </c:pt>
                <c:pt idx="15">
                  <c:v>1.6000000000000021E-2</c:v>
                </c:pt>
                <c:pt idx="16">
                  <c:v>1.7000000000000001E-2</c:v>
                </c:pt>
                <c:pt idx="17">
                  <c:v>1.7999999999999999E-2</c:v>
                </c:pt>
                <c:pt idx="18">
                  <c:v>1.9000000000000128E-2</c:v>
                </c:pt>
                <c:pt idx="19">
                  <c:v>2.0000000000000011E-2</c:v>
                </c:pt>
                <c:pt idx="20">
                  <c:v>2.1000000000000012E-2</c:v>
                </c:pt>
                <c:pt idx="21">
                  <c:v>2.1999999999999999E-2</c:v>
                </c:pt>
                <c:pt idx="22">
                  <c:v>2.3E-2</c:v>
                </c:pt>
                <c:pt idx="23">
                  <c:v>2.4E-2</c:v>
                </c:pt>
                <c:pt idx="24">
                  <c:v>2.5000000000000001E-2</c:v>
                </c:pt>
                <c:pt idx="25">
                  <c:v>2.5999999999999999E-2</c:v>
                </c:pt>
                <c:pt idx="26">
                  <c:v>2.7000000000000197E-2</c:v>
                </c:pt>
                <c:pt idx="27">
                  <c:v>2.8000000000000001E-2</c:v>
                </c:pt>
                <c:pt idx="28">
                  <c:v>2.9000000000000001E-2</c:v>
                </c:pt>
                <c:pt idx="29">
                  <c:v>3.0000000000000002E-2</c:v>
                </c:pt>
                <c:pt idx="30">
                  <c:v>3.1000000000000052E-2</c:v>
                </c:pt>
                <c:pt idx="31">
                  <c:v>3.2000000000000042E-2</c:v>
                </c:pt>
                <c:pt idx="32">
                  <c:v>3.3000000000000002E-2</c:v>
                </c:pt>
                <c:pt idx="33">
                  <c:v>3.4000000000000002E-2</c:v>
                </c:pt>
                <c:pt idx="34">
                  <c:v>3.500000000000001E-2</c:v>
                </c:pt>
                <c:pt idx="35">
                  <c:v>3.5999990000000009E-2</c:v>
                </c:pt>
                <c:pt idx="36">
                  <c:v>3.699999000000001E-2</c:v>
                </c:pt>
                <c:pt idx="37">
                  <c:v>3.7999990000000011E-2</c:v>
                </c:pt>
                <c:pt idx="38">
                  <c:v>3.8999989999999998E-2</c:v>
                </c:pt>
                <c:pt idx="39">
                  <c:v>3.9999989999999999E-2</c:v>
                </c:pt>
                <c:pt idx="40">
                  <c:v>4.0999990000000014E-2</c:v>
                </c:pt>
                <c:pt idx="41">
                  <c:v>4.1999979999999985E-2</c:v>
                </c:pt>
                <c:pt idx="42">
                  <c:v>4.2999980000000104E-2</c:v>
                </c:pt>
                <c:pt idx="43">
                  <c:v>4.3999980000000022E-2</c:v>
                </c:pt>
                <c:pt idx="44">
                  <c:v>4.4999980000000134E-2</c:v>
                </c:pt>
                <c:pt idx="45">
                  <c:v>4.5999980000000024E-2</c:v>
                </c:pt>
                <c:pt idx="46">
                  <c:v>4.6999979999999997E-2</c:v>
                </c:pt>
                <c:pt idx="47">
                  <c:v>4.7999970000000024E-2</c:v>
                </c:pt>
                <c:pt idx="48">
                  <c:v>4.8999969999999997E-2</c:v>
                </c:pt>
                <c:pt idx="49">
                  <c:v>4.9999970000000123E-2</c:v>
                </c:pt>
                <c:pt idx="50">
                  <c:v>5.0999969999999999E-2</c:v>
                </c:pt>
                <c:pt idx="51">
                  <c:v>5.1999970000000013E-2</c:v>
                </c:pt>
                <c:pt idx="52">
                  <c:v>5.2999970000000014E-2</c:v>
                </c:pt>
                <c:pt idx="53">
                  <c:v>5.3999960000000014E-2</c:v>
                </c:pt>
                <c:pt idx="54">
                  <c:v>5.4999960000000132E-2</c:v>
                </c:pt>
                <c:pt idx="55">
                  <c:v>5.5999960000000022E-2</c:v>
                </c:pt>
                <c:pt idx="56">
                  <c:v>5.6999960000000002E-2</c:v>
                </c:pt>
                <c:pt idx="57">
                  <c:v>5.7999960000000024E-2</c:v>
                </c:pt>
                <c:pt idx="58">
                  <c:v>5.8999959999999997E-2</c:v>
                </c:pt>
                <c:pt idx="59">
                  <c:v>5.9999950000000024E-2</c:v>
                </c:pt>
                <c:pt idx="60">
                  <c:v>6.0999949999999997E-2</c:v>
                </c:pt>
                <c:pt idx="61">
                  <c:v>6.1999949999999977E-2</c:v>
                </c:pt>
                <c:pt idx="62">
                  <c:v>6.2999949999999999E-2</c:v>
                </c:pt>
                <c:pt idx="63">
                  <c:v>6.399995E-2</c:v>
                </c:pt>
                <c:pt idx="64">
                  <c:v>6.4999950000000084E-2</c:v>
                </c:pt>
                <c:pt idx="65">
                  <c:v>6.5999950000000002E-2</c:v>
                </c:pt>
                <c:pt idx="66">
                  <c:v>6.6999959999999997E-2</c:v>
                </c:pt>
                <c:pt idx="67">
                  <c:v>6.7999959999999998E-2</c:v>
                </c:pt>
                <c:pt idx="68">
                  <c:v>6.8999959999999999E-2</c:v>
                </c:pt>
                <c:pt idx="69">
                  <c:v>6.9999960000000014E-2</c:v>
                </c:pt>
                <c:pt idx="70">
                  <c:v>7.0999969999999996E-2</c:v>
                </c:pt>
                <c:pt idx="71">
                  <c:v>7.1999969999999996E-2</c:v>
                </c:pt>
                <c:pt idx="72">
                  <c:v>7.2999969999999997E-2</c:v>
                </c:pt>
                <c:pt idx="73">
                  <c:v>7.3999969999999998E-2</c:v>
                </c:pt>
                <c:pt idx="74">
                  <c:v>7.4999969999999999E-2</c:v>
                </c:pt>
                <c:pt idx="75">
                  <c:v>7.5999980000000023E-2</c:v>
                </c:pt>
                <c:pt idx="76">
                  <c:v>7.6999979999999996E-2</c:v>
                </c:pt>
                <c:pt idx="77">
                  <c:v>7.7999980000000024E-2</c:v>
                </c:pt>
                <c:pt idx="78">
                  <c:v>7.8999979999999997E-2</c:v>
                </c:pt>
                <c:pt idx="79">
                  <c:v>7.999998000000054E-2</c:v>
                </c:pt>
                <c:pt idx="80">
                  <c:v>8.0999990000000008E-2</c:v>
                </c:pt>
                <c:pt idx="81">
                  <c:v>8.1999990000000023E-2</c:v>
                </c:pt>
                <c:pt idx="82">
                  <c:v>8.2999990000000023E-2</c:v>
                </c:pt>
                <c:pt idx="83">
                  <c:v>8.3999990000000246E-2</c:v>
                </c:pt>
                <c:pt idx="84">
                  <c:v>8.4999990000000067E-2</c:v>
                </c:pt>
                <c:pt idx="85">
                  <c:v>8.6000000000000021E-2</c:v>
                </c:pt>
                <c:pt idx="86">
                  <c:v>8.7000000000000022E-2</c:v>
                </c:pt>
                <c:pt idx="87">
                  <c:v>8.8000000000000064E-2</c:v>
                </c:pt>
                <c:pt idx="88">
                  <c:v>8.9000000000000065E-2</c:v>
                </c:pt>
                <c:pt idx="89">
                  <c:v>9.0000000000000024E-2</c:v>
                </c:pt>
                <c:pt idx="90">
                  <c:v>9.100001000000002E-2</c:v>
                </c:pt>
                <c:pt idx="91">
                  <c:v>9.2000010000000007E-2</c:v>
                </c:pt>
                <c:pt idx="92">
                  <c:v>9.3000010000000022E-2</c:v>
                </c:pt>
                <c:pt idx="93">
                  <c:v>9.4000010000000023E-2</c:v>
                </c:pt>
                <c:pt idx="94">
                  <c:v>9.5000010000000024E-2</c:v>
                </c:pt>
                <c:pt idx="95">
                  <c:v>9.6000020000000005E-2</c:v>
                </c:pt>
                <c:pt idx="96">
                  <c:v>9.7000020000000006E-2</c:v>
                </c:pt>
                <c:pt idx="97">
                  <c:v>9.8000020000000548E-2</c:v>
                </c:pt>
                <c:pt idx="98">
                  <c:v>9.9000020000000244E-2</c:v>
                </c:pt>
                <c:pt idx="99">
                  <c:v>0.1</c:v>
                </c:pt>
                <c:pt idx="100">
                  <c:v>0.10100000000000002</c:v>
                </c:pt>
                <c:pt idx="101">
                  <c:v>0.10199999999999998</c:v>
                </c:pt>
                <c:pt idx="102">
                  <c:v>0.10299999999999998</c:v>
                </c:pt>
                <c:pt idx="103">
                  <c:v>0.10400000000000002</c:v>
                </c:pt>
                <c:pt idx="104">
                  <c:v>0.10500000000000002</c:v>
                </c:pt>
                <c:pt idx="105">
                  <c:v>0.10600000000000002</c:v>
                </c:pt>
                <c:pt idx="106">
                  <c:v>0.10700000000000012</c:v>
                </c:pt>
                <c:pt idx="107">
                  <c:v>0.10800000000000012</c:v>
                </c:pt>
                <c:pt idx="108">
                  <c:v>0.10900000000000012</c:v>
                </c:pt>
                <c:pt idx="109">
                  <c:v>0.11</c:v>
                </c:pt>
                <c:pt idx="110">
                  <c:v>0.111</c:v>
                </c:pt>
                <c:pt idx="111">
                  <c:v>0.112</c:v>
                </c:pt>
                <c:pt idx="112">
                  <c:v>0.11300010000000002</c:v>
                </c:pt>
                <c:pt idx="113">
                  <c:v>0.11400009999999998</c:v>
                </c:pt>
                <c:pt idx="114">
                  <c:v>0.11500009999999998</c:v>
                </c:pt>
                <c:pt idx="115">
                  <c:v>0.11600009999999998</c:v>
                </c:pt>
                <c:pt idx="116">
                  <c:v>0.11700010000000002</c:v>
                </c:pt>
                <c:pt idx="117">
                  <c:v>0.11800010000000002</c:v>
                </c:pt>
                <c:pt idx="118">
                  <c:v>0.11900010000000009</c:v>
                </c:pt>
                <c:pt idx="119">
                  <c:v>0.12000010000000012</c:v>
                </c:pt>
                <c:pt idx="120">
                  <c:v>0.12100010000000012</c:v>
                </c:pt>
                <c:pt idx="121">
                  <c:v>0.12200010000000019</c:v>
                </c:pt>
                <c:pt idx="122">
                  <c:v>0.12300010000000022</c:v>
                </c:pt>
                <c:pt idx="123">
                  <c:v>0.12400010000000022</c:v>
                </c:pt>
                <c:pt idx="124">
                  <c:v>0.1250001</c:v>
                </c:pt>
                <c:pt idx="125">
                  <c:v>0.1260001</c:v>
                </c:pt>
                <c:pt idx="126">
                  <c:v>0.1270001</c:v>
                </c:pt>
                <c:pt idx="127">
                  <c:v>0.12800010000000001</c:v>
                </c:pt>
                <c:pt idx="128">
                  <c:v>0.12900010000000001</c:v>
                </c:pt>
                <c:pt idx="129">
                  <c:v>0.13000010000000001</c:v>
                </c:pt>
                <c:pt idx="130">
                  <c:v>0.13100010000000001</c:v>
                </c:pt>
                <c:pt idx="131">
                  <c:v>0.13200010000000001</c:v>
                </c:pt>
                <c:pt idx="132">
                  <c:v>0.13300010000000001</c:v>
                </c:pt>
                <c:pt idx="133">
                  <c:v>0.13400010000000001</c:v>
                </c:pt>
                <c:pt idx="134">
                  <c:v>0.13500010000000001</c:v>
                </c:pt>
                <c:pt idx="135">
                  <c:v>0.13600010000000001</c:v>
                </c:pt>
                <c:pt idx="136">
                  <c:v>0.13700010000000001</c:v>
                </c:pt>
                <c:pt idx="137">
                  <c:v>0.13800009999999999</c:v>
                </c:pt>
                <c:pt idx="138">
                  <c:v>0.13900009999999999</c:v>
                </c:pt>
                <c:pt idx="139">
                  <c:v>0.14000009999999999</c:v>
                </c:pt>
                <c:pt idx="140">
                  <c:v>0.14100009999999999</c:v>
                </c:pt>
                <c:pt idx="141">
                  <c:v>0.14200009999999999</c:v>
                </c:pt>
                <c:pt idx="142">
                  <c:v>0.14300009999999999</c:v>
                </c:pt>
                <c:pt idx="143">
                  <c:v>0.14400009999999999</c:v>
                </c:pt>
                <c:pt idx="144">
                  <c:v>0.14500009999999999</c:v>
                </c:pt>
                <c:pt idx="145">
                  <c:v>0.14600009999999999</c:v>
                </c:pt>
                <c:pt idx="146">
                  <c:v>0.14700009999999999</c:v>
                </c:pt>
                <c:pt idx="147">
                  <c:v>0.14800010000000041</c:v>
                </c:pt>
                <c:pt idx="148">
                  <c:v>0.14900010000000041</c:v>
                </c:pt>
                <c:pt idx="149">
                  <c:v>0.15000010000000041</c:v>
                </c:pt>
                <c:pt idx="150">
                  <c:v>0.15100010000000041</c:v>
                </c:pt>
                <c:pt idx="151">
                  <c:v>0.15200010000000044</c:v>
                </c:pt>
                <c:pt idx="152">
                  <c:v>0.15300010000000044</c:v>
                </c:pt>
                <c:pt idx="153">
                  <c:v>0.15400010000000044</c:v>
                </c:pt>
                <c:pt idx="154">
                  <c:v>0.15500010000000103</c:v>
                </c:pt>
                <c:pt idx="155">
                  <c:v>0.15600010000000103</c:v>
                </c:pt>
                <c:pt idx="156">
                  <c:v>0.15700010000000103</c:v>
                </c:pt>
                <c:pt idx="157">
                  <c:v>0.15800010000000111</c:v>
                </c:pt>
                <c:pt idx="158">
                  <c:v>0.15900010000000117</c:v>
                </c:pt>
                <c:pt idx="159">
                  <c:v>0.16000010000000001</c:v>
                </c:pt>
                <c:pt idx="160">
                  <c:v>0.16100010000000001</c:v>
                </c:pt>
                <c:pt idx="161">
                  <c:v>0.16200010000000001</c:v>
                </c:pt>
                <c:pt idx="162">
                  <c:v>0.16300020000000001</c:v>
                </c:pt>
                <c:pt idx="163">
                  <c:v>0.16400020000000001</c:v>
                </c:pt>
                <c:pt idx="164">
                  <c:v>0.16500020000000001</c:v>
                </c:pt>
                <c:pt idx="165">
                  <c:v>0.16600019999999999</c:v>
                </c:pt>
                <c:pt idx="166">
                  <c:v>0.16700019999999999</c:v>
                </c:pt>
                <c:pt idx="167">
                  <c:v>0.16800019999999999</c:v>
                </c:pt>
                <c:pt idx="168">
                  <c:v>0.16900019999999999</c:v>
                </c:pt>
                <c:pt idx="169">
                  <c:v>0.17000019999999999</c:v>
                </c:pt>
                <c:pt idx="170">
                  <c:v>0.17100019999999999</c:v>
                </c:pt>
                <c:pt idx="171">
                  <c:v>0.17200019999999999</c:v>
                </c:pt>
                <c:pt idx="172">
                  <c:v>0.17300019999999999</c:v>
                </c:pt>
                <c:pt idx="173">
                  <c:v>0.17400019999999999</c:v>
                </c:pt>
                <c:pt idx="174">
                  <c:v>0.17500019999999999</c:v>
                </c:pt>
                <c:pt idx="175">
                  <c:v>0.17600020000000041</c:v>
                </c:pt>
                <c:pt idx="176">
                  <c:v>0.17700020000000041</c:v>
                </c:pt>
                <c:pt idx="177">
                  <c:v>0.17800020000000041</c:v>
                </c:pt>
                <c:pt idx="178">
                  <c:v>0.17900020000000041</c:v>
                </c:pt>
                <c:pt idx="179">
                  <c:v>0.18000020000000044</c:v>
                </c:pt>
                <c:pt idx="180">
                  <c:v>0.18100020000000044</c:v>
                </c:pt>
                <c:pt idx="181">
                  <c:v>0.18200020000000044</c:v>
                </c:pt>
                <c:pt idx="182">
                  <c:v>0.18300020000000103</c:v>
                </c:pt>
                <c:pt idx="183">
                  <c:v>0.18400020000000103</c:v>
                </c:pt>
                <c:pt idx="184">
                  <c:v>0.18500020000000103</c:v>
                </c:pt>
                <c:pt idx="185">
                  <c:v>0.18600020000000111</c:v>
                </c:pt>
                <c:pt idx="186">
                  <c:v>0.18700020000000117</c:v>
                </c:pt>
                <c:pt idx="187">
                  <c:v>0.18800020000000117</c:v>
                </c:pt>
                <c:pt idx="188">
                  <c:v>0.18900020000000117</c:v>
                </c:pt>
                <c:pt idx="189">
                  <c:v>0.19000020000000001</c:v>
                </c:pt>
                <c:pt idx="190">
                  <c:v>0.19100020000000001</c:v>
                </c:pt>
                <c:pt idx="191">
                  <c:v>0.19200020000000001</c:v>
                </c:pt>
                <c:pt idx="192">
                  <c:v>0.19300020000000001</c:v>
                </c:pt>
                <c:pt idx="193">
                  <c:v>0.19400020000000001</c:v>
                </c:pt>
                <c:pt idx="194">
                  <c:v>0.19500020000000001</c:v>
                </c:pt>
                <c:pt idx="195">
                  <c:v>0.19600020000000001</c:v>
                </c:pt>
                <c:pt idx="196">
                  <c:v>0.19700019999999999</c:v>
                </c:pt>
                <c:pt idx="197">
                  <c:v>0.19800019999999999</c:v>
                </c:pt>
                <c:pt idx="198">
                  <c:v>0.19900019999999999</c:v>
                </c:pt>
                <c:pt idx="199">
                  <c:v>0.20000019999999999</c:v>
                </c:pt>
                <c:pt idx="200">
                  <c:v>0.20100019999999999</c:v>
                </c:pt>
                <c:pt idx="201">
                  <c:v>0.20200019999999999</c:v>
                </c:pt>
                <c:pt idx="202">
                  <c:v>0.20300019999999999</c:v>
                </c:pt>
                <c:pt idx="203">
                  <c:v>0.20400019999999999</c:v>
                </c:pt>
                <c:pt idx="204">
                  <c:v>0.20500019999999999</c:v>
                </c:pt>
                <c:pt idx="205">
                  <c:v>0.20600019999999999</c:v>
                </c:pt>
                <c:pt idx="206">
                  <c:v>0.20700020000000041</c:v>
                </c:pt>
                <c:pt idx="207">
                  <c:v>0.20800020000000041</c:v>
                </c:pt>
                <c:pt idx="208">
                  <c:v>0.20900020000000041</c:v>
                </c:pt>
                <c:pt idx="209">
                  <c:v>0.21000020000000041</c:v>
                </c:pt>
                <c:pt idx="210">
                  <c:v>0.21100020000000044</c:v>
                </c:pt>
                <c:pt idx="211">
                  <c:v>0.21200030000000103</c:v>
                </c:pt>
                <c:pt idx="212">
                  <c:v>0.21300030000000103</c:v>
                </c:pt>
                <c:pt idx="213">
                  <c:v>0.21400030000000111</c:v>
                </c:pt>
                <c:pt idx="214">
                  <c:v>0.21500030000000117</c:v>
                </c:pt>
                <c:pt idx="215">
                  <c:v>0.21600030000000117</c:v>
                </c:pt>
                <c:pt idx="216">
                  <c:v>0.21700030000000117</c:v>
                </c:pt>
                <c:pt idx="217">
                  <c:v>0.21800030000000117</c:v>
                </c:pt>
                <c:pt idx="218">
                  <c:v>0.21900030000000117</c:v>
                </c:pt>
                <c:pt idx="219">
                  <c:v>0.22000030000000001</c:v>
                </c:pt>
                <c:pt idx="220">
                  <c:v>0.22100030000000001</c:v>
                </c:pt>
                <c:pt idx="221">
                  <c:v>0.22200030000000001</c:v>
                </c:pt>
                <c:pt idx="222">
                  <c:v>0.22300030000000001</c:v>
                </c:pt>
                <c:pt idx="223">
                  <c:v>0.22400030000000001</c:v>
                </c:pt>
                <c:pt idx="224">
                  <c:v>0.22500029999999999</c:v>
                </c:pt>
                <c:pt idx="225">
                  <c:v>0.22600029999999999</c:v>
                </c:pt>
                <c:pt idx="226">
                  <c:v>0.22700029999999999</c:v>
                </c:pt>
                <c:pt idx="227">
                  <c:v>0.22800029999999999</c:v>
                </c:pt>
                <c:pt idx="228">
                  <c:v>0.22900029999999999</c:v>
                </c:pt>
                <c:pt idx="229">
                  <c:v>0.23000029999999999</c:v>
                </c:pt>
                <c:pt idx="230">
                  <c:v>0.23100029999999999</c:v>
                </c:pt>
                <c:pt idx="231">
                  <c:v>0.23200029999999999</c:v>
                </c:pt>
                <c:pt idx="232">
                  <c:v>0.23300029999999999</c:v>
                </c:pt>
                <c:pt idx="233">
                  <c:v>0.23400029999999999</c:v>
                </c:pt>
                <c:pt idx="234">
                  <c:v>0.23500030000000041</c:v>
                </c:pt>
                <c:pt idx="235">
                  <c:v>0.23600030000000041</c:v>
                </c:pt>
                <c:pt idx="236">
                  <c:v>0.23700030000000041</c:v>
                </c:pt>
                <c:pt idx="237">
                  <c:v>0.23800030000000041</c:v>
                </c:pt>
                <c:pt idx="238">
                  <c:v>0.23900030000000044</c:v>
                </c:pt>
                <c:pt idx="239">
                  <c:v>0.24000030000000044</c:v>
                </c:pt>
                <c:pt idx="240">
                  <c:v>0.24100030000000044</c:v>
                </c:pt>
                <c:pt idx="241">
                  <c:v>0.24200030000000103</c:v>
                </c:pt>
                <c:pt idx="242">
                  <c:v>0.24300030000000103</c:v>
                </c:pt>
                <c:pt idx="243">
                  <c:v>0.24400030000000103</c:v>
                </c:pt>
                <c:pt idx="244">
                  <c:v>0.24500030000000109</c:v>
                </c:pt>
                <c:pt idx="245">
                  <c:v>0.24600030000000117</c:v>
                </c:pt>
                <c:pt idx="246">
                  <c:v>0.24700030000000117</c:v>
                </c:pt>
                <c:pt idx="247">
                  <c:v>0.24800030000000117</c:v>
                </c:pt>
                <c:pt idx="248">
                  <c:v>0.24900030000000117</c:v>
                </c:pt>
                <c:pt idx="249">
                  <c:v>0.25000030000000001</c:v>
                </c:pt>
                <c:pt idx="250">
                  <c:v>0.25100030000000001</c:v>
                </c:pt>
                <c:pt idx="251">
                  <c:v>0.25200030000000001</c:v>
                </c:pt>
                <c:pt idx="252">
                  <c:v>0.25300030000000001</c:v>
                </c:pt>
                <c:pt idx="253">
                  <c:v>0.25400030000000001</c:v>
                </c:pt>
                <c:pt idx="254">
                  <c:v>0.25500030000000001</c:v>
                </c:pt>
                <c:pt idx="255">
                  <c:v>0.25600030000000001</c:v>
                </c:pt>
                <c:pt idx="256">
                  <c:v>0.25700020000000001</c:v>
                </c:pt>
                <c:pt idx="257">
                  <c:v>0.25800020000000001</c:v>
                </c:pt>
                <c:pt idx="258">
                  <c:v>0.25900020000000001</c:v>
                </c:pt>
                <c:pt idx="259">
                  <c:v>0.26000020000000001</c:v>
                </c:pt>
                <c:pt idx="260">
                  <c:v>0.26100020000000002</c:v>
                </c:pt>
                <c:pt idx="261">
                  <c:v>0.26200020000000002</c:v>
                </c:pt>
                <c:pt idx="262">
                  <c:v>0.26300020000000002</c:v>
                </c:pt>
                <c:pt idx="263">
                  <c:v>0.26400010000000002</c:v>
                </c:pt>
                <c:pt idx="264">
                  <c:v>0.26500010000000002</c:v>
                </c:pt>
                <c:pt idx="265">
                  <c:v>0.26600010000000002</c:v>
                </c:pt>
                <c:pt idx="266">
                  <c:v>0.26700010000000002</c:v>
                </c:pt>
                <c:pt idx="267">
                  <c:v>0.26800010000000002</c:v>
                </c:pt>
                <c:pt idx="268">
                  <c:v>0.26900010000000002</c:v>
                </c:pt>
                <c:pt idx="269">
                  <c:v>0.27000010000000002</c:v>
                </c:pt>
                <c:pt idx="270">
                  <c:v>0.27100010000000002</c:v>
                </c:pt>
                <c:pt idx="271">
                  <c:v>0.27200000000000002</c:v>
                </c:pt>
                <c:pt idx="272">
                  <c:v>0.27300000000000002</c:v>
                </c:pt>
                <c:pt idx="273">
                  <c:v>0.27400000000000002</c:v>
                </c:pt>
                <c:pt idx="274">
                  <c:v>0.27500000000000002</c:v>
                </c:pt>
                <c:pt idx="275">
                  <c:v>0.27600000000000002</c:v>
                </c:pt>
                <c:pt idx="276">
                  <c:v>0.27700000000000002</c:v>
                </c:pt>
                <c:pt idx="277">
                  <c:v>0.27800000000000002</c:v>
                </c:pt>
                <c:pt idx="278">
                  <c:v>0.27900000000000008</c:v>
                </c:pt>
                <c:pt idx="279">
                  <c:v>0.27999990000000002</c:v>
                </c:pt>
                <c:pt idx="280">
                  <c:v>0.28099990000000002</c:v>
                </c:pt>
                <c:pt idx="281">
                  <c:v>0.28199990000000008</c:v>
                </c:pt>
                <c:pt idx="282">
                  <c:v>0.28299990000000008</c:v>
                </c:pt>
                <c:pt idx="283">
                  <c:v>0.28399990000000008</c:v>
                </c:pt>
                <c:pt idx="284">
                  <c:v>0.28499990000000008</c:v>
                </c:pt>
                <c:pt idx="285">
                  <c:v>0.28599990000000008</c:v>
                </c:pt>
                <c:pt idx="286">
                  <c:v>0.28699990000000031</c:v>
                </c:pt>
                <c:pt idx="287">
                  <c:v>0.28799980000000008</c:v>
                </c:pt>
                <c:pt idx="288">
                  <c:v>0.28899980000000008</c:v>
                </c:pt>
                <c:pt idx="289">
                  <c:v>0.28999980000000031</c:v>
                </c:pt>
                <c:pt idx="290">
                  <c:v>0.29099980000000031</c:v>
                </c:pt>
                <c:pt idx="291">
                  <c:v>0.29199980000000031</c:v>
                </c:pt>
                <c:pt idx="292">
                  <c:v>0.29299980000000031</c:v>
                </c:pt>
                <c:pt idx="293">
                  <c:v>0.29399980000000031</c:v>
                </c:pt>
                <c:pt idx="294">
                  <c:v>0.29499970000000031</c:v>
                </c:pt>
                <c:pt idx="295">
                  <c:v>0.29599970000000031</c:v>
                </c:pt>
                <c:pt idx="296">
                  <c:v>0.29699970000000031</c:v>
                </c:pt>
                <c:pt idx="297">
                  <c:v>0.29799970000000031</c:v>
                </c:pt>
                <c:pt idx="298">
                  <c:v>0.29899970000000031</c:v>
                </c:pt>
                <c:pt idx="299">
                  <c:v>0.29999970000000031</c:v>
                </c:pt>
                <c:pt idx="300">
                  <c:v>0.30099970000000031</c:v>
                </c:pt>
                <c:pt idx="301">
                  <c:v>0.30199970000000032</c:v>
                </c:pt>
                <c:pt idx="302">
                  <c:v>0.30299960000000031</c:v>
                </c:pt>
                <c:pt idx="303">
                  <c:v>0.30399960000000031</c:v>
                </c:pt>
                <c:pt idx="304">
                  <c:v>0.30499960000000031</c:v>
                </c:pt>
                <c:pt idx="305">
                  <c:v>0.30599960000000032</c:v>
                </c:pt>
                <c:pt idx="306">
                  <c:v>0.30699960000000032</c:v>
                </c:pt>
                <c:pt idx="307">
                  <c:v>0.30799960000000032</c:v>
                </c:pt>
                <c:pt idx="308">
                  <c:v>0.30899960000000032</c:v>
                </c:pt>
                <c:pt idx="309">
                  <c:v>0.30999960000000032</c:v>
                </c:pt>
                <c:pt idx="310">
                  <c:v>0.31099950000000032</c:v>
                </c:pt>
                <c:pt idx="311">
                  <c:v>0.31199950000000032</c:v>
                </c:pt>
                <c:pt idx="312">
                  <c:v>0.31299950000000032</c:v>
                </c:pt>
                <c:pt idx="313">
                  <c:v>0.31399950000000032</c:v>
                </c:pt>
                <c:pt idx="314">
                  <c:v>0.31499950000000032</c:v>
                </c:pt>
                <c:pt idx="315">
                  <c:v>0.31599950000000032</c:v>
                </c:pt>
                <c:pt idx="316">
                  <c:v>0.31699950000000032</c:v>
                </c:pt>
                <c:pt idx="317">
                  <c:v>0.31799950000000032</c:v>
                </c:pt>
                <c:pt idx="318">
                  <c:v>0.31899940000000032</c:v>
                </c:pt>
                <c:pt idx="319">
                  <c:v>0.31999940000000032</c:v>
                </c:pt>
                <c:pt idx="320">
                  <c:v>0.32099940000000032</c:v>
                </c:pt>
                <c:pt idx="321">
                  <c:v>0.32199940000000032</c:v>
                </c:pt>
                <c:pt idx="322">
                  <c:v>0.32299940000000038</c:v>
                </c:pt>
                <c:pt idx="323">
                  <c:v>0.32399940000000038</c:v>
                </c:pt>
                <c:pt idx="324">
                  <c:v>0.32499940000000038</c:v>
                </c:pt>
                <c:pt idx="325">
                  <c:v>0.32599930000000032</c:v>
                </c:pt>
                <c:pt idx="326">
                  <c:v>0.32699930000000038</c:v>
                </c:pt>
                <c:pt idx="327">
                  <c:v>0.32799930000000038</c:v>
                </c:pt>
                <c:pt idx="328">
                  <c:v>0.32899930000000038</c:v>
                </c:pt>
                <c:pt idx="329">
                  <c:v>0.32999930000000038</c:v>
                </c:pt>
                <c:pt idx="330">
                  <c:v>0.33099930000000038</c:v>
                </c:pt>
                <c:pt idx="331">
                  <c:v>0.33199930000000138</c:v>
                </c:pt>
                <c:pt idx="332">
                  <c:v>0.33299930000000194</c:v>
                </c:pt>
                <c:pt idx="333">
                  <c:v>0.33399920000000038</c:v>
                </c:pt>
                <c:pt idx="334">
                  <c:v>0.33499920000000138</c:v>
                </c:pt>
                <c:pt idx="335">
                  <c:v>0.33599920000000194</c:v>
                </c:pt>
                <c:pt idx="336">
                  <c:v>0.33699920000000194</c:v>
                </c:pt>
                <c:pt idx="337">
                  <c:v>0.33799920000000194</c:v>
                </c:pt>
                <c:pt idx="338">
                  <c:v>0.33899920000000194</c:v>
                </c:pt>
                <c:pt idx="339">
                  <c:v>0.33999920000000194</c:v>
                </c:pt>
                <c:pt idx="340">
                  <c:v>0.3409992</c:v>
                </c:pt>
                <c:pt idx="341">
                  <c:v>0.3419991</c:v>
                </c:pt>
                <c:pt idx="342">
                  <c:v>0.3429991</c:v>
                </c:pt>
                <c:pt idx="343">
                  <c:v>0.3439991</c:v>
                </c:pt>
                <c:pt idx="344">
                  <c:v>0.3449991</c:v>
                </c:pt>
                <c:pt idx="345">
                  <c:v>0.3459991</c:v>
                </c:pt>
                <c:pt idx="346">
                  <c:v>0.3469991</c:v>
                </c:pt>
                <c:pt idx="347">
                  <c:v>0.34799910000000001</c:v>
                </c:pt>
                <c:pt idx="348">
                  <c:v>0.34899910000000001</c:v>
                </c:pt>
                <c:pt idx="349">
                  <c:v>0.349999</c:v>
                </c:pt>
                <c:pt idx="350">
                  <c:v>0.35099900000000001</c:v>
                </c:pt>
                <c:pt idx="351">
                  <c:v>0.35199900000000001</c:v>
                </c:pt>
                <c:pt idx="352">
                  <c:v>0.35299900000000001</c:v>
                </c:pt>
                <c:pt idx="353">
                  <c:v>0.35399900000000001</c:v>
                </c:pt>
                <c:pt idx="354">
                  <c:v>0.35499900000000001</c:v>
                </c:pt>
                <c:pt idx="355">
                  <c:v>0.35599900000000001</c:v>
                </c:pt>
                <c:pt idx="356">
                  <c:v>0.35699900000000001</c:v>
                </c:pt>
                <c:pt idx="357">
                  <c:v>0.35799890000000217</c:v>
                </c:pt>
                <c:pt idx="358">
                  <c:v>0.35899890000000217</c:v>
                </c:pt>
                <c:pt idx="359">
                  <c:v>0.35999890000000218</c:v>
                </c:pt>
                <c:pt idx="360">
                  <c:v>0.36099890000000218</c:v>
                </c:pt>
                <c:pt idx="361">
                  <c:v>0.36199890000000218</c:v>
                </c:pt>
                <c:pt idx="362">
                  <c:v>0.36299890000000218</c:v>
                </c:pt>
                <c:pt idx="363">
                  <c:v>0.36399890000000223</c:v>
                </c:pt>
                <c:pt idx="364">
                  <c:v>0.36499880000000218</c:v>
                </c:pt>
                <c:pt idx="365">
                  <c:v>0.36599880000000218</c:v>
                </c:pt>
                <c:pt idx="366">
                  <c:v>0.36699880000000218</c:v>
                </c:pt>
                <c:pt idx="367">
                  <c:v>0.3679988000000024</c:v>
                </c:pt>
                <c:pt idx="368">
                  <c:v>0.36899880000000251</c:v>
                </c:pt>
                <c:pt idx="369">
                  <c:v>0.36999880000000251</c:v>
                </c:pt>
                <c:pt idx="370">
                  <c:v>0.37099880000000252</c:v>
                </c:pt>
                <c:pt idx="371">
                  <c:v>0.37199880000000252</c:v>
                </c:pt>
                <c:pt idx="372">
                  <c:v>0.37299870000000251</c:v>
                </c:pt>
                <c:pt idx="373">
                  <c:v>0.37399870000000252</c:v>
                </c:pt>
                <c:pt idx="374">
                  <c:v>0.37499870000000252</c:v>
                </c:pt>
                <c:pt idx="375">
                  <c:v>0.37599870000000252</c:v>
                </c:pt>
                <c:pt idx="376">
                  <c:v>0.37699870000000252</c:v>
                </c:pt>
                <c:pt idx="377">
                  <c:v>0.37799870000000252</c:v>
                </c:pt>
                <c:pt idx="378">
                  <c:v>0.37899870000000252</c:v>
                </c:pt>
                <c:pt idx="379">
                  <c:v>0.37999870000000252</c:v>
                </c:pt>
                <c:pt idx="380">
                  <c:v>0.38099860000000252</c:v>
                </c:pt>
                <c:pt idx="381">
                  <c:v>0.38199860000000252</c:v>
                </c:pt>
                <c:pt idx="382">
                  <c:v>0.38299860000000252</c:v>
                </c:pt>
                <c:pt idx="383">
                  <c:v>0.38399860000000252</c:v>
                </c:pt>
                <c:pt idx="384">
                  <c:v>0.38499860000000252</c:v>
                </c:pt>
                <c:pt idx="385">
                  <c:v>0.38599860000000258</c:v>
                </c:pt>
                <c:pt idx="386">
                  <c:v>0.38699860000000275</c:v>
                </c:pt>
                <c:pt idx="387">
                  <c:v>0.38799860000000291</c:v>
                </c:pt>
                <c:pt idx="388">
                  <c:v>0.38899850000000252</c:v>
                </c:pt>
                <c:pt idx="389">
                  <c:v>0.38999850000000263</c:v>
                </c:pt>
                <c:pt idx="390">
                  <c:v>0.39099850000000286</c:v>
                </c:pt>
                <c:pt idx="391">
                  <c:v>0.39199850000000297</c:v>
                </c:pt>
                <c:pt idx="392">
                  <c:v>0.39299850000000291</c:v>
                </c:pt>
                <c:pt idx="393">
                  <c:v>0.39399850000000292</c:v>
                </c:pt>
                <c:pt idx="394">
                  <c:v>0.39499850000000292</c:v>
                </c:pt>
                <c:pt idx="395">
                  <c:v>0.39599840000000291</c:v>
                </c:pt>
                <c:pt idx="396">
                  <c:v>0.39699840000000292</c:v>
                </c:pt>
                <c:pt idx="397">
                  <c:v>0.39799840000000292</c:v>
                </c:pt>
                <c:pt idx="398">
                  <c:v>0.39899840000000292</c:v>
                </c:pt>
                <c:pt idx="399">
                  <c:v>0.39999840000000292</c:v>
                </c:pt>
                <c:pt idx="400">
                  <c:v>0.40099840000000031</c:v>
                </c:pt>
                <c:pt idx="401">
                  <c:v>0.40199840000000031</c:v>
                </c:pt>
                <c:pt idx="402">
                  <c:v>0.40299840000000031</c:v>
                </c:pt>
                <c:pt idx="403">
                  <c:v>0.40399830000000031</c:v>
                </c:pt>
                <c:pt idx="404">
                  <c:v>0.40499830000000031</c:v>
                </c:pt>
                <c:pt idx="405">
                  <c:v>0.40599830000000031</c:v>
                </c:pt>
                <c:pt idx="406">
                  <c:v>0.40699830000000031</c:v>
                </c:pt>
                <c:pt idx="407">
                  <c:v>0.40799830000000031</c:v>
                </c:pt>
                <c:pt idx="408">
                  <c:v>0.40899830000000031</c:v>
                </c:pt>
                <c:pt idx="409">
                  <c:v>0.40999830000000032</c:v>
                </c:pt>
                <c:pt idx="410">
                  <c:v>0.41099830000000032</c:v>
                </c:pt>
                <c:pt idx="411">
                  <c:v>0.41199820000000031</c:v>
                </c:pt>
                <c:pt idx="412">
                  <c:v>0.41299820000000032</c:v>
                </c:pt>
                <c:pt idx="413">
                  <c:v>0.41399820000000032</c:v>
                </c:pt>
                <c:pt idx="414">
                  <c:v>0.41499820000000032</c:v>
                </c:pt>
                <c:pt idx="415">
                  <c:v>0.41599820000000032</c:v>
                </c:pt>
                <c:pt idx="416">
                  <c:v>0.41699820000000032</c:v>
                </c:pt>
                <c:pt idx="417">
                  <c:v>0.41799820000000032</c:v>
                </c:pt>
                <c:pt idx="418">
                  <c:v>0.41899820000000032</c:v>
                </c:pt>
                <c:pt idx="419">
                  <c:v>0.41999810000000032</c:v>
                </c:pt>
                <c:pt idx="420">
                  <c:v>0.42099810000000032</c:v>
                </c:pt>
                <c:pt idx="421">
                  <c:v>0.42199810000000032</c:v>
                </c:pt>
                <c:pt idx="422">
                  <c:v>0.42299810000000032</c:v>
                </c:pt>
                <c:pt idx="423">
                  <c:v>0.42399810000000032</c:v>
                </c:pt>
                <c:pt idx="424">
                  <c:v>0.42499810000000032</c:v>
                </c:pt>
                <c:pt idx="425">
                  <c:v>0.42599810000000032</c:v>
                </c:pt>
                <c:pt idx="426">
                  <c:v>0.42699800000000032</c:v>
                </c:pt>
                <c:pt idx="427">
                  <c:v>0.42799800000000032</c:v>
                </c:pt>
                <c:pt idx="428">
                  <c:v>0.42899800000000032</c:v>
                </c:pt>
                <c:pt idx="429">
                  <c:v>0.42999800000000032</c:v>
                </c:pt>
                <c:pt idx="430">
                  <c:v>0.43099800000000038</c:v>
                </c:pt>
                <c:pt idx="431">
                  <c:v>0.43199800000000038</c:v>
                </c:pt>
                <c:pt idx="432">
                  <c:v>0.43299800000000038</c:v>
                </c:pt>
                <c:pt idx="433">
                  <c:v>0.43399800000000038</c:v>
                </c:pt>
                <c:pt idx="434">
                  <c:v>0.43499790000000038</c:v>
                </c:pt>
                <c:pt idx="435">
                  <c:v>0.43599790000000038</c:v>
                </c:pt>
                <c:pt idx="436">
                  <c:v>0.43699790000000038</c:v>
                </c:pt>
                <c:pt idx="437">
                  <c:v>0.43799790000000038</c:v>
                </c:pt>
                <c:pt idx="438">
                  <c:v>0.43899790000000088</c:v>
                </c:pt>
                <c:pt idx="439">
                  <c:v>0.43999790000000188</c:v>
                </c:pt>
                <c:pt idx="440">
                  <c:v>0.4409979</c:v>
                </c:pt>
                <c:pt idx="441">
                  <c:v>0.4419979</c:v>
                </c:pt>
                <c:pt idx="442">
                  <c:v>0.4429978</c:v>
                </c:pt>
                <c:pt idx="443">
                  <c:v>0.4439978</c:v>
                </c:pt>
                <c:pt idx="444">
                  <c:v>0.4449978</c:v>
                </c:pt>
                <c:pt idx="445">
                  <c:v>0.4459978</c:v>
                </c:pt>
                <c:pt idx="446">
                  <c:v>0.4469978</c:v>
                </c:pt>
                <c:pt idx="447">
                  <c:v>0.4479978</c:v>
                </c:pt>
                <c:pt idx="448">
                  <c:v>0.4489978</c:v>
                </c:pt>
                <c:pt idx="449">
                  <c:v>0.4499978</c:v>
                </c:pt>
                <c:pt idx="450">
                  <c:v>0.4509977</c:v>
                </c:pt>
                <c:pt idx="451">
                  <c:v>0.4519977</c:v>
                </c:pt>
                <c:pt idx="452">
                  <c:v>0.4529977</c:v>
                </c:pt>
                <c:pt idx="453">
                  <c:v>0.4539977</c:v>
                </c:pt>
                <c:pt idx="454">
                  <c:v>0.4549977</c:v>
                </c:pt>
                <c:pt idx="455">
                  <c:v>0.45599770000000001</c:v>
                </c:pt>
                <c:pt idx="456">
                  <c:v>0.45699770000000001</c:v>
                </c:pt>
                <c:pt idx="457">
                  <c:v>0.4579976</c:v>
                </c:pt>
                <c:pt idx="458">
                  <c:v>0.45899760000000001</c:v>
                </c:pt>
                <c:pt idx="459">
                  <c:v>0.45999760000000001</c:v>
                </c:pt>
                <c:pt idx="460">
                  <c:v>0.46099760000000001</c:v>
                </c:pt>
                <c:pt idx="461">
                  <c:v>0.46199760000000001</c:v>
                </c:pt>
                <c:pt idx="462">
                  <c:v>0.46299760000000001</c:v>
                </c:pt>
                <c:pt idx="463">
                  <c:v>0.46399760000000001</c:v>
                </c:pt>
                <c:pt idx="464">
                  <c:v>0.46499760000000001</c:v>
                </c:pt>
                <c:pt idx="465">
                  <c:v>0.46599750000000001</c:v>
                </c:pt>
                <c:pt idx="466">
                  <c:v>0.46699750000000001</c:v>
                </c:pt>
                <c:pt idx="467">
                  <c:v>0.46799750000000001</c:v>
                </c:pt>
                <c:pt idx="468">
                  <c:v>0.46899750000000001</c:v>
                </c:pt>
                <c:pt idx="469">
                  <c:v>0.46999750000000001</c:v>
                </c:pt>
                <c:pt idx="470">
                  <c:v>0.47099750000000001</c:v>
                </c:pt>
                <c:pt idx="471">
                  <c:v>0.47199750000000001</c:v>
                </c:pt>
                <c:pt idx="472">
                  <c:v>0.47299750000000002</c:v>
                </c:pt>
                <c:pt idx="473">
                  <c:v>0.47399740000000001</c:v>
                </c:pt>
                <c:pt idx="474">
                  <c:v>0.47499740000000001</c:v>
                </c:pt>
                <c:pt idx="475">
                  <c:v>0.47599740000000001</c:v>
                </c:pt>
                <c:pt idx="476">
                  <c:v>0.47699740000000002</c:v>
                </c:pt>
                <c:pt idx="477">
                  <c:v>0.47799740000000002</c:v>
                </c:pt>
                <c:pt idx="478">
                  <c:v>0.47899740000000002</c:v>
                </c:pt>
                <c:pt idx="479">
                  <c:v>0.47999740000000002</c:v>
                </c:pt>
                <c:pt idx="480">
                  <c:v>0.48099740000000002</c:v>
                </c:pt>
                <c:pt idx="481">
                  <c:v>0.48199730000000002</c:v>
                </c:pt>
                <c:pt idx="482">
                  <c:v>0.48299730000000002</c:v>
                </c:pt>
                <c:pt idx="483">
                  <c:v>0.48399730000000002</c:v>
                </c:pt>
                <c:pt idx="484">
                  <c:v>0.48499730000000002</c:v>
                </c:pt>
                <c:pt idx="485">
                  <c:v>0.48599730000000002</c:v>
                </c:pt>
                <c:pt idx="486">
                  <c:v>0.48699730000000002</c:v>
                </c:pt>
                <c:pt idx="487">
                  <c:v>0.48799730000000002</c:v>
                </c:pt>
                <c:pt idx="488">
                  <c:v>0.48899730000000002</c:v>
                </c:pt>
                <c:pt idx="489">
                  <c:v>0.48999720000000002</c:v>
                </c:pt>
                <c:pt idx="490">
                  <c:v>0.49099720000000002</c:v>
                </c:pt>
                <c:pt idx="491">
                  <c:v>0.49199720000000002</c:v>
                </c:pt>
                <c:pt idx="492">
                  <c:v>0.49299720000000002</c:v>
                </c:pt>
                <c:pt idx="493">
                  <c:v>0.49399720000000008</c:v>
                </c:pt>
                <c:pt idx="494">
                  <c:v>0.49499720000000008</c:v>
                </c:pt>
                <c:pt idx="495">
                  <c:v>0.49599720000000008</c:v>
                </c:pt>
                <c:pt idx="496">
                  <c:v>0.49699710000000002</c:v>
                </c:pt>
                <c:pt idx="497">
                  <c:v>0.49799710000000008</c:v>
                </c:pt>
                <c:pt idx="498">
                  <c:v>0.49899710000000008</c:v>
                </c:pt>
                <c:pt idx="499">
                  <c:v>0.49999710000000008</c:v>
                </c:pt>
                <c:pt idx="500">
                  <c:v>0.50099709999999997</c:v>
                </c:pt>
                <c:pt idx="501">
                  <c:v>0.50199709999999997</c:v>
                </c:pt>
                <c:pt idx="502">
                  <c:v>0.50299709999999997</c:v>
                </c:pt>
                <c:pt idx="503">
                  <c:v>0.50399709999999998</c:v>
                </c:pt>
                <c:pt idx="504">
                  <c:v>0.50499709999999998</c:v>
                </c:pt>
                <c:pt idx="505">
                  <c:v>0.50599709999999998</c:v>
                </c:pt>
                <c:pt idx="506">
                  <c:v>0.50699700000000003</c:v>
                </c:pt>
                <c:pt idx="507">
                  <c:v>0.50799700000000003</c:v>
                </c:pt>
                <c:pt idx="508">
                  <c:v>0.50899700000000003</c:v>
                </c:pt>
                <c:pt idx="509">
                  <c:v>0.50999700000000003</c:v>
                </c:pt>
                <c:pt idx="510">
                  <c:v>0.51099700000000003</c:v>
                </c:pt>
                <c:pt idx="511">
                  <c:v>0.51199700000000004</c:v>
                </c:pt>
                <c:pt idx="512">
                  <c:v>0.51299700000000004</c:v>
                </c:pt>
                <c:pt idx="513">
                  <c:v>0.51399700000000004</c:v>
                </c:pt>
                <c:pt idx="514">
                  <c:v>0.51499689999999998</c:v>
                </c:pt>
                <c:pt idx="515">
                  <c:v>0.51599689999999998</c:v>
                </c:pt>
                <c:pt idx="516">
                  <c:v>0.51699689999999998</c:v>
                </c:pt>
                <c:pt idx="517">
                  <c:v>0.51799689999999998</c:v>
                </c:pt>
                <c:pt idx="518">
                  <c:v>0.51899689999999998</c:v>
                </c:pt>
                <c:pt idx="519">
                  <c:v>0.51999689999999998</c:v>
                </c:pt>
                <c:pt idx="520">
                  <c:v>0.52099689999999999</c:v>
                </c:pt>
                <c:pt idx="521">
                  <c:v>0.52199689999999999</c:v>
                </c:pt>
                <c:pt idx="522">
                  <c:v>0.52299680000000004</c:v>
                </c:pt>
                <c:pt idx="523">
                  <c:v>0.52399680000000004</c:v>
                </c:pt>
                <c:pt idx="524">
                  <c:v>0.52499680000000004</c:v>
                </c:pt>
                <c:pt idx="525">
                  <c:v>0.52599680000000004</c:v>
                </c:pt>
                <c:pt idx="526">
                  <c:v>0.52699680000000004</c:v>
                </c:pt>
                <c:pt idx="527">
                  <c:v>0.52799680000000004</c:v>
                </c:pt>
                <c:pt idx="528">
                  <c:v>0.52899680000000004</c:v>
                </c:pt>
                <c:pt idx="529">
                  <c:v>0.52999680000000005</c:v>
                </c:pt>
                <c:pt idx="530">
                  <c:v>0.53099669999999999</c:v>
                </c:pt>
                <c:pt idx="531">
                  <c:v>0.53199669999999999</c:v>
                </c:pt>
                <c:pt idx="532">
                  <c:v>0.53299669999999999</c:v>
                </c:pt>
                <c:pt idx="533">
                  <c:v>0.53399669999999999</c:v>
                </c:pt>
                <c:pt idx="534">
                  <c:v>0.53499669999999999</c:v>
                </c:pt>
                <c:pt idx="535">
                  <c:v>0.53599669999999999</c:v>
                </c:pt>
                <c:pt idx="536">
                  <c:v>0.53699669999999999</c:v>
                </c:pt>
                <c:pt idx="537">
                  <c:v>0.53799660000000005</c:v>
                </c:pt>
                <c:pt idx="538">
                  <c:v>0.53899660000000005</c:v>
                </c:pt>
                <c:pt idx="539">
                  <c:v>0.53999660000000005</c:v>
                </c:pt>
                <c:pt idx="540">
                  <c:v>0.54099660000000005</c:v>
                </c:pt>
                <c:pt idx="541">
                  <c:v>0.54199660000000005</c:v>
                </c:pt>
                <c:pt idx="542">
                  <c:v>0.54299660000000005</c:v>
                </c:pt>
                <c:pt idx="543">
                  <c:v>0.54399660000000005</c:v>
                </c:pt>
                <c:pt idx="544">
                  <c:v>0.54499660000000005</c:v>
                </c:pt>
                <c:pt idx="545">
                  <c:v>0.5459965</c:v>
                </c:pt>
                <c:pt idx="546">
                  <c:v>0.5469965</c:v>
                </c:pt>
                <c:pt idx="547">
                  <c:v>0.5479965</c:v>
                </c:pt>
                <c:pt idx="548">
                  <c:v>0.5489965</c:v>
                </c:pt>
                <c:pt idx="549">
                  <c:v>0.5499965</c:v>
                </c:pt>
                <c:pt idx="550">
                  <c:v>0.5509965</c:v>
                </c:pt>
                <c:pt idx="551">
                  <c:v>0.5519965</c:v>
                </c:pt>
                <c:pt idx="552">
                  <c:v>0.5529965</c:v>
                </c:pt>
                <c:pt idx="553">
                  <c:v>0.55399640000000061</c:v>
                </c:pt>
                <c:pt idx="554">
                  <c:v>0.5549963999999995</c:v>
                </c:pt>
                <c:pt idx="555">
                  <c:v>0.5559963999999995</c:v>
                </c:pt>
                <c:pt idx="556">
                  <c:v>0.5569963999999995</c:v>
                </c:pt>
                <c:pt idx="557">
                  <c:v>0.5579963999999995</c:v>
                </c:pt>
                <c:pt idx="558">
                  <c:v>0.5589963999999995</c:v>
                </c:pt>
                <c:pt idx="559">
                  <c:v>0.55999639999999951</c:v>
                </c:pt>
                <c:pt idx="560">
                  <c:v>0.56099639999999951</c:v>
                </c:pt>
                <c:pt idx="561">
                  <c:v>0.5619963</c:v>
                </c:pt>
                <c:pt idx="562">
                  <c:v>0.56299630000000001</c:v>
                </c:pt>
                <c:pt idx="563">
                  <c:v>0.56399630000000001</c:v>
                </c:pt>
                <c:pt idx="564">
                  <c:v>0.56499630000000001</c:v>
                </c:pt>
                <c:pt idx="565">
                  <c:v>0.56599630000000001</c:v>
                </c:pt>
                <c:pt idx="566">
                  <c:v>0.56699630000000001</c:v>
                </c:pt>
                <c:pt idx="567">
                  <c:v>0.56799630000000001</c:v>
                </c:pt>
                <c:pt idx="568">
                  <c:v>0.56899630000000001</c:v>
                </c:pt>
                <c:pt idx="569">
                  <c:v>0.56999619999999951</c:v>
                </c:pt>
                <c:pt idx="570">
                  <c:v>0.57099619999999951</c:v>
                </c:pt>
                <c:pt idx="571">
                  <c:v>0.57199619999999951</c:v>
                </c:pt>
                <c:pt idx="572">
                  <c:v>0.57299619999999996</c:v>
                </c:pt>
                <c:pt idx="573">
                  <c:v>0.57399619999999996</c:v>
                </c:pt>
                <c:pt idx="574">
                  <c:v>0.57499619999999996</c:v>
                </c:pt>
                <c:pt idx="575">
                  <c:v>0.57599619999999996</c:v>
                </c:pt>
                <c:pt idx="576">
                  <c:v>0.57699610000000001</c:v>
                </c:pt>
                <c:pt idx="577">
                  <c:v>0.57799610000000001</c:v>
                </c:pt>
                <c:pt idx="578">
                  <c:v>0.57899610000000001</c:v>
                </c:pt>
                <c:pt idx="579">
                  <c:v>0.57999610000000001</c:v>
                </c:pt>
                <c:pt idx="580">
                  <c:v>0.58099609999999957</c:v>
                </c:pt>
                <c:pt idx="581">
                  <c:v>0.58199609999999957</c:v>
                </c:pt>
                <c:pt idx="582">
                  <c:v>0.58299609999999957</c:v>
                </c:pt>
                <c:pt idx="583">
                  <c:v>0.58399609999999957</c:v>
                </c:pt>
                <c:pt idx="584">
                  <c:v>0.58499599999999996</c:v>
                </c:pt>
                <c:pt idx="585">
                  <c:v>0.58599599999999996</c:v>
                </c:pt>
                <c:pt idx="586">
                  <c:v>0.58699599999999996</c:v>
                </c:pt>
                <c:pt idx="587">
                  <c:v>0.58799599999999996</c:v>
                </c:pt>
                <c:pt idx="588">
                  <c:v>0.58899599999999996</c:v>
                </c:pt>
                <c:pt idx="589">
                  <c:v>0.58999599999999996</c:v>
                </c:pt>
                <c:pt idx="590">
                  <c:v>0.59099599999999997</c:v>
                </c:pt>
                <c:pt idx="591">
                  <c:v>0.59199599999999997</c:v>
                </c:pt>
                <c:pt idx="592">
                  <c:v>0.59299590000000002</c:v>
                </c:pt>
                <c:pt idx="593">
                  <c:v>0.59399590000000002</c:v>
                </c:pt>
                <c:pt idx="594">
                  <c:v>0.59499590000000002</c:v>
                </c:pt>
                <c:pt idx="595">
                  <c:v>0.59599590000000002</c:v>
                </c:pt>
                <c:pt idx="596">
                  <c:v>0.59699590000000002</c:v>
                </c:pt>
                <c:pt idx="597">
                  <c:v>0.59799590000000002</c:v>
                </c:pt>
                <c:pt idx="598">
                  <c:v>0.59899590000000003</c:v>
                </c:pt>
                <c:pt idx="599">
                  <c:v>0.59999590000000003</c:v>
                </c:pt>
                <c:pt idx="600">
                  <c:v>0.60099580000000641</c:v>
                </c:pt>
                <c:pt idx="601">
                  <c:v>0.60199580000000663</c:v>
                </c:pt>
                <c:pt idx="602">
                  <c:v>0.60299580000000674</c:v>
                </c:pt>
                <c:pt idx="603">
                  <c:v>0.60399580000000685</c:v>
                </c:pt>
                <c:pt idx="604">
                  <c:v>0.60499580000000686</c:v>
                </c:pt>
                <c:pt idx="605">
                  <c:v>0.60599580000000686</c:v>
                </c:pt>
                <c:pt idx="606">
                  <c:v>0.60699580000000686</c:v>
                </c:pt>
                <c:pt idx="607">
                  <c:v>0.60799570000000502</c:v>
                </c:pt>
                <c:pt idx="608">
                  <c:v>0.60899570000000502</c:v>
                </c:pt>
                <c:pt idx="609">
                  <c:v>0.60999570000000503</c:v>
                </c:pt>
                <c:pt idx="610">
                  <c:v>0.61099570000000503</c:v>
                </c:pt>
                <c:pt idx="611">
                  <c:v>0.61199570000000503</c:v>
                </c:pt>
                <c:pt idx="612">
                  <c:v>0.61299570000000503</c:v>
                </c:pt>
                <c:pt idx="613">
                  <c:v>0.61399570000000503</c:v>
                </c:pt>
                <c:pt idx="614">
                  <c:v>0.61499570000000503</c:v>
                </c:pt>
                <c:pt idx="615">
                  <c:v>0.61599560000000686</c:v>
                </c:pt>
                <c:pt idx="616">
                  <c:v>0.61699560000000686</c:v>
                </c:pt>
                <c:pt idx="617">
                  <c:v>0.61799560000000686</c:v>
                </c:pt>
                <c:pt idx="618">
                  <c:v>0.61899560000000686</c:v>
                </c:pt>
                <c:pt idx="619">
                  <c:v>0.61999560000000686</c:v>
                </c:pt>
                <c:pt idx="620">
                  <c:v>0.62099560000000686</c:v>
                </c:pt>
                <c:pt idx="621">
                  <c:v>0.62199560000000687</c:v>
                </c:pt>
                <c:pt idx="622">
                  <c:v>0.62299560000000698</c:v>
                </c:pt>
                <c:pt idx="623">
                  <c:v>0.62399550000000503</c:v>
                </c:pt>
                <c:pt idx="624">
                  <c:v>0.62499550000000503</c:v>
                </c:pt>
                <c:pt idx="625">
                  <c:v>0.62599550000000503</c:v>
                </c:pt>
                <c:pt idx="626">
                  <c:v>0.62699550000000503</c:v>
                </c:pt>
                <c:pt idx="627">
                  <c:v>0.62799550000000504</c:v>
                </c:pt>
                <c:pt idx="628">
                  <c:v>0.62899550000000504</c:v>
                </c:pt>
                <c:pt idx="629">
                  <c:v>0.62999550000000504</c:v>
                </c:pt>
                <c:pt idx="630">
                  <c:v>0.63099550000000504</c:v>
                </c:pt>
                <c:pt idx="631">
                  <c:v>0.63199540000000698</c:v>
                </c:pt>
                <c:pt idx="632">
                  <c:v>0.63299540000000698</c:v>
                </c:pt>
                <c:pt idx="633">
                  <c:v>0.63399540000000698</c:v>
                </c:pt>
                <c:pt idx="634">
                  <c:v>0.63499540000000698</c:v>
                </c:pt>
                <c:pt idx="635">
                  <c:v>0.63599540000000698</c:v>
                </c:pt>
                <c:pt idx="636">
                  <c:v>0.63699540000000698</c:v>
                </c:pt>
                <c:pt idx="637">
                  <c:v>0.63799540000000721</c:v>
                </c:pt>
                <c:pt idx="638">
                  <c:v>0.63899530000000504</c:v>
                </c:pt>
                <c:pt idx="639">
                  <c:v>0.63999530000000504</c:v>
                </c:pt>
                <c:pt idx="640">
                  <c:v>0.64099530000000504</c:v>
                </c:pt>
                <c:pt idx="641">
                  <c:v>0.64199530000000504</c:v>
                </c:pt>
                <c:pt idx="642">
                  <c:v>0.64299530000000504</c:v>
                </c:pt>
                <c:pt idx="643">
                  <c:v>0.64399530000000504</c:v>
                </c:pt>
                <c:pt idx="644">
                  <c:v>0.64499530000000505</c:v>
                </c:pt>
                <c:pt idx="645">
                  <c:v>0.64599530000000505</c:v>
                </c:pt>
                <c:pt idx="646">
                  <c:v>0.64699520000000743</c:v>
                </c:pt>
                <c:pt idx="647">
                  <c:v>0.64799520000000765</c:v>
                </c:pt>
                <c:pt idx="648">
                  <c:v>0.64899520000000765</c:v>
                </c:pt>
                <c:pt idx="649">
                  <c:v>0.64999520000000777</c:v>
                </c:pt>
                <c:pt idx="650">
                  <c:v>0.65099520000000777</c:v>
                </c:pt>
                <c:pt idx="651">
                  <c:v>0.65199520000000777</c:v>
                </c:pt>
                <c:pt idx="652">
                  <c:v>0.65299520000000777</c:v>
                </c:pt>
                <c:pt idx="653">
                  <c:v>0.65399520000000777</c:v>
                </c:pt>
                <c:pt idx="654">
                  <c:v>0.65499510000000505</c:v>
                </c:pt>
                <c:pt idx="655">
                  <c:v>0.65599510000000505</c:v>
                </c:pt>
                <c:pt idx="656">
                  <c:v>0.65699510000000505</c:v>
                </c:pt>
                <c:pt idx="657">
                  <c:v>0.65799510000000505</c:v>
                </c:pt>
                <c:pt idx="658">
                  <c:v>0.65899510000000516</c:v>
                </c:pt>
                <c:pt idx="659">
                  <c:v>0.65999510000000539</c:v>
                </c:pt>
                <c:pt idx="660">
                  <c:v>0.66099510000000561</c:v>
                </c:pt>
                <c:pt idx="661">
                  <c:v>0.66199510000000572</c:v>
                </c:pt>
                <c:pt idx="662">
                  <c:v>0.66299500000000788</c:v>
                </c:pt>
                <c:pt idx="663">
                  <c:v>0.663995000000008</c:v>
                </c:pt>
                <c:pt idx="664">
                  <c:v>0.66499500000000811</c:v>
                </c:pt>
                <c:pt idx="665">
                  <c:v>0.66599500000000822</c:v>
                </c:pt>
                <c:pt idx="666">
                  <c:v>0.66699500000000833</c:v>
                </c:pt>
                <c:pt idx="667">
                  <c:v>0.66799500000000844</c:v>
                </c:pt>
                <c:pt idx="668">
                  <c:v>0.66899500000000856</c:v>
                </c:pt>
                <c:pt idx="669">
                  <c:v>0.66999500000000856</c:v>
                </c:pt>
                <c:pt idx="670">
                  <c:v>0.67099490000000583</c:v>
                </c:pt>
                <c:pt idx="671">
                  <c:v>0.67199490000000583</c:v>
                </c:pt>
                <c:pt idx="672">
                  <c:v>0.67299490000000584</c:v>
                </c:pt>
                <c:pt idx="673">
                  <c:v>0.67399490000000584</c:v>
                </c:pt>
                <c:pt idx="674">
                  <c:v>0.67499490000000584</c:v>
                </c:pt>
                <c:pt idx="675">
                  <c:v>0.67599490000000584</c:v>
                </c:pt>
                <c:pt idx="676">
                  <c:v>0.67699490000000584</c:v>
                </c:pt>
                <c:pt idx="677">
                  <c:v>0.67799480000000856</c:v>
                </c:pt>
                <c:pt idx="678">
                  <c:v>0.67899480000000856</c:v>
                </c:pt>
                <c:pt idx="679">
                  <c:v>0.67999480000000856</c:v>
                </c:pt>
                <c:pt idx="680">
                  <c:v>0.68099480000000434</c:v>
                </c:pt>
                <c:pt idx="681">
                  <c:v>0.68199480000000434</c:v>
                </c:pt>
                <c:pt idx="682">
                  <c:v>0.68299480000000434</c:v>
                </c:pt>
                <c:pt idx="683">
                  <c:v>0.68399480000000434</c:v>
                </c:pt>
                <c:pt idx="684">
                  <c:v>0.68499480000000434</c:v>
                </c:pt>
                <c:pt idx="685">
                  <c:v>0.68599470000000062</c:v>
                </c:pt>
                <c:pt idx="686">
                  <c:v>0.68699470000000062</c:v>
                </c:pt>
                <c:pt idx="687">
                  <c:v>0.68799470000000063</c:v>
                </c:pt>
                <c:pt idx="688">
                  <c:v>0.68899470000000063</c:v>
                </c:pt>
                <c:pt idx="689">
                  <c:v>0.68999470000000063</c:v>
                </c:pt>
                <c:pt idx="690">
                  <c:v>0.69099470000000063</c:v>
                </c:pt>
                <c:pt idx="691">
                  <c:v>0.69199470000000063</c:v>
                </c:pt>
                <c:pt idx="692">
                  <c:v>0.69299470000000063</c:v>
                </c:pt>
                <c:pt idx="693">
                  <c:v>0.69399460000000435</c:v>
                </c:pt>
                <c:pt idx="694">
                  <c:v>0.69499460000000435</c:v>
                </c:pt>
                <c:pt idx="695">
                  <c:v>0.69599460000000435</c:v>
                </c:pt>
                <c:pt idx="696">
                  <c:v>0.69699460000000435</c:v>
                </c:pt>
                <c:pt idx="697">
                  <c:v>0.69799460000000435</c:v>
                </c:pt>
                <c:pt idx="698">
                  <c:v>0.69899460000000435</c:v>
                </c:pt>
                <c:pt idx="699">
                  <c:v>0.69999460000000446</c:v>
                </c:pt>
                <c:pt idx="700">
                  <c:v>0.70099460000000469</c:v>
                </c:pt>
                <c:pt idx="701">
                  <c:v>0.70199450000000063</c:v>
                </c:pt>
                <c:pt idx="702">
                  <c:v>0.70299450000000063</c:v>
                </c:pt>
                <c:pt idx="703">
                  <c:v>0.70399450000000063</c:v>
                </c:pt>
                <c:pt idx="704">
                  <c:v>0.70499450000000063</c:v>
                </c:pt>
                <c:pt idx="705">
                  <c:v>0.70599450000000064</c:v>
                </c:pt>
                <c:pt idx="706">
                  <c:v>0.70699450000000064</c:v>
                </c:pt>
                <c:pt idx="707">
                  <c:v>0.70799450000000064</c:v>
                </c:pt>
                <c:pt idx="708">
                  <c:v>0.70899440000000491</c:v>
                </c:pt>
                <c:pt idx="709">
                  <c:v>0.70999440000000502</c:v>
                </c:pt>
                <c:pt idx="710">
                  <c:v>0.71099440000000502</c:v>
                </c:pt>
                <c:pt idx="711">
                  <c:v>0.71199440000000502</c:v>
                </c:pt>
                <c:pt idx="712">
                  <c:v>0.71299440000000502</c:v>
                </c:pt>
                <c:pt idx="713">
                  <c:v>0.71399440000000503</c:v>
                </c:pt>
                <c:pt idx="714">
                  <c:v>0.71499440000000503</c:v>
                </c:pt>
                <c:pt idx="715">
                  <c:v>0.71599440000000503</c:v>
                </c:pt>
                <c:pt idx="716">
                  <c:v>0.71699430000000064</c:v>
                </c:pt>
                <c:pt idx="717">
                  <c:v>0.71799430000000064</c:v>
                </c:pt>
                <c:pt idx="718">
                  <c:v>0.71899430000000064</c:v>
                </c:pt>
                <c:pt idx="719">
                  <c:v>0.71999430000000064</c:v>
                </c:pt>
                <c:pt idx="720">
                  <c:v>0.72099430000000064</c:v>
                </c:pt>
                <c:pt idx="721">
                  <c:v>0.72199430000000064</c:v>
                </c:pt>
                <c:pt idx="722">
                  <c:v>0.72299430000000064</c:v>
                </c:pt>
                <c:pt idx="723">
                  <c:v>0.72399430000000065</c:v>
                </c:pt>
                <c:pt idx="724">
                  <c:v>0.72499420000000503</c:v>
                </c:pt>
                <c:pt idx="725">
                  <c:v>0.72599420000000503</c:v>
                </c:pt>
                <c:pt idx="726">
                  <c:v>0.72699420000000503</c:v>
                </c:pt>
                <c:pt idx="727">
                  <c:v>0.72799420000000503</c:v>
                </c:pt>
                <c:pt idx="728">
                  <c:v>0.72899420000000503</c:v>
                </c:pt>
                <c:pt idx="729">
                  <c:v>0.72999420000000503</c:v>
                </c:pt>
                <c:pt idx="730">
                  <c:v>0.73099420000000503</c:v>
                </c:pt>
                <c:pt idx="731">
                  <c:v>0.73199420000000504</c:v>
                </c:pt>
                <c:pt idx="732">
                  <c:v>0.73299410000000065</c:v>
                </c:pt>
                <c:pt idx="733">
                  <c:v>0.73399410000000065</c:v>
                </c:pt>
                <c:pt idx="734">
                  <c:v>0.73499410000000065</c:v>
                </c:pt>
                <c:pt idx="735">
                  <c:v>0.73599410000000065</c:v>
                </c:pt>
                <c:pt idx="736">
                  <c:v>0.73699410000000065</c:v>
                </c:pt>
                <c:pt idx="737">
                  <c:v>0.73799410000000065</c:v>
                </c:pt>
                <c:pt idx="738">
                  <c:v>0.73899410000000065</c:v>
                </c:pt>
                <c:pt idx="739">
                  <c:v>0.73999400000000504</c:v>
                </c:pt>
                <c:pt idx="740">
                  <c:v>0.74099400000000504</c:v>
                </c:pt>
                <c:pt idx="741">
                  <c:v>0.74199400000000504</c:v>
                </c:pt>
                <c:pt idx="742">
                  <c:v>0.74299400000000504</c:v>
                </c:pt>
                <c:pt idx="743">
                  <c:v>0.74399400000000504</c:v>
                </c:pt>
                <c:pt idx="744">
                  <c:v>0.74499400000000504</c:v>
                </c:pt>
                <c:pt idx="745">
                  <c:v>0.74599400000000504</c:v>
                </c:pt>
                <c:pt idx="746">
                  <c:v>0.74699400000000504</c:v>
                </c:pt>
                <c:pt idx="747">
                  <c:v>0.74799390000000165</c:v>
                </c:pt>
                <c:pt idx="748">
                  <c:v>0.74899390000000265</c:v>
                </c:pt>
                <c:pt idx="749">
                  <c:v>0.74999390000000365</c:v>
                </c:pt>
                <c:pt idx="750">
                  <c:v>0.75099390000000388</c:v>
                </c:pt>
                <c:pt idx="751">
                  <c:v>0.75199390000000388</c:v>
                </c:pt>
                <c:pt idx="752">
                  <c:v>0.75299390000000388</c:v>
                </c:pt>
                <c:pt idx="753">
                  <c:v>0.75399390000000388</c:v>
                </c:pt>
                <c:pt idx="754">
                  <c:v>0.75499390000000388</c:v>
                </c:pt>
                <c:pt idx="755">
                  <c:v>0.75599380000000505</c:v>
                </c:pt>
                <c:pt idx="756">
                  <c:v>0.75699380000000505</c:v>
                </c:pt>
                <c:pt idx="757">
                  <c:v>0.75799380000000505</c:v>
                </c:pt>
                <c:pt idx="758">
                  <c:v>0.75899380000000505</c:v>
                </c:pt>
                <c:pt idx="759">
                  <c:v>0.75999380000000505</c:v>
                </c:pt>
                <c:pt idx="760">
                  <c:v>0.76099380000000505</c:v>
                </c:pt>
                <c:pt idx="761">
                  <c:v>0.76199380000000505</c:v>
                </c:pt>
                <c:pt idx="762">
                  <c:v>0.76299380000000516</c:v>
                </c:pt>
                <c:pt idx="763">
                  <c:v>0.76399370000000388</c:v>
                </c:pt>
                <c:pt idx="764">
                  <c:v>0.76499370000000388</c:v>
                </c:pt>
                <c:pt idx="765">
                  <c:v>0.76599370000000389</c:v>
                </c:pt>
                <c:pt idx="766">
                  <c:v>0.766993700000004</c:v>
                </c:pt>
                <c:pt idx="767">
                  <c:v>0.76799370000000411</c:v>
                </c:pt>
                <c:pt idx="768">
                  <c:v>0.76899370000000422</c:v>
                </c:pt>
                <c:pt idx="769">
                  <c:v>0.76999370000000433</c:v>
                </c:pt>
                <c:pt idx="770">
                  <c:v>0.77099359999999995</c:v>
                </c:pt>
                <c:pt idx="771">
                  <c:v>0.77199359999999995</c:v>
                </c:pt>
                <c:pt idx="772">
                  <c:v>0.77299359999999995</c:v>
                </c:pt>
                <c:pt idx="773">
                  <c:v>0.77399359999999995</c:v>
                </c:pt>
                <c:pt idx="774">
                  <c:v>0.77499359999999995</c:v>
                </c:pt>
                <c:pt idx="775">
                  <c:v>0.77599359999999995</c:v>
                </c:pt>
                <c:pt idx="776">
                  <c:v>0.77699359999999995</c:v>
                </c:pt>
                <c:pt idx="777">
                  <c:v>0.77799359999999995</c:v>
                </c:pt>
                <c:pt idx="778">
                  <c:v>0.77899350000000434</c:v>
                </c:pt>
                <c:pt idx="779">
                  <c:v>0.77999350000000434</c:v>
                </c:pt>
                <c:pt idx="780">
                  <c:v>0.78099350000000001</c:v>
                </c:pt>
                <c:pt idx="781">
                  <c:v>0.78199350000000001</c:v>
                </c:pt>
                <c:pt idx="782">
                  <c:v>0.78299350000000001</c:v>
                </c:pt>
                <c:pt idx="783">
                  <c:v>0.78399350000000001</c:v>
                </c:pt>
                <c:pt idx="784">
                  <c:v>0.78499350000000001</c:v>
                </c:pt>
                <c:pt idx="785">
                  <c:v>0.78599350000000001</c:v>
                </c:pt>
                <c:pt idx="786">
                  <c:v>0.78699339999999951</c:v>
                </c:pt>
                <c:pt idx="787">
                  <c:v>0.78799339999999951</c:v>
                </c:pt>
                <c:pt idx="788">
                  <c:v>0.78899339999999996</c:v>
                </c:pt>
                <c:pt idx="789">
                  <c:v>0.78999339999999996</c:v>
                </c:pt>
                <c:pt idx="790">
                  <c:v>0.79099339999999996</c:v>
                </c:pt>
                <c:pt idx="791">
                  <c:v>0.79199339999999996</c:v>
                </c:pt>
                <c:pt idx="792">
                  <c:v>0.79299339999999996</c:v>
                </c:pt>
                <c:pt idx="793">
                  <c:v>0.79399339999999996</c:v>
                </c:pt>
                <c:pt idx="794">
                  <c:v>0.79499330000000001</c:v>
                </c:pt>
                <c:pt idx="795">
                  <c:v>0.79599330000000001</c:v>
                </c:pt>
                <c:pt idx="796">
                  <c:v>0.79699330000000002</c:v>
                </c:pt>
                <c:pt idx="797">
                  <c:v>0.79799330000000002</c:v>
                </c:pt>
                <c:pt idx="798">
                  <c:v>0.79899330000000002</c:v>
                </c:pt>
                <c:pt idx="799">
                  <c:v>0.79999330000000002</c:v>
                </c:pt>
                <c:pt idx="800">
                  <c:v>0.80099330000000002</c:v>
                </c:pt>
                <c:pt idx="801">
                  <c:v>0.80199330000000002</c:v>
                </c:pt>
                <c:pt idx="802">
                  <c:v>0.80299319999999996</c:v>
                </c:pt>
                <c:pt idx="803">
                  <c:v>0.80399319999999996</c:v>
                </c:pt>
                <c:pt idx="804">
                  <c:v>0.80499319999999996</c:v>
                </c:pt>
                <c:pt idx="805">
                  <c:v>0.80599319999999997</c:v>
                </c:pt>
                <c:pt idx="806">
                  <c:v>0.80699319999999997</c:v>
                </c:pt>
                <c:pt idx="807">
                  <c:v>0.80799319999999997</c:v>
                </c:pt>
                <c:pt idx="808">
                  <c:v>0.80899319999999997</c:v>
                </c:pt>
                <c:pt idx="809">
                  <c:v>0.80999310000000002</c:v>
                </c:pt>
                <c:pt idx="810">
                  <c:v>0.81099310000000002</c:v>
                </c:pt>
                <c:pt idx="811">
                  <c:v>0.81199310000000002</c:v>
                </c:pt>
                <c:pt idx="812">
                  <c:v>0.81299310000000002</c:v>
                </c:pt>
                <c:pt idx="813">
                  <c:v>0.81399310000000002</c:v>
                </c:pt>
                <c:pt idx="814">
                  <c:v>0.81499310000000003</c:v>
                </c:pt>
                <c:pt idx="815">
                  <c:v>0.81599310000000003</c:v>
                </c:pt>
                <c:pt idx="816">
                  <c:v>0.81699310000000003</c:v>
                </c:pt>
                <c:pt idx="817">
                  <c:v>0.81799299999999997</c:v>
                </c:pt>
                <c:pt idx="818">
                  <c:v>0.81899299999999997</c:v>
                </c:pt>
                <c:pt idx="819">
                  <c:v>0.81999299999999997</c:v>
                </c:pt>
                <c:pt idx="820">
                  <c:v>0.82099299999999997</c:v>
                </c:pt>
                <c:pt idx="821">
                  <c:v>0.82199299999999997</c:v>
                </c:pt>
                <c:pt idx="822">
                  <c:v>0.82299299999999997</c:v>
                </c:pt>
                <c:pt idx="823">
                  <c:v>0.82399299999999998</c:v>
                </c:pt>
                <c:pt idx="824">
                  <c:v>0.82499299999999998</c:v>
                </c:pt>
                <c:pt idx="825">
                  <c:v>0.82599290000000003</c:v>
                </c:pt>
                <c:pt idx="826">
                  <c:v>0.82699290000000003</c:v>
                </c:pt>
                <c:pt idx="827">
                  <c:v>0.82799290000000003</c:v>
                </c:pt>
                <c:pt idx="828">
                  <c:v>0.82899290000000003</c:v>
                </c:pt>
                <c:pt idx="829">
                  <c:v>0.82999290000000003</c:v>
                </c:pt>
                <c:pt idx="830">
                  <c:v>0.83099290000000003</c:v>
                </c:pt>
                <c:pt idx="831">
                  <c:v>0.83199290000000004</c:v>
                </c:pt>
                <c:pt idx="832">
                  <c:v>0.83299290000000004</c:v>
                </c:pt>
                <c:pt idx="833">
                  <c:v>0.83399279999999998</c:v>
                </c:pt>
                <c:pt idx="834">
                  <c:v>0.83499279999999998</c:v>
                </c:pt>
                <c:pt idx="835">
                  <c:v>0.83599279999999998</c:v>
                </c:pt>
                <c:pt idx="836">
                  <c:v>0.83699279999999998</c:v>
                </c:pt>
                <c:pt idx="837">
                  <c:v>0.83799279999999998</c:v>
                </c:pt>
                <c:pt idx="838">
                  <c:v>0.83899279999999998</c:v>
                </c:pt>
                <c:pt idx="839">
                  <c:v>0.83999279999999998</c:v>
                </c:pt>
                <c:pt idx="840">
                  <c:v>0.84099270000000004</c:v>
                </c:pt>
                <c:pt idx="841">
                  <c:v>0.84199270000000004</c:v>
                </c:pt>
                <c:pt idx="842">
                  <c:v>0.84299270000000004</c:v>
                </c:pt>
                <c:pt idx="843">
                  <c:v>0.84399270000000004</c:v>
                </c:pt>
                <c:pt idx="844">
                  <c:v>0.84499270000000004</c:v>
                </c:pt>
                <c:pt idx="845">
                  <c:v>0.84599270000000004</c:v>
                </c:pt>
                <c:pt idx="846">
                  <c:v>0.84699270000000004</c:v>
                </c:pt>
                <c:pt idx="847">
                  <c:v>0.84799270000000004</c:v>
                </c:pt>
                <c:pt idx="848">
                  <c:v>0.84899259999999999</c:v>
                </c:pt>
                <c:pt idx="849">
                  <c:v>0.84999259999999999</c:v>
                </c:pt>
                <c:pt idx="850">
                  <c:v>0.85099259999999999</c:v>
                </c:pt>
                <c:pt idx="851">
                  <c:v>0.85199259999999999</c:v>
                </c:pt>
                <c:pt idx="852">
                  <c:v>0.85299259999999999</c:v>
                </c:pt>
                <c:pt idx="853">
                  <c:v>0.85399259999999999</c:v>
                </c:pt>
                <c:pt idx="854">
                  <c:v>0.85499259999999999</c:v>
                </c:pt>
                <c:pt idx="855">
                  <c:v>0.85599259999999999</c:v>
                </c:pt>
                <c:pt idx="856">
                  <c:v>0.85699250000000005</c:v>
                </c:pt>
                <c:pt idx="857">
                  <c:v>0.85799250000000005</c:v>
                </c:pt>
                <c:pt idx="858">
                  <c:v>0.85899250000000005</c:v>
                </c:pt>
                <c:pt idx="859">
                  <c:v>0.85999250000000005</c:v>
                </c:pt>
                <c:pt idx="860">
                  <c:v>0.86099250000000005</c:v>
                </c:pt>
                <c:pt idx="861">
                  <c:v>0.86199250000000005</c:v>
                </c:pt>
                <c:pt idx="862">
                  <c:v>0.86299250000000005</c:v>
                </c:pt>
                <c:pt idx="863">
                  <c:v>0.86399250000000005</c:v>
                </c:pt>
                <c:pt idx="864">
                  <c:v>0.86499239999999999</c:v>
                </c:pt>
                <c:pt idx="865">
                  <c:v>0.86599240000000388</c:v>
                </c:pt>
                <c:pt idx="866">
                  <c:v>0.86699240000000388</c:v>
                </c:pt>
                <c:pt idx="867">
                  <c:v>0.86799240000000388</c:v>
                </c:pt>
                <c:pt idx="868">
                  <c:v>0.86899240000000388</c:v>
                </c:pt>
                <c:pt idx="869">
                  <c:v>0.86999240000000388</c:v>
                </c:pt>
                <c:pt idx="870">
                  <c:v>0.870992400000004</c:v>
                </c:pt>
                <c:pt idx="871">
                  <c:v>0.87199230000000005</c:v>
                </c:pt>
                <c:pt idx="872">
                  <c:v>0.87299230000000005</c:v>
                </c:pt>
                <c:pt idx="873">
                  <c:v>0.87399230000000061</c:v>
                </c:pt>
                <c:pt idx="874">
                  <c:v>0.87499229999999995</c:v>
                </c:pt>
                <c:pt idx="875">
                  <c:v>0.87599229999999995</c:v>
                </c:pt>
                <c:pt idx="876">
                  <c:v>0.87699229999999995</c:v>
                </c:pt>
                <c:pt idx="877">
                  <c:v>0.87799229999999995</c:v>
                </c:pt>
                <c:pt idx="878">
                  <c:v>0.87899229999999995</c:v>
                </c:pt>
                <c:pt idx="879">
                  <c:v>0.87999220000000422</c:v>
                </c:pt>
                <c:pt idx="880">
                  <c:v>0.8809922</c:v>
                </c:pt>
                <c:pt idx="881">
                  <c:v>0.8819922</c:v>
                </c:pt>
                <c:pt idx="882">
                  <c:v>0.8829922</c:v>
                </c:pt>
                <c:pt idx="883">
                  <c:v>0.88399220000000001</c:v>
                </c:pt>
                <c:pt idx="884">
                  <c:v>0.88499220000000001</c:v>
                </c:pt>
                <c:pt idx="885">
                  <c:v>0.88599220000000001</c:v>
                </c:pt>
                <c:pt idx="886">
                  <c:v>0.88699220000000001</c:v>
                </c:pt>
                <c:pt idx="887">
                  <c:v>0.88799209999999951</c:v>
                </c:pt>
                <c:pt idx="888">
                  <c:v>0.88899209999999951</c:v>
                </c:pt>
                <c:pt idx="889">
                  <c:v>0.88999209999999951</c:v>
                </c:pt>
                <c:pt idx="890">
                  <c:v>0.89099209999999951</c:v>
                </c:pt>
                <c:pt idx="891">
                  <c:v>0.89199209999999951</c:v>
                </c:pt>
                <c:pt idx="892">
                  <c:v>0.89299209999999996</c:v>
                </c:pt>
                <c:pt idx="893">
                  <c:v>0.89399209999999996</c:v>
                </c:pt>
                <c:pt idx="894">
                  <c:v>0.89499209999999996</c:v>
                </c:pt>
                <c:pt idx="895">
                  <c:v>0.89599200000000001</c:v>
                </c:pt>
                <c:pt idx="896">
                  <c:v>0.89699200000000001</c:v>
                </c:pt>
                <c:pt idx="897">
                  <c:v>0.89799200000000001</c:v>
                </c:pt>
                <c:pt idx="898">
                  <c:v>0.89899200000000001</c:v>
                </c:pt>
                <c:pt idx="899">
                  <c:v>0.89999200000000001</c:v>
                </c:pt>
                <c:pt idx="900">
                  <c:v>0.90099200000000002</c:v>
                </c:pt>
                <c:pt idx="901">
                  <c:v>0.90199200000000002</c:v>
                </c:pt>
                <c:pt idx="902">
                  <c:v>0.90299200000000002</c:v>
                </c:pt>
                <c:pt idx="903">
                  <c:v>0.90399190000000063</c:v>
                </c:pt>
                <c:pt idx="904">
                  <c:v>0.90499190000000063</c:v>
                </c:pt>
                <c:pt idx="905">
                  <c:v>0.90599190000000063</c:v>
                </c:pt>
                <c:pt idx="906">
                  <c:v>0.90699190000000063</c:v>
                </c:pt>
                <c:pt idx="907">
                  <c:v>0.90799190000000063</c:v>
                </c:pt>
                <c:pt idx="908">
                  <c:v>0.90899190000000063</c:v>
                </c:pt>
                <c:pt idx="909">
                  <c:v>0.90999190000000063</c:v>
                </c:pt>
                <c:pt idx="910">
                  <c:v>0.91099180000000435</c:v>
                </c:pt>
                <c:pt idx="911">
                  <c:v>0.91199180000000435</c:v>
                </c:pt>
                <c:pt idx="912">
                  <c:v>0.91299180000000435</c:v>
                </c:pt>
                <c:pt idx="913">
                  <c:v>0.91399180000000435</c:v>
                </c:pt>
                <c:pt idx="914">
                  <c:v>0.91499180000000435</c:v>
                </c:pt>
                <c:pt idx="915">
                  <c:v>0.91599180000000446</c:v>
                </c:pt>
                <c:pt idx="916">
                  <c:v>0.9169918000000048</c:v>
                </c:pt>
                <c:pt idx="917">
                  <c:v>0.91799180000000491</c:v>
                </c:pt>
                <c:pt idx="918">
                  <c:v>0.91899170000000063</c:v>
                </c:pt>
                <c:pt idx="919">
                  <c:v>0.91999170000000063</c:v>
                </c:pt>
                <c:pt idx="920">
                  <c:v>0.92099170000000063</c:v>
                </c:pt>
                <c:pt idx="921">
                  <c:v>0.92199170000000064</c:v>
                </c:pt>
                <c:pt idx="922">
                  <c:v>0.92299170000000064</c:v>
                </c:pt>
                <c:pt idx="923">
                  <c:v>0.92399170000000064</c:v>
                </c:pt>
                <c:pt idx="924">
                  <c:v>0.92499170000000064</c:v>
                </c:pt>
                <c:pt idx="925">
                  <c:v>0.92599170000000064</c:v>
                </c:pt>
                <c:pt idx="926">
                  <c:v>0.92699160000000502</c:v>
                </c:pt>
                <c:pt idx="927">
                  <c:v>0.92799160000000502</c:v>
                </c:pt>
                <c:pt idx="928">
                  <c:v>0.92899160000000502</c:v>
                </c:pt>
                <c:pt idx="929">
                  <c:v>0.92999160000000503</c:v>
                </c:pt>
                <c:pt idx="930">
                  <c:v>0.93099160000000503</c:v>
                </c:pt>
                <c:pt idx="931">
                  <c:v>0.93199160000000503</c:v>
                </c:pt>
                <c:pt idx="932">
                  <c:v>0.93299160000000503</c:v>
                </c:pt>
                <c:pt idx="933">
                  <c:v>0.93399160000000503</c:v>
                </c:pt>
                <c:pt idx="934">
                  <c:v>0.93499150000000064</c:v>
                </c:pt>
                <c:pt idx="935">
                  <c:v>0.93599150000000064</c:v>
                </c:pt>
                <c:pt idx="936">
                  <c:v>0.93699150000000064</c:v>
                </c:pt>
                <c:pt idx="937">
                  <c:v>0.93799150000000064</c:v>
                </c:pt>
                <c:pt idx="938">
                  <c:v>0.93899150000000065</c:v>
                </c:pt>
                <c:pt idx="939">
                  <c:v>0.93999150000000065</c:v>
                </c:pt>
                <c:pt idx="940">
                  <c:v>0.94099150000000065</c:v>
                </c:pt>
                <c:pt idx="941">
                  <c:v>0.94199140000000503</c:v>
                </c:pt>
                <c:pt idx="942">
                  <c:v>0.94299140000000503</c:v>
                </c:pt>
                <c:pt idx="943">
                  <c:v>0.94399140000000503</c:v>
                </c:pt>
                <c:pt idx="944">
                  <c:v>0.94499140000000503</c:v>
                </c:pt>
                <c:pt idx="945">
                  <c:v>0.94599140000000503</c:v>
                </c:pt>
                <c:pt idx="946">
                  <c:v>0.94699140000000503</c:v>
                </c:pt>
                <c:pt idx="947">
                  <c:v>0.94799140000000504</c:v>
                </c:pt>
                <c:pt idx="948">
                  <c:v>0.94899140000000504</c:v>
                </c:pt>
                <c:pt idx="949">
                  <c:v>0.94999130000000065</c:v>
                </c:pt>
                <c:pt idx="950">
                  <c:v>0.95099130000000065</c:v>
                </c:pt>
                <c:pt idx="951">
                  <c:v>0.95199130000000065</c:v>
                </c:pt>
                <c:pt idx="952">
                  <c:v>0.95299130000000065</c:v>
                </c:pt>
                <c:pt idx="953">
                  <c:v>0.95399130000000065</c:v>
                </c:pt>
                <c:pt idx="954">
                  <c:v>0.95499130000000065</c:v>
                </c:pt>
                <c:pt idx="955">
                  <c:v>0.95599130000000065</c:v>
                </c:pt>
                <c:pt idx="956">
                  <c:v>0.95699130000000165</c:v>
                </c:pt>
                <c:pt idx="957">
                  <c:v>0.95799120000000504</c:v>
                </c:pt>
                <c:pt idx="958">
                  <c:v>0.95899120000000504</c:v>
                </c:pt>
                <c:pt idx="959">
                  <c:v>0.95999120000000504</c:v>
                </c:pt>
                <c:pt idx="960">
                  <c:v>0.96099120000000504</c:v>
                </c:pt>
                <c:pt idx="961">
                  <c:v>0.96199120000000504</c:v>
                </c:pt>
                <c:pt idx="962">
                  <c:v>0.96299120000000504</c:v>
                </c:pt>
                <c:pt idx="963">
                  <c:v>0.96399120000000504</c:v>
                </c:pt>
                <c:pt idx="964">
                  <c:v>0.96499120000000504</c:v>
                </c:pt>
                <c:pt idx="965">
                  <c:v>0.96599110000000388</c:v>
                </c:pt>
                <c:pt idx="966">
                  <c:v>0.96699110000000388</c:v>
                </c:pt>
                <c:pt idx="967">
                  <c:v>0.96799110000000388</c:v>
                </c:pt>
                <c:pt idx="968">
                  <c:v>0.96899110000000388</c:v>
                </c:pt>
                <c:pt idx="969">
                  <c:v>0.96999110000000388</c:v>
                </c:pt>
                <c:pt idx="970">
                  <c:v>0.97099110000000388</c:v>
                </c:pt>
                <c:pt idx="971">
                  <c:v>0.97199110000000388</c:v>
                </c:pt>
                <c:pt idx="972">
                  <c:v>0.97299100000000505</c:v>
                </c:pt>
                <c:pt idx="973">
                  <c:v>0.97399100000000505</c:v>
                </c:pt>
                <c:pt idx="974">
                  <c:v>0.97499100000000505</c:v>
                </c:pt>
                <c:pt idx="975">
                  <c:v>0.97599100000000505</c:v>
                </c:pt>
                <c:pt idx="976">
                  <c:v>0.97699100000000505</c:v>
                </c:pt>
                <c:pt idx="977">
                  <c:v>0.97799100000000505</c:v>
                </c:pt>
                <c:pt idx="978">
                  <c:v>0.97899099999999994</c:v>
                </c:pt>
                <c:pt idx="979">
                  <c:v>0.97999099999999995</c:v>
                </c:pt>
                <c:pt idx="980">
                  <c:v>0.9809909</c:v>
                </c:pt>
                <c:pt idx="981">
                  <c:v>0.9819909</c:v>
                </c:pt>
                <c:pt idx="982">
                  <c:v>0.9829909</c:v>
                </c:pt>
                <c:pt idx="983">
                  <c:v>0.9839909</c:v>
                </c:pt>
                <c:pt idx="984">
                  <c:v>0.9849909</c:v>
                </c:pt>
                <c:pt idx="985">
                  <c:v>0.9859909</c:v>
                </c:pt>
                <c:pt idx="986">
                  <c:v>0.9869909</c:v>
                </c:pt>
                <c:pt idx="987">
                  <c:v>0.98799090000000001</c:v>
                </c:pt>
                <c:pt idx="988">
                  <c:v>0.9889907999999995</c:v>
                </c:pt>
                <c:pt idx="989">
                  <c:v>0.9899907999999995</c:v>
                </c:pt>
                <c:pt idx="990">
                  <c:v>0.99099079999999951</c:v>
                </c:pt>
                <c:pt idx="991">
                  <c:v>0.99199079999999951</c:v>
                </c:pt>
                <c:pt idx="992">
                  <c:v>0.99299079999999951</c:v>
                </c:pt>
                <c:pt idx="993">
                  <c:v>0.99399079999999951</c:v>
                </c:pt>
                <c:pt idx="994">
                  <c:v>0.99499079999999951</c:v>
                </c:pt>
                <c:pt idx="995">
                  <c:v>0.99599079999999951</c:v>
                </c:pt>
                <c:pt idx="996">
                  <c:v>0.99699070000000001</c:v>
                </c:pt>
                <c:pt idx="997">
                  <c:v>0.99799070000000001</c:v>
                </c:pt>
                <c:pt idx="998">
                  <c:v>0.99899070000000001</c:v>
                </c:pt>
                <c:pt idx="999">
                  <c:v>0.99999070000000001</c:v>
                </c:pt>
              </c:numCache>
            </c:numRef>
          </c:xVal>
          <c:yVal>
            <c:numRef>
              <c:f>v!$J$2:$J$1001</c:f>
              <c:numCache>
                <c:formatCode>General</c:formatCode>
                <c:ptCount val="1000"/>
                <c:pt idx="0">
                  <c:v>-2.533915000000026E-5</c:v>
                </c:pt>
                <c:pt idx="1">
                  <c:v>1.0531560000000001E-2</c:v>
                </c:pt>
                <c:pt idx="2">
                  <c:v>2.662291000000019E-2</c:v>
                </c:pt>
                <c:pt idx="3">
                  <c:v>3.582246E-2</c:v>
                </c:pt>
                <c:pt idx="4">
                  <c:v>4.6084449999999985E-2</c:v>
                </c:pt>
                <c:pt idx="5">
                  <c:v>5.8420310000000003E-2</c:v>
                </c:pt>
                <c:pt idx="6">
                  <c:v>6.8977150000000001E-2</c:v>
                </c:pt>
                <c:pt idx="7">
                  <c:v>7.9095710000000541E-2</c:v>
                </c:pt>
                <c:pt idx="8">
                  <c:v>8.9545650000000046E-2</c:v>
                </c:pt>
                <c:pt idx="9">
                  <c:v>9.9283629999999998E-2</c:v>
                </c:pt>
                <c:pt idx="10">
                  <c:v>0.1083877</c:v>
                </c:pt>
                <c:pt idx="11">
                  <c:v>0.1171188</c:v>
                </c:pt>
                <c:pt idx="12">
                  <c:v>0.1251999</c:v>
                </c:pt>
                <c:pt idx="13">
                  <c:v>0.13254900000000044</c:v>
                </c:pt>
                <c:pt idx="14">
                  <c:v>0.13920910000000103</c:v>
                </c:pt>
                <c:pt idx="15">
                  <c:v>0.14508879999999999</c:v>
                </c:pt>
                <c:pt idx="16">
                  <c:v>0.15011790000000041</c:v>
                </c:pt>
                <c:pt idx="17">
                  <c:v>0.15427579999999999</c:v>
                </c:pt>
                <c:pt idx="18">
                  <c:v>0.15751600000000157</c:v>
                </c:pt>
                <c:pt idx="19">
                  <c:v>0.15979160000000117</c:v>
                </c:pt>
                <c:pt idx="20">
                  <c:v>0.16107389999999988</c:v>
                </c:pt>
                <c:pt idx="21">
                  <c:v>0.16133359999999997</c:v>
                </c:pt>
                <c:pt idx="22">
                  <c:v>0.16054230000000044</c:v>
                </c:pt>
                <c:pt idx="23">
                  <c:v>0.15868009999999999</c:v>
                </c:pt>
                <c:pt idx="24">
                  <c:v>0.15573100000000117</c:v>
                </c:pt>
                <c:pt idx="25">
                  <c:v>0.15168240000000024</c:v>
                </c:pt>
                <c:pt idx="26">
                  <c:v>0.14652699999999999</c:v>
                </c:pt>
                <c:pt idx="27">
                  <c:v>0.14026189999999999</c:v>
                </c:pt>
                <c:pt idx="28">
                  <c:v>0.1328879</c:v>
                </c:pt>
                <c:pt idx="29">
                  <c:v>0.12441070000000012</c:v>
                </c:pt>
                <c:pt idx="30">
                  <c:v>0.11483889999999933</c:v>
                </c:pt>
                <c:pt idx="31">
                  <c:v>0.10418520000000063</c:v>
                </c:pt>
                <c:pt idx="32">
                  <c:v>9.246565000000001E-2</c:v>
                </c:pt>
                <c:pt idx="33">
                  <c:v>7.9698710000000034E-2</c:v>
                </c:pt>
                <c:pt idx="34">
                  <c:v>6.5906010000000084E-2</c:v>
                </c:pt>
                <c:pt idx="35">
                  <c:v>5.1111999999999998E-2</c:v>
                </c:pt>
                <c:pt idx="36">
                  <c:v>3.5342980000000003E-2</c:v>
                </c:pt>
                <c:pt idx="37">
                  <c:v>1.8627180000000122E-2</c:v>
                </c:pt>
                <c:pt idx="38">
                  <c:v>9.9527280000000868E-4</c:v>
                </c:pt>
                <c:pt idx="39">
                  <c:v>-1.7520399999999998E-2</c:v>
                </c:pt>
                <c:pt idx="40">
                  <c:v>-3.6886040000000092E-2</c:v>
                </c:pt>
                <c:pt idx="41">
                  <c:v>-5.7066010000000555E-2</c:v>
                </c:pt>
                <c:pt idx="42">
                  <c:v>-7.8022690000000589E-2</c:v>
                </c:pt>
                <c:pt idx="43">
                  <c:v>-9.9716360000001128E-2</c:v>
                </c:pt>
                <c:pt idx="44">
                  <c:v>-0.12210520000000079</c:v>
                </c:pt>
                <c:pt idx="45">
                  <c:v>-0.14514500000000041</c:v>
                </c:pt>
                <c:pt idx="46">
                  <c:v>-0.16878870000000001</c:v>
                </c:pt>
                <c:pt idx="47">
                  <c:v>-0.19298589999999999</c:v>
                </c:pt>
                <c:pt idx="48">
                  <c:v>-0.21768280000000001</c:v>
                </c:pt>
                <c:pt idx="49">
                  <c:v>-0.24282139999999999</c:v>
                </c:pt>
                <c:pt idx="50">
                  <c:v>-0.2683392</c:v>
                </c:pt>
                <c:pt idx="51">
                  <c:v>-0.29416850000000194</c:v>
                </c:pt>
                <c:pt idx="52">
                  <c:v>-0.32023600000000002</c:v>
                </c:pt>
                <c:pt idx="53">
                  <c:v>-0.34646200000000038</c:v>
                </c:pt>
                <c:pt idx="54">
                  <c:v>-0.37275980000000031</c:v>
                </c:pt>
                <c:pt idx="55">
                  <c:v>-0.39903460000000252</c:v>
                </c:pt>
                <c:pt idx="56">
                  <c:v>-0.42518360000000038</c:v>
                </c:pt>
                <c:pt idx="57">
                  <c:v>-0.45109519999999997</c:v>
                </c:pt>
                <c:pt idx="58">
                  <c:v>-0.47664830000000002</c:v>
                </c:pt>
                <c:pt idx="59">
                  <c:v>-0.5017121999999945</c:v>
                </c:pt>
                <c:pt idx="60">
                  <c:v>-0.52614689999999997</c:v>
                </c:pt>
                <c:pt idx="61">
                  <c:v>-0.54980329999999999</c:v>
                </c:pt>
                <c:pt idx="62">
                  <c:v>-0.57252449999999999</c:v>
                </c:pt>
                <c:pt idx="63">
                  <c:v>-0.59414699999999565</c:v>
                </c:pt>
                <c:pt idx="64">
                  <c:v>-0.61450249999999951</c:v>
                </c:pt>
                <c:pt idx="65">
                  <c:v>-0.63342069999999995</c:v>
                </c:pt>
                <c:pt idx="66">
                  <c:v>-0.65073210000000004</c:v>
                </c:pt>
                <c:pt idx="67">
                  <c:v>-0.66627200000000064</c:v>
                </c:pt>
                <c:pt idx="68">
                  <c:v>-0.67988440000000516</c:v>
                </c:pt>
                <c:pt idx="69">
                  <c:v>-0.6914266</c:v>
                </c:pt>
                <c:pt idx="70">
                  <c:v>-0.70077400000000434</c:v>
                </c:pt>
                <c:pt idx="71">
                  <c:v>-0.70782450000000063</c:v>
                </c:pt>
                <c:pt idx="72">
                  <c:v>-0.71250259999999577</c:v>
                </c:pt>
                <c:pt idx="73">
                  <c:v>-0.71476180000000433</c:v>
                </c:pt>
                <c:pt idx="74">
                  <c:v>-0.71458689999999958</c:v>
                </c:pt>
                <c:pt idx="75">
                  <c:v>-0.71199330000000005</c:v>
                </c:pt>
                <c:pt idx="76">
                  <c:v>-0.70702540000000502</c:v>
                </c:pt>
                <c:pt idx="77">
                  <c:v>-0.69975410000000005</c:v>
                </c:pt>
                <c:pt idx="78">
                  <c:v>-0.69027170000000004</c:v>
                </c:pt>
                <c:pt idx="79">
                  <c:v>-0.67868790000000434</c:v>
                </c:pt>
                <c:pt idx="80">
                  <c:v>-0.66512450000000434</c:v>
                </c:pt>
                <c:pt idx="81">
                  <c:v>-0.64970940000000743</c:v>
                </c:pt>
                <c:pt idx="82">
                  <c:v>-0.63257350000000001</c:v>
                </c:pt>
                <c:pt idx="83">
                  <c:v>-0.61384740000000504</c:v>
                </c:pt>
                <c:pt idx="84">
                  <c:v>-0.59365829999999997</c:v>
                </c:pt>
                <c:pt idx="85">
                  <c:v>-0.57212839999999998</c:v>
                </c:pt>
                <c:pt idx="86">
                  <c:v>-0.54937449999999999</c:v>
                </c:pt>
                <c:pt idx="87">
                  <c:v>-0.52550719999999496</c:v>
                </c:pt>
                <c:pt idx="88">
                  <c:v>-0.50063069999999998</c:v>
                </c:pt>
                <c:pt idx="89">
                  <c:v>-0.47484210000000032</c:v>
                </c:pt>
                <c:pt idx="90">
                  <c:v>-0.44823179999999996</c:v>
                </c:pt>
                <c:pt idx="91">
                  <c:v>-0.42088320000000218</c:v>
                </c:pt>
                <c:pt idx="92">
                  <c:v>-0.39287300000000297</c:v>
                </c:pt>
                <c:pt idx="93">
                  <c:v>-0.36427120000000002</c:v>
                </c:pt>
                <c:pt idx="94">
                  <c:v>-0.33514110000000008</c:v>
                </c:pt>
                <c:pt idx="95">
                  <c:v>-0.30554050000000038</c:v>
                </c:pt>
                <c:pt idx="96">
                  <c:v>-0.27552120000000002</c:v>
                </c:pt>
                <c:pt idx="97">
                  <c:v>-0.24512940000000041</c:v>
                </c:pt>
                <c:pt idx="98">
                  <c:v>-0.21440700000000132</c:v>
                </c:pt>
                <c:pt idx="99">
                  <c:v>-0.18339120000000109</c:v>
                </c:pt>
                <c:pt idx="100">
                  <c:v>-0.15211580000000041</c:v>
                </c:pt>
                <c:pt idx="101">
                  <c:v>-0.12061280000000002</c:v>
                </c:pt>
                <c:pt idx="102">
                  <c:v>-8.8911440000000064E-2</c:v>
                </c:pt>
                <c:pt idx="103">
                  <c:v>-5.7038579999999998E-2</c:v>
                </c:pt>
                <c:pt idx="104">
                  <c:v>-2.5020170000000001E-2</c:v>
                </c:pt>
                <c:pt idx="105">
                  <c:v>7.1182620000000583E-3</c:v>
                </c:pt>
                <c:pt idx="106">
                  <c:v>3.9350990000000002E-2</c:v>
                </c:pt>
                <c:pt idx="107">
                  <c:v>7.1651179999999856E-2</c:v>
                </c:pt>
                <c:pt idx="108">
                  <c:v>0.1039902000000006</c:v>
                </c:pt>
                <c:pt idx="109">
                  <c:v>0.13633690000000001</c:v>
                </c:pt>
                <c:pt idx="110">
                  <c:v>0.16865649999999999</c:v>
                </c:pt>
                <c:pt idx="111">
                  <c:v>0.20091050000000021</c:v>
                </c:pt>
                <c:pt idx="112">
                  <c:v>0.23305529999999999</c:v>
                </c:pt>
                <c:pt idx="113">
                  <c:v>0.26504139999999998</c:v>
                </c:pt>
                <c:pt idx="114">
                  <c:v>0.29681310000000038</c:v>
                </c:pt>
                <c:pt idx="115">
                  <c:v>0.32830740000000291</c:v>
                </c:pt>
                <c:pt idx="116">
                  <c:v>0.35945290000000252</c:v>
                </c:pt>
                <c:pt idx="117">
                  <c:v>0.39016990000000218</c:v>
                </c:pt>
                <c:pt idx="118">
                  <c:v>0.42036930000000194</c:v>
                </c:pt>
                <c:pt idx="119">
                  <c:v>0.44995200000000002</c:v>
                </c:pt>
                <c:pt idx="120">
                  <c:v>0.47880850000000263</c:v>
                </c:pt>
                <c:pt idx="121">
                  <c:v>0.50681889999999996</c:v>
                </c:pt>
                <c:pt idx="122">
                  <c:v>0.53385309999999997</c:v>
                </c:pt>
                <c:pt idx="123">
                  <c:v>0.55977130000000064</c:v>
                </c:pt>
                <c:pt idx="124">
                  <c:v>0.58442459999999496</c:v>
                </c:pt>
                <c:pt idx="125">
                  <c:v>0.60765680000000388</c:v>
                </c:pt>
                <c:pt idx="126">
                  <c:v>0.62930699999999951</c:v>
                </c:pt>
                <c:pt idx="127">
                  <c:v>0.64921130000000005</c:v>
                </c:pt>
                <c:pt idx="128">
                  <c:v>0.66720679999999999</c:v>
                </c:pt>
                <c:pt idx="129">
                  <c:v>0.68313559999999951</c:v>
                </c:pt>
                <c:pt idx="130">
                  <c:v>0.69684850000000065</c:v>
                </c:pt>
                <c:pt idx="131">
                  <c:v>0.70821020000000001</c:v>
                </c:pt>
                <c:pt idx="132">
                  <c:v>0.71710379999999996</c:v>
                </c:pt>
                <c:pt idx="133">
                  <c:v>0.7234351</c:v>
                </c:pt>
                <c:pt idx="134">
                  <c:v>0.72713680000000003</c:v>
                </c:pt>
                <c:pt idx="135">
                  <c:v>0.72817130000000063</c:v>
                </c:pt>
                <c:pt idx="136">
                  <c:v>0.72653289999999959</c:v>
                </c:pt>
                <c:pt idx="137">
                  <c:v>0.72224829999999995</c:v>
                </c:pt>
                <c:pt idx="138">
                  <c:v>0.71537550000000005</c:v>
                </c:pt>
                <c:pt idx="139">
                  <c:v>0.70600190000000063</c:v>
                </c:pt>
                <c:pt idx="140">
                  <c:v>0.69424160000000434</c:v>
                </c:pt>
                <c:pt idx="141">
                  <c:v>0.68023100000000003</c:v>
                </c:pt>
                <c:pt idx="142">
                  <c:v>0.66412540000000686</c:v>
                </c:pt>
                <c:pt idx="143">
                  <c:v>0.64609340000000504</c:v>
                </c:pt>
                <c:pt idx="144">
                  <c:v>0.62631300000000001</c:v>
                </c:pt>
                <c:pt idx="145">
                  <c:v>0.60496680000000003</c:v>
                </c:pt>
                <c:pt idx="146">
                  <c:v>0.58223739999999313</c:v>
                </c:pt>
                <c:pt idx="147">
                  <c:v>0.55830279999999599</c:v>
                </c:pt>
                <c:pt idx="148">
                  <c:v>0.53333399999999564</c:v>
                </c:pt>
                <c:pt idx="149">
                  <c:v>0.50749140000000004</c:v>
                </c:pt>
                <c:pt idx="150">
                  <c:v>0.48092190000000218</c:v>
                </c:pt>
                <c:pt idx="151">
                  <c:v>0.45375770000000004</c:v>
                </c:pt>
                <c:pt idx="152">
                  <c:v>0.42611570000000032</c:v>
                </c:pt>
                <c:pt idx="153">
                  <c:v>0.39809760000000038</c:v>
                </c:pt>
                <c:pt idx="154">
                  <c:v>0.36979090000000031</c:v>
                </c:pt>
                <c:pt idx="155">
                  <c:v>0.3412693</c:v>
                </c:pt>
                <c:pt idx="156">
                  <c:v>0.31259380000000031</c:v>
                </c:pt>
                <c:pt idx="157">
                  <c:v>0.28381490000000298</c:v>
                </c:pt>
                <c:pt idx="158">
                  <c:v>0.25497420000000032</c:v>
                </c:pt>
                <c:pt idx="159">
                  <c:v>0.2261059</c:v>
                </c:pt>
                <c:pt idx="160">
                  <c:v>0.19723830000000117</c:v>
                </c:pt>
                <c:pt idx="161">
                  <c:v>0.16839540000000044</c:v>
                </c:pt>
                <c:pt idx="162">
                  <c:v>0.13959730000000117</c:v>
                </c:pt>
                <c:pt idx="163">
                  <c:v>0.1108611</c:v>
                </c:pt>
                <c:pt idx="164">
                  <c:v>8.2202070000000016E-2</c:v>
                </c:pt>
                <c:pt idx="165">
                  <c:v>5.3635059999999957E-2</c:v>
                </c:pt>
                <c:pt idx="166">
                  <c:v>2.5174660000000001E-2</c:v>
                </c:pt>
                <c:pt idx="167">
                  <c:v>-3.1636690000000221E-3</c:v>
                </c:pt>
                <c:pt idx="168">
                  <c:v>-3.136303E-2</c:v>
                </c:pt>
                <c:pt idx="169">
                  <c:v>-5.940448000000053E-2</c:v>
                </c:pt>
                <c:pt idx="170">
                  <c:v>-8.7266590000000005E-2</c:v>
                </c:pt>
                <c:pt idx="171">
                  <c:v>-0.11492490000000002</c:v>
                </c:pt>
                <c:pt idx="172">
                  <c:v>-0.14235149999999999</c:v>
                </c:pt>
                <c:pt idx="173">
                  <c:v>-0.16951459999999999</c:v>
                </c:pt>
                <c:pt idx="174">
                  <c:v>-0.19637840000000001</c:v>
                </c:pt>
                <c:pt idx="175">
                  <c:v>-0.22290240000000044</c:v>
                </c:pt>
                <c:pt idx="176">
                  <c:v>-0.24904120000000157</c:v>
                </c:pt>
                <c:pt idx="177">
                  <c:v>-0.2747444</c:v>
                </c:pt>
                <c:pt idx="178">
                  <c:v>-0.299956100000002</c:v>
                </c:pt>
                <c:pt idx="179">
                  <c:v>-0.32461500000000032</c:v>
                </c:pt>
                <c:pt idx="180">
                  <c:v>-0.34865430000000008</c:v>
                </c:pt>
                <c:pt idx="181">
                  <c:v>-0.37200150000000032</c:v>
                </c:pt>
                <c:pt idx="182">
                  <c:v>-0.39457880000000439</c:v>
                </c:pt>
                <c:pt idx="183">
                  <c:v>-0.41630340000000032</c:v>
                </c:pt>
                <c:pt idx="184">
                  <c:v>-0.43708770000000252</c:v>
                </c:pt>
                <c:pt idx="185">
                  <c:v>-0.45684000000000002</c:v>
                </c:pt>
                <c:pt idx="186">
                  <c:v>-0.47546570000000032</c:v>
                </c:pt>
                <c:pt idx="187">
                  <c:v>-0.49286780000000252</c:v>
                </c:pt>
                <c:pt idx="188">
                  <c:v>-0.50894870000000003</c:v>
                </c:pt>
                <c:pt idx="189">
                  <c:v>-0.52361170000000001</c:v>
                </c:pt>
                <c:pt idx="190">
                  <c:v>-0.53676219999999553</c:v>
                </c:pt>
                <c:pt idx="191">
                  <c:v>-0.54831019999999553</c:v>
                </c:pt>
                <c:pt idx="192">
                  <c:v>-0.55817150000000004</c:v>
                </c:pt>
                <c:pt idx="193">
                  <c:v>-0.56627070000000002</c:v>
                </c:pt>
                <c:pt idx="194">
                  <c:v>-0.57254249999999951</c:v>
                </c:pt>
                <c:pt idx="195">
                  <c:v>-0.5769339</c:v>
                </c:pt>
                <c:pt idx="196">
                  <c:v>-0.57940559999999997</c:v>
                </c:pt>
                <c:pt idx="197">
                  <c:v>-0.57993410000000001</c:v>
                </c:pt>
                <c:pt idx="198">
                  <c:v>-0.57851229999999565</c:v>
                </c:pt>
                <c:pt idx="199">
                  <c:v>-0.57515039999999951</c:v>
                </c:pt>
                <c:pt idx="200">
                  <c:v>-0.56987540000000503</c:v>
                </c:pt>
                <c:pt idx="201">
                  <c:v>-0.56273110000000004</c:v>
                </c:pt>
                <c:pt idx="202">
                  <c:v>-0.55377730000000003</c:v>
                </c:pt>
                <c:pt idx="203">
                  <c:v>-0.54308800000000002</c:v>
                </c:pt>
                <c:pt idx="204">
                  <c:v>-0.53074910000000064</c:v>
                </c:pt>
                <c:pt idx="205">
                  <c:v>-0.51685689999999951</c:v>
                </c:pt>
                <c:pt idx="206">
                  <c:v>-0.50151489999999577</c:v>
                </c:pt>
                <c:pt idx="207">
                  <c:v>-0.48483100000000001</c:v>
                </c:pt>
                <c:pt idx="208">
                  <c:v>-0.46691510000000008</c:v>
                </c:pt>
                <c:pt idx="209">
                  <c:v>-0.44787670000000251</c:v>
                </c:pt>
                <c:pt idx="210">
                  <c:v>-0.42782310000000218</c:v>
                </c:pt>
                <c:pt idx="211">
                  <c:v>-0.40685730000000031</c:v>
                </c:pt>
                <c:pt idx="212">
                  <c:v>-0.38507690000000389</c:v>
                </c:pt>
                <c:pt idx="213">
                  <c:v>-0.36257280000000291</c:v>
                </c:pt>
                <c:pt idx="214">
                  <c:v>-0.33942940000000354</c:v>
                </c:pt>
                <c:pt idx="215">
                  <c:v>-0.31572420000000218</c:v>
                </c:pt>
                <c:pt idx="216">
                  <c:v>-0.29152780000000206</c:v>
                </c:pt>
                <c:pt idx="217">
                  <c:v>-0.26690470000000038</c:v>
                </c:pt>
                <c:pt idx="218">
                  <c:v>-0.24191340000000197</c:v>
                </c:pt>
                <c:pt idx="219">
                  <c:v>-0.21660679999999999</c:v>
                </c:pt>
                <c:pt idx="220">
                  <c:v>-0.19103300000000001</c:v>
                </c:pt>
                <c:pt idx="221">
                  <c:v>-0.16523570000000001</c:v>
                </c:pt>
                <c:pt idx="222">
                  <c:v>-0.13925430000000041</c:v>
                </c:pt>
                <c:pt idx="223">
                  <c:v>-0.11312450000000022</c:v>
                </c:pt>
                <c:pt idx="224">
                  <c:v>-8.6879189999999995E-2</c:v>
                </c:pt>
                <c:pt idx="225">
                  <c:v>-6.0549049999999945E-2</c:v>
                </c:pt>
                <c:pt idx="226">
                  <c:v>-3.4163069999999997E-2</c:v>
                </c:pt>
                <c:pt idx="227">
                  <c:v>-7.7493340000000521E-3</c:v>
                </c:pt>
                <c:pt idx="228">
                  <c:v>1.8664670000000126E-2</c:v>
                </c:pt>
                <c:pt idx="229">
                  <c:v>4.5051149999999845E-2</c:v>
                </c:pt>
                <c:pt idx="230">
                  <c:v>7.1381520000000004E-2</c:v>
                </c:pt>
                <c:pt idx="231">
                  <c:v>9.7626120000000066E-2</c:v>
                </c:pt>
                <c:pt idx="232">
                  <c:v>0.12375330000000002</c:v>
                </c:pt>
                <c:pt idx="233">
                  <c:v>0.14972930000000123</c:v>
                </c:pt>
                <c:pt idx="234">
                  <c:v>0.17551740000000157</c:v>
                </c:pt>
                <c:pt idx="235">
                  <c:v>0.2010779</c:v>
                </c:pt>
                <c:pt idx="236">
                  <c:v>0.2263676</c:v>
                </c:pt>
                <c:pt idx="237">
                  <c:v>0.25133900000000003</c:v>
                </c:pt>
                <c:pt idx="238">
                  <c:v>0.27594080000000032</c:v>
                </c:pt>
                <c:pt idx="239">
                  <c:v>0.30011700000000002</c:v>
                </c:pt>
                <c:pt idx="240">
                  <c:v>0.32380690000000439</c:v>
                </c:pt>
                <c:pt idx="241">
                  <c:v>0.34694470000000038</c:v>
                </c:pt>
                <c:pt idx="242">
                  <c:v>0.36946020000000251</c:v>
                </c:pt>
                <c:pt idx="243">
                  <c:v>0.39127800000000235</c:v>
                </c:pt>
                <c:pt idx="244">
                  <c:v>0.41231800000000252</c:v>
                </c:pt>
                <c:pt idx="245">
                  <c:v>0.43249610000000038</c:v>
                </c:pt>
                <c:pt idx="246">
                  <c:v>0.45172450000000008</c:v>
                </c:pt>
                <c:pt idx="247">
                  <c:v>0.46991200000000038</c:v>
                </c:pt>
                <c:pt idx="248">
                  <c:v>0.48696560000000194</c:v>
                </c:pt>
                <c:pt idx="249">
                  <c:v>0.50279119999999999</c:v>
                </c:pt>
                <c:pt idx="250">
                  <c:v>0.5172949</c:v>
                </c:pt>
                <c:pt idx="251">
                  <c:v>0.53038469999999949</c:v>
                </c:pt>
                <c:pt idx="252">
                  <c:v>0.54197220000000002</c:v>
                </c:pt>
                <c:pt idx="253">
                  <c:v>0.55197390000000002</c:v>
                </c:pt>
                <c:pt idx="254">
                  <c:v>0.56031359999999553</c:v>
                </c:pt>
                <c:pt idx="255">
                  <c:v>0.56692399999999998</c:v>
                </c:pt>
                <c:pt idx="256">
                  <c:v>0.57174840000000504</c:v>
                </c:pt>
                <c:pt idx="257">
                  <c:v>0.57474250000000005</c:v>
                </c:pt>
                <c:pt idx="258">
                  <c:v>0.57587590000000388</c:v>
                </c:pt>
                <c:pt idx="259">
                  <c:v>0.5751328</c:v>
                </c:pt>
                <c:pt idx="260">
                  <c:v>0.57251359999999496</c:v>
                </c:pt>
                <c:pt idx="261">
                  <c:v>0.56803429999999999</c:v>
                </c:pt>
                <c:pt idx="262">
                  <c:v>0.56172699999999998</c:v>
                </c:pt>
                <c:pt idx="263">
                  <c:v>0.55363879999999999</c:v>
                </c:pt>
                <c:pt idx="264">
                  <c:v>0.54383130000000002</c:v>
                </c:pt>
                <c:pt idx="265">
                  <c:v>0.53237849999999998</c:v>
                </c:pt>
                <c:pt idx="266">
                  <c:v>0.51936499999999541</c:v>
                </c:pt>
                <c:pt idx="267">
                  <c:v>0.50488440000000001</c:v>
                </c:pt>
                <c:pt idx="268">
                  <c:v>0.48903590000000002</c:v>
                </c:pt>
                <c:pt idx="269">
                  <c:v>0.47192280000000292</c:v>
                </c:pt>
                <c:pt idx="270">
                  <c:v>0.45364910000000003</c:v>
                </c:pt>
                <c:pt idx="271">
                  <c:v>0.43431850000000355</c:v>
                </c:pt>
                <c:pt idx="272">
                  <c:v>0.4140316</c:v>
                </c:pt>
                <c:pt idx="273">
                  <c:v>0.39288520000000354</c:v>
                </c:pt>
                <c:pt idx="274">
                  <c:v>0.37097010000000252</c:v>
                </c:pt>
                <c:pt idx="275">
                  <c:v>0.34837120000000038</c:v>
                </c:pt>
                <c:pt idx="276">
                  <c:v>0.32516700000000032</c:v>
                </c:pt>
                <c:pt idx="277">
                  <c:v>0.30142940000000223</c:v>
                </c:pt>
                <c:pt idx="278">
                  <c:v>0.27722430000000031</c:v>
                </c:pt>
                <c:pt idx="279">
                  <c:v>0.2526118</c:v>
                </c:pt>
                <c:pt idx="280">
                  <c:v>0.22764630000000041</c:v>
                </c:pt>
                <c:pt idx="281">
                  <c:v>0.20237730000000001</c:v>
                </c:pt>
                <c:pt idx="282">
                  <c:v>0.17685039999999999</c:v>
                </c:pt>
                <c:pt idx="283">
                  <c:v>0.15110640000000103</c:v>
                </c:pt>
                <c:pt idx="284">
                  <c:v>0.12518249999999997</c:v>
                </c:pt>
                <c:pt idx="285">
                  <c:v>9.9112950000000005E-2</c:v>
                </c:pt>
                <c:pt idx="286">
                  <c:v>7.2929569999999999E-2</c:v>
                </c:pt>
                <c:pt idx="287">
                  <c:v>4.6662170000000003E-2</c:v>
                </c:pt>
                <c:pt idx="288">
                  <c:v>2.033946E-2</c:v>
                </c:pt>
                <c:pt idx="289">
                  <c:v>-6.0107090000000134E-3</c:v>
                </c:pt>
                <c:pt idx="290">
                  <c:v>-3.2360590000000002E-2</c:v>
                </c:pt>
                <c:pt idx="291">
                  <c:v>-5.8681949999999955E-2</c:v>
                </c:pt>
                <c:pt idx="292">
                  <c:v>-8.4945660000000048E-2</c:v>
                </c:pt>
                <c:pt idx="293">
                  <c:v>-0.11112110000000019</c:v>
                </c:pt>
                <c:pt idx="294">
                  <c:v>-0.13717569999999987</c:v>
                </c:pt>
                <c:pt idx="295">
                  <c:v>-0.16307469999999988</c:v>
                </c:pt>
                <c:pt idx="296">
                  <c:v>-0.18878040000000132</c:v>
                </c:pt>
                <c:pt idx="297">
                  <c:v>-0.21425169999999999</c:v>
                </c:pt>
                <c:pt idx="298">
                  <c:v>-0.23944400000000157</c:v>
                </c:pt>
                <c:pt idx="299">
                  <c:v>-0.26430880000000218</c:v>
                </c:pt>
                <c:pt idx="300">
                  <c:v>-0.28879309999999997</c:v>
                </c:pt>
                <c:pt idx="301">
                  <c:v>-0.31283960000000038</c:v>
                </c:pt>
                <c:pt idx="302">
                  <c:v>-0.33638610000000441</c:v>
                </c:pt>
                <c:pt idx="303">
                  <c:v>-0.35936560000000217</c:v>
                </c:pt>
                <c:pt idx="304">
                  <c:v>-0.38170620000000038</c:v>
                </c:pt>
                <c:pt idx="305">
                  <c:v>-0.4033312</c:v>
                </c:pt>
                <c:pt idx="306">
                  <c:v>-0.42415940000000002</c:v>
                </c:pt>
                <c:pt idx="307">
                  <c:v>-0.44410550000000004</c:v>
                </c:pt>
                <c:pt idx="308">
                  <c:v>-0.46308060000000217</c:v>
                </c:pt>
                <c:pt idx="309">
                  <c:v>-0.480993</c:v>
                </c:pt>
                <c:pt idx="310">
                  <c:v>-0.49774930000000001</c:v>
                </c:pt>
                <c:pt idx="311">
                  <c:v>-0.51325509999999996</c:v>
                </c:pt>
                <c:pt idx="312">
                  <c:v>-0.52741699999999425</c:v>
                </c:pt>
                <c:pt idx="313">
                  <c:v>-0.54014379999999951</c:v>
                </c:pt>
                <c:pt idx="314">
                  <c:v>-0.5513479</c:v>
                </c:pt>
                <c:pt idx="315">
                  <c:v>-0.56094770000000005</c:v>
                </c:pt>
                <c:pt idx="316">
                  <c:v>-0.56886899999999996</c:v>
                </c:pt>
                <c:pt idx="317">
                  <c:v>-0.57504690000000003</c:v>
                </c:pt>
                <c:pt idx="318">
                  <c:v>-0.57942769999999999</c:v>
                </c:pt>
                <c:pt idx="319">
                  <c:v>-0.5819706</c:v>
                </c:pt>
                <c:pt idx="320">
                  <c:v>-0.58264870000000002</c:v>
                </c:pt>
                <c:pt idx="321">
                  <c:v>-0.58145009999999553</c:v>
                </c:pt>
                <c:pt idx="322">
                  <c:v>-0.57837890000000003</c:v>
                </c:pt>
                <c:pt idx="323">
                  <c:v>-0.57345500000000005</c:v>
                </c:pt>
                <c:pt idx="324">
                  <c:v>-0.56671439999999951</c:v>
                </c:pt>
                <c:pt idx="325">
                  <c:v>-0.55820780000000003</c:v>
                </c:pt>
                <c:pt idx="326">
                  <c:v>-0.54799950000000064</c:v>
                </c:pt>
                <c:pt idx="327">
                  <c:v>-0.53616639999999427</c:v>
                </c:pt>
                <c:pt idx="328">
                  <c:v>-0.52279550000000063</c:v>
                </c:pt>
                <c:pt idx="329">
                  <c:v>-0.50798199999999949</c:v>
                </c:pt>
                <c:pt idx="330">
                  <c:v>-0.49182670000000428</c:v>
                </c:pt>
                <c:pt idx="331">
                  <c:v>-0.47443340000000001</c:v>
                </c:pt>
                <c:pt idx="332">
                  <c:v>-0.45590690000000211</c:v>
                </c:pt>
                <c:pt idx="333">
                  <c:v>-0.43635060000000292</c:v>
                </c:pt>
                <c:pt idx="334">
                  <c:v>-0.41586510000000032</c:v>
                </c:pt>
                <c:pt idx="335">
                  <c:v>-0.39454660000000258</c:v>
                </c:pt>
                <c:pt idx="336">
                  <c:v>-0.37248550000000252</c:v>
                </c:pt>
                <c:pt idx="337">
                  <c:v>-0.34976620000000008</c:v>
                </c:pt>
                <c:pt idx="338">
                  <c:v>-0.32646600000000292</c:v>
                </c:pt>
                <c:pt idx="339">
                  <c:v>-0.30265640000000038</c:v>
                </c:pt>
                <c:pt idx="340">
                  <c:v>-0.27840250000000138</c:v>
                </c:pt>
                <c:pt idx="341">
                  <c:v>-0.25376359999999998</c:v>
                </c:pt>
                <c:pt idx="342">
                  <c:v>-0.22879330000000117</c:v>
                </c:pt>
                <c:pt idx="343">
                  <c:v>-0.20354069999999999</c:v>
                </c:pt>
                <c:pt idx="344">
                  <c:v>-0.17805070000000001</c:v>
                </c:pt>
                <c:pt idx="345">
                  <c:v>-0.15236379999999999</c:v>
                </c:pt>
                <c:pt idx="346">
                  <c:v>-0.12651660000000001</c:v>
                </c:pt>
                <c:pt idx="347">
                  <c:v>-0.1005434</c:v>
                </c:pt>
                <c:pt idx="348">
                  <c:v>-7.447533000000002E-2</c:v>
                </c:pt>
                <c:pt idx="349">
                  <c:v>-4.8341990000000001E-2</c:v>
                </c:pt>
                <c:pt idx="350">
                  <c:v>-2.2171860000000227E-2</c:v>
                </c:pt>
                <c:pt idx="351">
                  <c:v>4.0077079999999996E-3</c:v>
                </c:pt>
                <c:pt idx="352">
                  <c:v>3.0169330000000001E-2</c:v>
                </c:pt>
                <c:pt idx="353">
                  <c:v>5.6285219999999976E-2</c:v>
                </c:pt>
                <c:pt idx="354">
                  <c:v>8.2326830000000004E-2</c:v>
                </c:pt>
                <c:pt idx="355">
                  <c:v>0.10826420000000109</c:v>
                </c:pt>
                <c:pt idx="356">
                  <c:v>0.13406560000000001</c:v>
                </c:pt>
                <c:pt idx="357">
                  <c:v>0.15969700000000117</c:v>
                </c:pt>
                <c:pt idx="358">
                  <c:v>0.1851218</c:v>
                </c:pt>
                <c:pt idx="359">
                  <c:v>0.21030009999999999</c:v>
                </c:pt>
                <c:pt idx="360">
                  <c:v>0.23518890000000001</c:v>
                </c:pt>
                <c:pt idx="361">
                  <c:v>0.25974109999999995</c:v>
                </c:pt>
                <c:pt idx="362">
                  <c:v>0.28390560000000031</c:v>
                </c:pt>
                <c:pt idx="363">
                  <c:v>0.30762700000000032</c:v>
                </c:pt>
                <c:pt idx="364">
                  <c:v>0.33084570000000252</c:v>
                </c:pt>
                <c:pt idx="365">
                  <c:v>0.35349700000000001</c:v>
                </c:pt>
                <c:pt idx="366">
                  <c:v>0.37551200000000218</c:v>
                </c:pt>
                <c:pt idx="367">
                  <c:v>0.39681690000000447</c:v>
                </c:pt>
                <c:pt idx="368">
                  <c:v>0.41733420000000032</c:v>
                </c:pt>
                <c:pt idx="369">
                  <c:v>0.43698190000000292</c:v>
                </c:pt>
                <c:pt idx="370">
                  <c:v>0.4556751</c:v>
                </c:pt>
                <c:pt idx="371">
                  <c:v>0.47332600000000252</c:v>
                </c:pt>
                <c:pt idx="372">
                  <c:v>0.48984500000000031</c:v>
                </c:pt>
                <c:pt idx="373">
                  <c:v>0.50514219999999577</c:v>
                </c:pt>
                <c:pt idx="374">
                  <c:v>0.51912789999999998</c:v>
                </c:pt>
                <c:pt idx="375">
                  <c:v>0.53171480000000004</c:v>
                </c:pt>
                <c:pt idx="376">
                  <c:v>0.54281880000000005</c:v>
                </c:pt>
                <c:pt idx="377">
                  <c:v>0.5523614</c:v>
                </c:pt>
                <c:pt idx="378">
                  <c:v>0.56027079999999996</c:v>
                </c:pt>
                <c:pt idx="379">
                  <c:v>0.56648399999999599</c:v>
                </c:pt>
                <c:pt idx="380">
                  <c:v>0.57094840000000446</c:v>
                </c:pt>
                <c:pt idx="381">
                  <c:v>0.57362329999999995</c:v>
                </c:pt>
                <c:pt idx="382">
                  <c:v>0.57448109999999997</c:v>
                </c:pt>
                <c:pt idx="383">
                  <c:v>0.57350809999999997</c:v>
                </c:pt>
                <c:pt idx="384">
                  <c:v>0.57070570000000065</c:v>
                </c:pt>
                <c:pt idx="385">
                  <c:v>0.56609030000000005</c:v>
                </c:pt>
                <c:pt idx="386">
                  <c:v>0.55969349999999995</c:v>
                </c:pt>
                <c:pt idx="387">
                  <c:v>0.55156099999999553</c:v>
                </c:pt>
                <c:pt idx="388">
                  <c:v>0.54175189999999995</c:v>
                </c:pt>
                <c:pt idx="389">
                  <c:v>0.53033699999999495</c:v>
                </c:pt>
                <c:pt idx="390">
                  <c:v>0.51739809999999997</c:v>
                </c:pt>
                <c:pt idx="391">
                  <c:v>0.50302469999999999</c:v>
                </c:pt>
                <c:pt idx="392">
                  <c:v>0.48731240000000292</c:v>
                </c:pt>
                <c:pt idx="393">
                  <c:v>0.47036060000000252</c:v>
                </c:pt>
                <c:pt idx="394">
                  <c:v>0.45227040000000002</c:v>
                </c:pt>
                <c:pt idx="395">
                  <c:v>0.43314210000000031</c:v>
                </c:pt>
                <c:pt idx="396">
                  <c:v>0.41307430000000217</c:v>
                </c:pt>
                <c:pt idx="397">
                  <c:v>0.39216120000000032</c:v>
                </c:pt>
                <c:pt idx="398">
                  <c:v>0.37049250000000195</c:v>
                </c:pt>
                <c:pt idx="399">
                  <c:v>0.34815170000000001</c:v>
                </c:pt>
                <c:pt idx="400">
                  <c:v>0.32521650000000252</c:v>
                </c:pt>
                <c:pt idx="401">
                  <c:v>0.30175830000000031</c:v>
                </c:pt>
                <c:pt idx="402">
                  <c:v>0.27784270000000194</c:v>
                </c:pt>
                <c:pt idx="403">
                  <c:v>0.25352980000000008</c:v>
                </c:pt>
                <c:pt idx="404">
                  <c:v>0.2288741</c:v>
                </c:pt>
                <c:pt idx="405">
                  <c:v>0.20392520000000044</c:v>
                </c:pt>
                <c:pt idx="406">
                  <c:v>0.17872900000000044</c:v>
                </c:pt>
                <c:pt idx="407">
                  <c:v>0.15332699999999999</c:v>
                </c:pt>
                <c:pt idx="408">
                  <c:v>0.12775700000000001</c:v>
                </c:pt>
                <c:pt idx="409">
                  <c:v>0.10205359999999998</c:v>
                </c:pt>
                <c:pt idx="410">
                  <c:v>7.6249189999999856E-2</c:v>
                </c:pt>
                <c:pt idx="411">
                  <c:v>5.0374120000000001E-2</c:v>
                </c:pt>
                <c:pt idx="412">
                  <c:v>2.445725000000001E-2</c:v>
                </c:pt>
                <c:pt idx="413">
                  <c:v>-1.4734160000000021E-3</c:v>
                </c:pt>
                <c:pt idx="414">
                  <c:v>-2.7390040000000011E-2</c:v>
                </c:pt>
                <c:pt idx="415">
                  <c:v>-5.3264630000000104E-2</c:v>
                </c:pt>
                <c:pt idx="416">
                  <c:v>-7.9068560000000024E-2</c:v>
                </c:pt>
                <c:pt idx="417">
                  <c:v>-0.10477190000000022</c:v>
                </c:pt>
                <c:pt idx="418">
                  <c:v>-0.13034299999999999</c:v>
                </c:pt>
                <c:pt idx="419">
                  <c:v>-0.1557484000000022</c:v>
                </c:pt>
                <c:pt idx="420">
                  <c:v>-0.18095200000000103</c:v>
                </c:pt>
                <c:pt idx="421">
                  <c:v>-0.20591460000000103</c:v>
                </c:pt>
                <c:pt idx="422">
                  <c:v>-0.23059410000000041</c:v>
                </c:pt>
                <c:pt idx="423">
                  <c:v>-0.25494450000000002</c:v>
                </c:pt>
                <c:pt idx="424">
                  <c:v>-0.27891600000000188</c:v>
                </c:pt>
                <c:pt idx="425">
                  <c:v>-0.30245490000000286</c:v>
                </c:pt>
                <c:pt idx="426">
                  <c:v>-0.32550290000000343</c:v>
                </c:pt>
                <c:pt idx="427">
                  <c:v>-0.34799740000000001</c:v>
                </c:pt>
                <c:pt idx="428">
                  <c:v>-0.36987130000000218</c:v>
                </c:pt>
                <c:pt idx="429">
                  <c:v>-0.39105320000000032</c:v>
                </c:pt>
                <c:pt idx="430">
                  <c:v>-0.41146760000000032</c:v>
                </c:pt>
                <c:pt idx="431">
                  <c:v>-0.4310351</c:v>
                </c:pt>
                <c:pt idx="432">
                  <c:v>-0.44967310000000005</c:v>
                </c:pt>
                <c:pt idx="433">
                  <c:v>-0.46729620000000005</c:v>
                </c:pt>
                <c:pt idx="434">
                  <c:v>-0.48381720000000195</c:v>
                </c:pt>
                <c:pt idx="435">
                  <c:v>-0.49914820000000032</c:v>
                </c:pt>
                <c:pt idx="436">
                  <c:v>-0.51320189999999999</c:v>
                </c:pt>
                <c:pt idx="437">
                  <c:v>-0.52589240000000004</c:v>
                </c:pt>
                <c:pt idx="438">
                  <c:v>-0.53713689999999958</c:v>
                </c:pt>
                <c:pt idx="439">
                  <c:v>-0.54685810000000001</c:v>
                </c:pt>
                <c:pt idx="440">
                  <c:v>-0.55498449999999999</c:v>
                </c:pt>
                <c:pt idx="441">
                  <c:v>-0.56145249999999958</c:v>
                </c:pt>
                <c:pt idx="442">
                  <c:v>-0.56620899999999996</c:v>
                </c:pt>
                <c:pt idx="443">
                  <c:v>-0.56921129999999998</c:v>
                </c:pt>
                <c:pt idx="444">
                  <c:v>-0.57042959999999998</c:v>
                </c:pt>
                <c:pt idx="445">
                  <c:v>-0.56984740000000433</c:v>
                </c:pt>
                <c:pt idx="446">
                  <c:v>-0.56746239999999426</c:v>
                </c:pt>
                <c:pt idx="447">
                  <c:v>-0.56328709999999949</c:v>
                </c:pt>
                <c:pt idx="448">
                  <c:v>-0.55734830000000002</c:v>
                </c:pt>
                <c:pt idx="449">
                  <c:v>-0.54968700000000004</c:v>
                </c:pt>
                <c:pt idx="450">
                  <c:v>-0.54035709999999959</c:v>
                </c:pt>
                <c:pt idx="451">
                  <c:v>-0.52942480000000003</c:v>
                </c:pt>
                <c:pt idx="452">
                  <c:v>-0.51696689999999956</c:v>
                </c:pt>
                <c:pt idx="453">
                  <c:v>-0.50306839999999553</c:v>
                </c:pt>
                <c:pt idx="454">
                  <c:v>-0.48782140000000251</c:v>
                </c:pt>
                <c:pt idx="455">
                  <c:v>-0.47132200000000252</c:v>
                </c:pt>
                <c:pt idx="456">
                  <c:v>-0.45366840000000008</c:v>
                </c:pt>
                <c:pt idx="457">
                  <c:v>-0.43495930000000038</c:v>
                </c:pt>
                <c:pt idx="458">
                  <c:v>-0.41529200000000005</c:v>
                </c:pt>
                <c:pt idx="459">
                  <c:v>-0.39476050000000223</c:v>
                </c:pt>
                <c:pt idx="460">
                  <c:v>-0.37345420000000218</c:v>
                </c:pt>
                <c:pt idx="461">
                  <c:v>-0.35145740000000031</c:v>
                </c:pt>
                <c:pt idx="462">
                  <c:v>-0.32884800000000292</c:v>
                </c:pt>
                <c:pt idx="463">
                  <c:v>-0.30569880000000038</c:v>
                </c:pt>
                <c:pt idx="464">
                  <c:v>-0.28207630000000194</c:v>
                </c:pt>
                <c:pt idx="465">
                  <c:v>-0.25804190000000005</c:v>
                </c:pt>
                <c:pt idx="466">
                  <c:v>-0.233651</c:v>
                </c:pt>
                <c:pt idx="467">
                  <c:v>-0.20895469999999999</c:v>
                </c:pt>
                <c:pt idx="468">
                  <c:v>-0.18399980000000157</c:v>
                </c:pt>
                <c:pt idx="469">
                  <c:v>-0.15882879999999999</c:v>
                </c:pt>
                <c:pt idx="470">
                  <c:v>-0.13348080000000001</c:v>
                </c:pt>
                <c:pt idx="471">
                  <c:v>-0.10799140000000022</c:v>
                </c:pt>
                <c:pt idx="472">
                  <c:v>-8.2393570000000013E-2</c:v>
                </c:pt>
                <c:pt idx="473">
                  <c:v>-5.6718449999999997E-2</c:v>
                </c:pt>
                <c:pt idx="474">
                  <c:v>-3.099559E-2</c:v>
                </c:pt>
                <c:pt idx="475">
                  <c:v>-5.2534030000000471E-3</c:v>
                </c:pt>
                <c:pt idx="476">
                  <c:v>2.0480109999999999E-2</c:v>
                </c:pt>
                <c:pt idx="477">
                  <c:v>4.6176879999999955E-2</c:v>
                </c:pt>
                <c:pt idx="478">
                  <c:v>7.1808380000000019E-2</c:v>
                </c:pt>
                <c:pt idx="479">
                  <c:v>9.7344960000000008E-2</c:v>
                </c:pt>
                <c:pt idx="480">
                  <c:v>0.12275560000000069</c:v>
                </c:pt>
                <c:pt idx="481">
                  <c:v>0.14800750000000001</c:v>
                </c:pt>
                <c:pt idx="482">
                  <c:v>0.17306530000000117</c:v>
                </c:pt>
                <c:pt idx="483">
                  <c:v>0.19789100000000001</c:v>
                </c:pt>
                <c:pt idx="484">
                  <c:v>0.22244359999999999</c:v>
                </c:pt>
                <c:pt idx="485">
                  <c:v>0.2466788</c:v>
                </c:pt>
                <c:pt idx="486">
                  <c:v>0.27054830000000002</c:v>
                </c:pt>
                <c:pt idx="487">
                  <c:v>0.29400020000000032</c:v>
                </c:pt>
                <c:pt idx="488">
                  <c:v>0.31697840000000355</c:v>
                </c:pt>
                <c:pt idx="489">
                  <c:v>0.3394223000000044</c:v>
                </c:pt>
                <c:pt idx="490">
                  <c:v>0.36126720000000001</c:v>
                </c:pt>
                <c:pt idx="491">
                  <c:v>0.38244410000000217</c:v>
                </c:pt>
                <c:pt idx="492">
                  <c:v>0.40288000000000251</c:v>
                </c:pt>
                <c:pt idx="493">
                  <c:v>0.42249800000000032</c:v>
                </c:pt>
                <c:pt idx="494">
                  <c:v>0.441218</c:v>
                </c:pt>
                <c:pt idx="495">
                  <c:v>0.458957</c:v>
                </c:pt>
                <c:pt idx="496">
                  <c:v>0.47563</c:v>
                </c:pt>
                <c:pt idx="497">
                  <c:v>0.49115110000000001</c:v>
                </c:pt>
                <c:pt idx="498">
                  <c:v>0.50543449999999956</c:v>
                </c:pt>
                <c:pt idx="499">
                  <c:v>0.51839550000000001</c:v>
                </c:pt>
                <c:pt idx="500">
                  <c:v>0.52995229999999949</c:v>
                </c:pt>
                <c:pt idx="501">
                  <c:v>0.54002740000000005</c:v>
                </c:pt>
                <c:pt idx="502">
                  <c:v>0.5485487</c:v>
                </c:pt>
                <c:pt idx="503">
                  <c:v>0.55545169999999999</c:v>
                </c:pt>
                <c:pt idx="504">
                  <c:v>0.56068079999999998</c:v>
                </c:pt>
                <c:pt idx="505">
                  <c:v>0.56419090000000005</c:v>
                </c:pt>
                <c:pt idx="506">
                  <c:v>0.56594850000000063</c:v>
                </c:pt>
                <c:pt idx="507">
                  <c:v>0.56593280000000001</c:v>
                </c:pt>
                <c:pt idx="508">
                  <c:v>0.56413669999999949</c:v>
                </c:pt>
                <c:pt idx="509">
                  <c:v>0.56056709999999565</c:v>
                </c:pt>
                <c:pt idx="510">
                  <c:v>0.55524519999999999</c:v>
                </c:pt>
                <c:pt idx="511">
                  <c:v>0.54820590000000002</c:v>
                </c:pt>
                <c:pt idx="512">
                  <c:v>0.53949769999999997</c:v>
                </c:pt>
                <c:pt idx="513">
                  <c:v>0.52918080000000001</c:v>
                </c:pt>
                <c:pt idx="514">
                  <c:v>0.51732609999999957</c:v>
                </c:pt>
                <c:pt idx="515">
                  <c:v>0.50401409999999958</c:v>
                </c:pt>
                <c:pt idx="516">
                  <c:v>0.48933230000000194</c:v>
                </c:pt>
                <c:pt idx="517">
                  <c:v>0.47337360000000217</c:v>
                </c:pt>
                <c:pt idx="518">
                  <c:v>0.45623369999999996</c:v>
                </c:pt>
                <c:pt idx="519">
                  <c:v>0.43800960000000194</c:v>
                </c:pt>
                <c:pt idx="520">
                  <c:v>0.41879719999999998</c:v>
                </c:pt>
                <c:pt idx="521">
                  <c:v>0.398690500000002</c:v>
                </c:pt>
                <c:pt idx="522">
                  <c:v>0.37777970000000038</c:v>
                </c:pt>
                <c:pt idx="523">
                  <c:v>0.35614960000000001</c:v>
                </c:pt>
                <c:pt idx="524">
                  <c:v>0.33387990000000439</c:v>
                </c:pt>
                <c:pt idx="525">
                  <c:v>0.31104470000000217</c:v>
                </c:pt>
                <c:pt idx="526">
                  <c:v>0.28771220000000008</c:v>
                </c:pt>
                <c:pt idx="527">
                  <c:v>0.26394520000000005</c:v>
                </c:pt>
                <c:pt idx="528">
                  <c:v>0.23980090000000001</c:v>
                </c:pt>
                <c:pt idx="529">
                  <c:v>0.21533189999999999</c:v>
                </c:pt>
                <c:pt idx="530">
                  <c:v>0.19058639999999999</c:v>
                </c:pt>
                <c:pt idx="531">
                  <c:v>0.16560859999999997</c:v>
                </c:pt>
                <c:pt idx="532">
                  <c:v>0.14043860000000041</c:v>
                </c:pt>
                <c:pt idx="533">
                  <c:v>0.11511360000000002</c:v>
                </c:pt>
                <c:pt idx="534">
                  <c:v>8.9667520000000764E-2</c:v>
                </c:pt>
                <c:pt idx="535">
                  <c:v>6.4132240000000104E-2</c:v>
                </c:pt>
                <c:pt idx="536">
                  <c:v>3.8538070000000001E-2</c:v>
                </c:pt>
                <c:pt idx="537">
                  <c:v>1.2914100000000001E-2</c:v>
                </c:pt>
                <c:pt idx="538">
                  <c:v>-1.2711439999999999E-2</c:v>
                </c:pt>
                <c:pt idx="539">
                  <c:v>-3.831035E-2</c:v>
                </c:pt>
                <c:pt idx="540">
                  <c:v>-6.3854049999999996E-2</c:v>
                </c:pt>
                <c:pt idx="541">
                  <c:v>-8.9313269999999986E-2</c:v>
                </c:pt>
                <c:pt idx="542">
                  <c:v>-0.11465740000000001</c:v>
                </c:pt>
                <c:pt idx="543">
                  <c:v>-0.13985420000000001</c:v>
                </c:pt>
                <c:pt idx="544">
                  <c:v>-0.16486899999999999</c:v>
                </c:pt>
                <c:pt idx="545">
                  <c:v>-0.18966500000000044</c:v>
                </c:pt>
                <c:pt idx="546">
                  <c:v>-0.21420220000000117</c:v>
                </c:pt>
                <c:pt idx="547">
                  <c:v>-0.23843770000000103</c:v>
                </c:pt>
                <c:pt idx="548">
                  <c:v>-0.26232470000000252</c:v>
                </c:pt>
                <c:pt idx="549">
                  <c:v>-0.28581290000000292</c:v>
                </c:pt>
                <c:pt idx="550">
                  <c:v>-0.30884780000000217</c:v>
                </c:pt>
                <c:pt idx="551">
                  <c:v>-0.33137070000000446</c:v>
                </c:pt>
                <c:pt idx="552">
                  <c:v>-0.35331900000000038</c:v>
                </c:pt>
                <c:pt idx="553">
                  <c:v>-0.37462540000000188</c:v>
                </c:pt>
                <c:pt idx="554">
                  <c:v>-0.39521900000000032</c:v>
                </c:pt>
                <c:pt idx="555">
                  <c:v>-0.41502490000000292</c:v>
                </c:pt>
                <c:pt idx="556">
                  <c:v>-0.43396460000000292</c:v>
                </c:pt>
                <c:pt idx="557">
                  <c:v>-0.451957</c:v>
                </c:pt>
                <c:pt idx="558">
                  <c:v>-0.46891830000000218</c:v>
                </c:pt>
                <c:pt idx="559">
                  <c:v>-0.48476390000000008</c:v>
                </c:pt>
                <c:pt idx="560">
                  <c:v>-0.49940850000000292</c:v>
                </c:pt>
                <c:pt idx="561">
                  <c:v>-0.512768</c:v>
                </c:pt>
                <c:pt idx="562">
                  <c:v>-0.52476029999999996</c:v>
                </c:pt>
                <c:pt idx="563">
                  <c:v>-0.53530689999999959</c:v>
                </c:pt>
                <c:pt idx="564">
                  <c:v>-0.5443344999999995</c:v>
                </c:pt>
                <c:pt idx="565">
                  <c:v>-0.5517765</c:v>
                </c:pt>
                <c:pt idx="566">
                  <c:v>-0.55757480000000004</c:v>
                </c:pt>
                <c:pt idx="567">
                  <c:v>-0.56168059999999997</c:v>
                </c:pt>
                <c:pt idx="568">
                  <c:v>-0.56405629999999951</c:v>
                </c:pt>
                <c:pt idx="569">
                  <c:v>-0.56467699999999998</c:v>
                </c:pt>
                <c:pt idx="570">
                  <c:v>-0.56353039999999588</c:v>
                </c:pt>
                <c:pt idx="571">
                  <c:v>-0.56061819999999996</c:v>
                </c:pt>
                <c:pt idx="572">
                  <c:v>-0.55595589999999995</c:v>
                </c:pt>
                <c:pt idx="573">
                  <c:v>-0.54957309999999959</c:v>
                </c:pt>
                <c:pt idx="574">
                  <c:v>-0.54151229999999495</c:v>
                </c:pt>
                <c:pt idx="575">
                  <c:v>-0.53182879999999999</c:v>
                </c:pt>
                <c:pt idx="576">
                  <c:v>-0.52058929999999959</c:v>
                </c:pt>
                <c:pt idx="577">
                  <c:v>-0.50786929999999997</c:v>
                </c:pt>
                <c:pt idx="578">
                  <c:v>-0.4937531</c:v>
                </c:pt>
                <c:pt idx="579">
                  <c:v>-0.47833070000000188</c:v>
                </c:pt>
                <c:pt idx="580">
                  <c:v>-0.46169570000000004</c:v>
                </c:pt>
                <c:pt idx="581">
                  <c:v>-0.44394410000000001</c:v>
                </c:pt>
                <c:pt idx="582">
                  <c:v>-0.42517180000000032</c:v>
                </c:pt>
                <c:pt idx="583">
                  <c:v>-0.40547250000000218</c:v>
                </c:pt>
                <c:pt idx="584">
                  <c:v>-0.38493780000000088</c:v>
                </c:pt>
                <c:pt idx="585">
                  <c:v>-0.36365400000000031</c:v>
                </c:pt>
                <c:pt idx="586">
                  <c:v>-0.34170210000000001</c:v>
                </c:pt>
                <c:pt idx="587">
                  <c:v>-0.31915850000000218</c:v>
                </c:pt>
                <c:pt idx="588">
                  <c:v>-0.2960932</c:v>
                </c:pt>
                <c:pt idx="589">
                  <c:v>-0.27257060000000038</c:v>
                </c:pt>
                <c:pt idx="590">
                  <c:v>-0.24865019999999999</c:v>
                </c:pt>
                <c:pt idx="591">
                  <c:v>-0.22438620000000001</c:v>
                </c:pt>
                <c:pt idx="592">
                  <c:v>-0.19982820000000001</c:v>
                </c:pt>
                <c:pt idx="593">
                  <c:v>-0.17502210000000001</c:v>
                </c:pt>
                <c:pt idx="594">
                  <c:v>-0.15000970000000041</c:v>
                </c:pt>
                <c:pt idx="595">
                  <c:v>-0.1248288</c:v>
                </c:pt>
                <c:pt idx="596">
                  <c:v>-9.9514840000001159E-2</c:v>
                </c:pt>
                <c:pt idx="597">
                  <c:v>-7.4100760000000029E-2</c:v>
                </c:pt>
                <c:pt idx="598">
                  <c:v>-4.8617349999999976E-2</c:v>
                </c:pt>
                <c:pt idx="599">
                  <c:v>-2.3094099999999979E-2</c:v>
                </c:pt>
                <c:pt idx="600">
                  <c:v>2.4403740000000255E-3</c:v>
                </c:pt>
                <c:pt idx="601">
                  <c:v>2.7957810000000236E-2</c:v>
                </c:pt>
                <c:pt idx="602">
                  <c:v>5.3429809999999946E-2</c:v>
                </c:pt>
                <c:pt idx="603">
                  <c:v>7.882746000000003E-2</c:v>
                </c:pt>
                <c:pt idx="604">
                  <c:v>0.10412070000000077</c:v>
                </c:pt>
                <c:pt idx="605">
                  <c:v>0.129278</c:v>
                </c:pt>
                <c:pt idx="606">
                  <c:v>0.15426590000000137</c:v>
                </c:pt>
                <c:pt idx="607">
                  <c:v>0.17904850000000044</c:v>
                </c:pt>
                <c:pt idx="608">
                  <c:v>0.20358740000000103</c:v>
                </c:pt>
                <c:pt idx="609">
                  <c:v>0.22784090000000001</c:v>
                </c:pt>
                <c:pt idx="610">
                  <c:v>0.2517644</c:v>
                </c:pt>
                <c:pt idx="611">
                  <c:v>0.27530900000000008</c:v>
                </c:pt>
                <c:pt idx="612">
                  <c:v>0.29842230000000292</c:v>
                </c:pt>
                <c:pt idx="613">
                  <c:v>0.32104790000000138</c:v>
                </c:pt>
                <c:pt idx="614">
                  <c:v>0.34312530000000002</c:v>
                </c:pt>
                <c:pt idx="615">
                  <c:v>0.36458960000000218</c:v>
                </c:pt>
                <c:pt idx="616">
                  <c:v>0.38537200000000355</c:v>
                </c:pt>
                <c:pt idx="617">
                  <c:v>0.40539990000000031</c:v>
                </c:pt>
                <c:pt idx="618">
                  <c:v>0.42459690000000194</c:v>
                </c:pt>
                <c:pt idx="619">
                  <c:v>0.44288370000000032</c:v>
                </c:pt>
                <c:pt idx="620">
                  <c:v>0.46017860000000038</c:v>
                </c:pt>
                <c:pt idx="621">
                  <c:v>0.47639800000000032</c:v>
                </c:pt>
                <c:pt idx="622">
                  <c:v>0.49145770000000188</c:v>
                </c:pt>
                <c:pt idx="623">
                  <c:v>0.505274</c:v>
                </c:pt>
                <c:pt idx="624">
                  <c:v>0.51776460000000002</c:v>
                </c:pt>
                <c:pt idx="625">
                  <c:v>0.5288503</c:v>
                </c:pt>
                <c:pt idx="626">
                  <c:v>0.53845649999999956</c:v>
                </c:pt>
                <c:pt idx="627">
                  <c:v>0.54651429999999956</c:v>
                </c:pt>
                <c:pt idx="628">
                  <c:v>0.55296249999999958</c:v>
                </c:pt>
                <c:pt idx="629">
                  <c:v>0.55774900000000505</c:v>
                </c:pt>
                <c:pt idx="630">
                  <c:v>0.56083190000000005</c:v>
                </c:pt>
                <c:pt idx="631">
                  <c:v>0.56218049999999997</c:v>
                </c:pt>
                <c:pt idx="632">
                  <c:v>0.56177739999999998</c:v>
                </c:pt>
                <c:pt idx="633">
                  <c:v>0.55961819999999951</c:v>
                </c:pt>
                <c:pt idx="634">
                  <c:v>0.55571229999999949</c:v>
                </c:pt>
                <c:pt idx="635">
                  <c:v>0.55008239999999553</c:v>
                </c:pt>
                <c:pt idx="636">
                  <c:v>0.5427651</c:v>
                </c:pt>
                <c:pt idx="637">
                  <c:v>0.53380970000000005</c:v>
                </c:pt>
                <c:pt idx="638">
                  <c:v>0.52327629999999958</c:v>
                </c:pt>
                <c:pt idx="639">
                  <c:v>0.51123609999999553</c:v>
                </c:pt>
                <c:pt idx="640">
                  <c:v>0.49776910000000002</c:v>
                </c:pt>
                <c:pt idx="641">
                  <c:v>0.48296150000000032</c:v>
                </c:pt>
                <c:pt idx="642">
                  <c:v>0.466904600000002</c:v>
                </c:pt>
                <c:pt idx="643">
                  <c:v>0.44969240000000005</c:v>
                </c:pt>
                <c:pt idx="644">
                  <c:v>0.43142030000000292</c:v>
                </c:pt>
                <c:pt idx="645">
                  <c:v>0.41218220000000194</c:v>
                </c:pt>
                <c:pt idx="646">
                  <c:v>0.39207020000000292</c:v>
                </c:pt>
                <c:pt idx="647">
                  <c:v>0.37117240000000218</c:v>
                </c:pt>
                <c:pt idx="648">
                  <c:v>0.34957150000000031</c:v>
                </c:pt>
                <c:pt idx="649">
                  <c:v>0.32734580000000252</c:v>
                </c:pt>
                <c:pt idx="650">
                  <c:v>0.30456740000000032</c:v>
                </c:pt>
                <c:pt idx="651">
                  <c:v>0.28130340000000031</c:v>
                </c:pt>
                <c:pt idx="652">
                  <c:v>0.25761500000000004</c:v>
                </c:pt>
                <c:pt idx="653">
                  <c:v>0.23355890000000001</c:v>
                </c:pt>
                <c:pt idx="654">
                  <c:v>0.20918619999999999</c:v>
                </c:pt>
                <c:pt idx="655">
                  <c:v>0.18454430000000174</c:v>
                </c:pt>
                <c:pt idx="656">
                  <c:v>0.15967740000000041</c:v>
                </c:pt>
                <c:pt idx="657">
                  <c:v>0.13462449999999998</c:v>
                </c:pt>
                <c:pt idx="658">
                  <c:v>0.10942230000000019</c:v>
                </c:pt>
                <c:pt idx="659">
                  <c:v>8.4105190000000066E-2</c:v>
                </c:pt>
                <c:pt idx="660">
                  <c:v>5.8704569999999998E-2</c:v>
                </c:pt>
                <c:pt idx="661">
                  <c:v>3.3250490000000001E-2</c:v>
                </c:pt>
                <c:pt idx="662">
                  <c:v>7.7721770000000493E-3</c:v>
                </c:pt>
                <c:pt idx="663">
                  <c:v>-1.7701840000000003E-2</c:v>
                </c:pt>
                <c:pt idx="664">
                  <c:v>-4.3143229999999998E-2</c:v>
                </c:pt>
                <c:pt idx="665">
                  <c:v>-6.8523260000000003E-2</c:v>
                </c:pt>
                <c:pt idx="666">
                  <c:v>-9.3812320000000046E-2</c:v>
                </c:pt>
                <c:pt idx="667">
                  <c:v>-0.1189794</c:v>
                </c:pt>
                <c:pt idx="668">
                  <c:v>-0.14399200000000117</c:v>
                </c:pt>
                <c:pt idx="669">
                  <c:v>-0.16881510000000041</c:v>
                </c:pt>
                <c:pt idx="670">
                  <c:v>-0.19341140000000137</c:v>
                </c:pt>
                <c:pt idx="671">
                  <c:v>-0.21774090000000132</c:v>
                </c:pt>
                <c:pt idx="672">
                  <c:v>-0.24175990000000044</c:v>
                </c:pt>
                <c:pt idx="673">
                  <c:v>-0.26542170000000032</c:v>
                </c:pt>
                <c:pt idx="674">
                  <c:v>-0.28867560000000031</c:v>
                </c:pt>
                <c:pt idx="675">
                  <c:v>-0.31146680000000354</c:v>
                </c:pt>
                <c:pt idx="676">
                  <c:v>-0.33373680000000194</c:v>
                </c:pt>
                <c:pt idx="677">
                  <c:v>-0.35542260000000292</c:v>
                </c:pt>
                <c:pt idx="678">
                  <c:v>-0.37645750000000194</c:v>
                </c:pt>
                <c:pt idx="679">
                  <c:v>-0.39677050000000275</c:v>
                </c:pt>
                <c:pt idx="680">
                  <c:v>-0.41628720000000002</c:v>
                </c:pt>
                <c:pt idx="681">
                  <c:v>-0.43492960000000297</c:v>
                </c:pt>
                <c:pt idx="682">
                  <c:v>-0.45261760000000001</c:v>
                </c:pt>
                <c:pt idx="683">
                  <c:v>-0.46926840000000031</c:v>
                </c:pt>
                <c:pt idx="684">
                  <c:v>-0.48479820000000001</c:v>
                </c:pt>
                <c:pt idx="685">
                  <c:v>-0.49912350000000194</c:v>
                </c:pt>
                <c:pt idx="686">
                  <c:v>-0.51216149999999949</c:v>
                </c:pt>
                <c:pt idx="687">
                  <c:v>-0.52383209999999958</c:v>
                </c:pt>
                <c:pt idx="688">
                  <c:v>-0.5340589</c:v>
                </c:pt>
                <c:pt idx="689">
                  <c:v>-0.54277050000000004</c:v>
                </c:pt>
                <c:pt idx="690">
                  <c:v>-0.54990260000000002</c:v>
                </c:pt>
                <c:pt idx="691">
                  <c:v>-0.55539890000000003</c:v>
                </c:pt>
                <c:pt idx="692">
                  <c:v>-0.55921319999999541</c:v>
                </c:pt>
                <c:pt idx="693">
                  <c:v>-0.56131059999999611</c:v>
                </c:pt>
                <c:pt idx="694">
                  <c:v>-0.56166769999999999</c:v>
                </c:pt>
                <c:pt idx="695">
                  <c:v>-0.56027400000000005</c:v>
                </c:pt>
                <c:pt idx="696">
                  <c:v>-0.55713289999999949</c:v>
                </c:pt>
                <c:pt idx="697">
                  <c:v>-0.55226140000000001</c:v>
                </c:pt>
                <c:pt idx="698">
                  <c:v>-0.54568970000000061</c:v>
                </c:pt>
                <c:pt idx="699">
                  <c:v>-0.53746119999999553</c:v>
                </c:pt>
                <c:pt idx="700">
                  <c:v>-0.52763159999999998</c:v>
                </c:pt>
                <c:pt idx="701">
                  <c:v>-0.51626689999999553</c:v>
                </c:pt>
                <c:pt idx="702">
                  <c:v>-0.50344259999999497</c:v>
                </c:pt>
                <c:pt idx="703">
                  <c:v>-0.48924210000000001</c:v>
                </c:pt>
                <c:pt idx="704">
                  <c:v>-0.47375440000000002</c:v>
                </c:pt>
                <c:pt idx="705">
                  <c:v>-0.45707250000000038</c:v>
                </c:pt>
                <c:pt idx="706">
                  <c:v>-0.43929060000000031</c:v>
                </c:pt>
                <c:pt idx="707">
                  <c:v>-0.42050300000000002</c:v>
                </c:pt>
                <c:pt idx="708">
                  <c:v>-0.40080280000000235</c:v>
                </c:pt>
                <c:pt idx="709">
                  <c:v>-0.38027930000000032</c:v>
                </c:pt>
                <c:pt idx="710">
                  <c:v>-0.35901790000000194</c:v>
                </c:pt>
                <c:pt idx="711">
                  <c:v>-0.33709880000000292</c:v>
                </c:pt>
                <c:pt idx="712">
                  <c:v>-0.31459640000000194</c:v>
                </c:pt>
                <c:pt idx="713">
                  <c:v>-0.29158010000000217</c:v>
                </c:pt>
                <c:pt idx="714">
                  <c:v>-0.26811380000000001</c:v>
                </c:pt>
                <c:pt idx="715">
                  <c:v>-0.24425569999999999</c:v>
                </c:pt>
                <c:pt idx="716">
                  <c:v>-0.22005920000000001</c:v>
                </c:pt>
                <c:pt idx="717">
                  <c:v>-0.19557369999999988</c:v>
                </c:pt>
                <c:pt idx="718">
                  <c:v>-0.17084479999999999</c:v>
                </c:pt>
                <c:pt idx="719">
                  <c:v>-0.14591330000000177</c:v>
                </c:pt>
                <c:pt idx="720">
                  <c:v>-0.12081729999999995</c:v>
                </c:pt>
                <c:pt idx="721">
                  <c:v>-9.5591780000000001E-2</c:v>
                </c:pt>
                <c:pt idx="722">
                  <c:v>-7.0269570000000003E-2</c:v>
                </c:pt>
                <c:pt idx="723">
                  <c:v>-4.4881509999999999E-2</c:v>
                </c:pt>
                <c:pt idx="724">
                  <c:v>-1.9457110000000003E-2</c:v>
                </c:pt>
                <c:pt idx="725">
                  <c:v>5.9749130000000114E-3</c:v>
                </c:pt>
                <c:pt idx="726">
                  <c:v>3.138620000000001E-2</c:v>
                </c:pt>
                <c:pt idx="727">
                  <c:v>5.6748299999999995E-2</c:v>
                </c:pt>
                <c:pt idx="728">
                  <c:v>8.203201000000003E-2</c:v>
                </c:pt>
                <c:pt idx="729">
                  <c:v>0.10720700000000002</c:v>
                </c:pt>
                <c:pt idx="730">
                  <c:v>0.13224150000000001</c:v>
                </c:pt>
                <c:pt idx="731">
                  <c:v>0.15710180000000001</c:v>
                </c:pt>
                <c:pt idx="732">
                  <c:v>0.18175179999999999</c:v>
                </c:pt>
                <c:pt idx="733">
                  <c:v>0.20615269999999997</c:v>
                </c:pt>
                <c:pt idx="734">
                  <c:v>0.23026279999999999</c:v>
                </c:pt>
                <c:pt idx="735">
                  <c:v>0.25403690000000001</c:v>
                </c:pt>
                <c:pt idx="736">
                  <c:v>0.27742620000000218</c:v>
                </c:pt>
                <c:pt idx="737">
                  <c:v>0.30037810000000298</c:v>
                </c:pt>
                <c:pt idx="738">
                  <c:v>0.32283620000000252</c:v>
                </c:pt>
                <c:pt idx="739">
                  <c:v>0.34473959999999998</c:v>
                </c:pt>
                <c:pt idx="740">
                  <c:v>0.36602340000000194</c:v>
                </c:pt>
                <c:pt idx="741">
                  <c:v>0.38661930000000194</c:v>
                </c:pt>
                <c:pt idx="742">
                  <c:v>0.40645450000000038</c:v>
                </c:pt>
                <c:pt idx="743">
                  <c:v>0.42545320000000031</c:v>
                </c:pt>
                <c:pt idx="744">
                  <c:v>0.4435366</c:v>
                </c:pt>
                <c:pt idx="745">
                  <c:v>0.46062330000000001</c:v>
                </c:pt>
                <c:pt idx="746">
                  <c:v>0.47663070000000002</c:v>
                </c:pt>
                <c:pt idx="747">
                  <c:v>0.49147550000000217</c:v>
                </c:pt>
                <c:pt idx="748">
                  <c:v>0.50507469999999999</c:v>
                </c:pt>
                <c:pt idx="749">
                  <c:v>0.51734729999999951</c:v>
                </c:pt>
                <c:pt idx="750">
                  <c:v>0.5282154999999995</c:v>
                </c:pt>
                <c:pt idx="751">
                  <c:v>0.53760570000000063</c:v>
                </c:pt>
                <c:pt idx="752">
                  <c:v>0.54545080000000001</c:v>
                </c:pt>
                <c:pt idx="753">
                  <c:v>0.55169130000000388</c:v>
                </c:pt>
                <c:pt idx="754">
                  <c:v>0.5562760999999995</c:v>
                </c:pt>
                <c:pt idx="755">
                  <c:v>0.55916460000000001</c:v>
                </c:pt>
                <c:pt idx="756">
                  <c:v>0.5603283999999995</c:v>
                </c:pt>
                <c:pt idx="757">
                  <c:v>0.55975100000000388</c:v>
                </c:pt>
                <c:pt idx="758">
                  <c:v>0.55742910000000001</c:v>
                </c:pt>
                <c:pt idx="759">
                  <c:v>0.553373</c:v>
                </c:pt>
                <c:pt idx="760">
                  <c:v>0.54760660000000005</c:v>
                </c:pt>
                <c:pt idx="761">
                  <c:v>0.54016689999999956</c:v>
                </c:pt>
                <c:pt idx="762">
                  <c:v>0.5311030999999995</c:v>
                </c:pt>
                <c:pt idx="763">
                  <c:v>0.52047599999999949</c:v>
                </c:pt>
                <c:pt idx="764">
                  <c:v>0.50835679999999472</c:v>
                </c:pt>
                <c:pt idx="765">
                  <c:v>0.49482430000000355</c:v>
                </c:pt>
                <c:pt idx="766">
                  <c:v>0.47996450000000251</c:v>
                </c:pt>
                <c:pt idx="767">
                  <c:v>0.46386840000000223</c:v>
                </c:pt>
                <c:pt idx="768">
                  <c:v>0.44662890000000038</c:v>
                </c:pt>
                <c:pt idx="769">
                  <c:v>0.42834020000000217</c:v>
                </c:pt>
                <c:pt idx="770">
                  <c:v>0.40909620000000002</c:v>
                </c:pt>
                <c:pt idx="771">
                  <c:v>0.38898720000000292</c:v>
                </c:pt>
                <c:pt idx="772">
                  <c:v>0.36810030000000032</c:v>
                </c:pt>
                <c:pt idx="773">
                  <c:v>0.34651810000000038</c:v>
                </c:pt>
                <c:pt idx="774">
                  <c:v>0.32431780000000354</c:v>
                </c:pt>
                <c:pt idx="775">
                  <c:v>0.30157080000000297</c:v>
                </c:pt>
                <c:pt idx="776">
                  <c:v>0.27834350000000002</c:v>
                </c:pt>
                <c:pt idx="777">
                  <c:v>0.2546967</c:v>
                </c:pt>
                <c:pt idx="778">
                  <c:v>0.2306859</c:v>
                </c:pt>
                <c:pt idx="779">
                  <c:v>0.20636260000000001</c:v>
                </c:pt>
                <c:pt idx="780">
                  <c:v>0.18177380000000001</c:v>
                </c:pt>
                <c:pt idx="781">
                  <c:v>0.15696250000000117</c:v>
                </c:pt>
                <c:pt idx="782">
                  <c:v>0.13196850000000004</c:v>
                </c:pt>
                <c:pt idx="783">
                  <c:v>0.10682810000000002</c:v>
                </c:pt>
                <c:pt idx="784">
                  <c:v>8.1574960000000932E-2</c:v>
                </c:pt>
                <c:pt idx="785">
                  <c:v>5.6240889999999766E-2</c:v>
                </c:pt>
                <c:pt idx="786">
                  <c:v>3.0856069999999999E-2</c:v>
                </c:pt>
                <c:pt idx="787">
                  <c:v>5.4495370000000416E-3</c:v>
                </c:pt>
                <c:pt idx="788">
                  <c:v>-1.9950060000000061E-2</c:v>
                </c:pt>
                <c:pt idx="789">
                  <c:v>-4.5314320000000123E-2</c:v>
                </c:pt>
                <c:pt idx="790">
                  <c:v>-7.0614430000000034E-2</c:v>
                </c:pt>
                <c:pt idx="791">
                  <c:v>-9.5820580000000044E-2</c:v>
                </c:pt>
                <c:pt idx="792">
                  <c:v>-0.12090160000000012</c:v>
                </c:pt>
                <c:pt idx="793">
                  <c:v>-0.1458248</c:v>
                </c:pt>
                <c:pt idx="794">
                  <c:v>-0.17055519999999999</c:v>
                </c:pt>
                <c:pt idx="795">
                  <c:v>-0.19505510000000001</c:v>
                </c:pt>
                <c:pt idx="796">
                  <c:v>-0.21928430000000143</c:v>
                </c:pt>
                <c:pt idx="797">
                  <c:v>-0.24319930000000117</c:v>
                </c:pt>
                <c:pt idx="798">
                  <c:v>-0.26675299999999996</c:v>
                </c:pt>
                <c:pt idx="799">
                  <c:v>-0.28989450000000194</c:v>
                </c:pt>
                <c:pt idx="800">
                  <c:v>-0.31256920000000032</c:v>
                </c:pt>
                <c:pt idx="801">
                  <c:v>-0.33471840000000297</c:v>
                </c:pt>
                <c:pt idx="802">
                  <c:v>-0.35627950000000008</c:v>
                </c:pt>
                <c:pt idx="803">
                  <c:v>-0.37718540000000211</c:v>
                </c:pt>
                <c:pt idx="804">
                  <c:v>-0.39736540000000292</c:v>
                </c:pt>
                <c:pt idx="805">
                  <c:v>-0.41674519999999998</c:v>
                </c:pt>
                <c:pt idx="806">
                  <c:v>-0.43524750000000001</c:v>
                </c:pt>
                <c:pt idx="807">
                  <c:v>-0.45279209999999998</c:v>
                </c:pt>
                <c:pt idx="808">
                  <c:v>-0.46929690000000002</c:v>
                </c:pt>
                <c:pt idx="809">
                  <c:v>-0.48467920000000031</c:v>
                </c:pt>
                <c:pt idx="810">
                  <c:v>-0.49885580000000251</c:v>
                </c:pt>
                <c:pt idx="811">
                  <c:v>-0.51174439999999999</c:v>
                </c:pt>
                <c:pt idx="812">
                  <c:v>-0.52326609999999496</c:v>
                </c:pt>
                <c:pt idx="813">
                  <c:v>-0.53334510000000002</c:v>
                </c:pt>
                <c:pt idx="814">
                  <c:v>-0.54191100000000003</c:v>
                </c:pt>
                <c:pt idx="815">
                  <c:v>-0.54890079999999997</c:v>
                </c:pt>
                <c:pt idx="816">
                  <c:v>-0.55425970000000002</c:v>
                </c:pt>
                <c:pt idx="817">
                  <c:v>-0.55794200000000005</c:v>
                </c:pt>
                <c:pt idx="818">
                  <c:v>-0.55991369999999996</c:v>
                </c:pt>
                <c:pt idx="819">
                  <c:v>-0.5601521999999961</c:v>
                </c:pt>
                <c:pt idx="820">
                  <c:v>-0.55864830000000065</c:v>
                </c:pt>
                <c:pt idx="821">
                  <c:v>-0.5554057</c:v>
                </c:pt>
                <c:pt idx="822">
                  <c:v>-0.55044190000000004</c:v>
                </c:pt>
                <c:pt idx="823">
                  <c:v>-0.54378800000000005</c:v>
                </c:pt>
                <c:pt idx="824">
                  <c:v>-0.53548729999999956</c:v>
                </c:pt>
                <c:pt idx="825">
                  <c:v>-0.52559529999999999</c:v>
                </c:pt>
                <c:pt idx="826">
                  <c:v>-0.51417829999999998</c:v>
                </c:pt>
                <c:pt idx="827">
                  <c:v>-0.50131139999999497</c:v>
                </c:pt>
                <c:pt idx="828">
                  <c:v>-0.48707740000000038</c:v>
                </c:pt>
                <c:pt idx="829">
                  <c:v>-0.47156500000000001</c:v>
                </c:pt>
                <c:pt idx="830">
                  <c:v>-0.45486630000000194</c:v>
                </c:pt>
                <c:pt idx="831">
                  <c:v>-0.43707490000000354</c:v>
                </c:pt>
                <c:pt idx="832">
                  <c:v>-0.41828500000000002</c:v>
                </c:pt>
                <c:pt idx="833">
                  <c:v>-0.39858870000000446</c:v>
                </c:pt>
                <c:pt idx="834">
                  <c:v>-0.37807480000000354</c:v>
                </c:pt>
                <c:pt idx="835">
                  <c:v>-0.35682800000000292</c:v>
                </c:pt>
                <c:pt idx="836">
                  <c:v>-0.33492790000000389</c:v>
                </c:pt>
                <c:pt idx="837">
                  <c:v>-0.31244870000000252</c:v>
                </c:pt>
                <c:pt idx="838">
                  <c:v>-0.28945900000000002</c:v>
                </c:pt>
                <c:pt idx="839">
                  <c:v>-0.26602230000000032</c:v>
                </c:pt>
                <c:pt idx="840">
                  <c:v>-0.24219650000000001</c:v>
                </c:pt>
                <c:pt idx="841">
                  <c:v>-0.21803480000000044</c:v>
                </c:pt>
                <c:pt idx="842">
                  <c:v>-0.19358629999999999</c:v>
                </c:pt>
                <c:pt idx="843">
                  <c:v>-0.16889599999999999</c:v>
                </c:pt>
                <c:pt idx="844">
                  <c:v>-0.14400510000000041</c:v>
                </c:pt>
                <c:pt idx="845">
                  <c:v>-0.1189511</c:v>
                </c:pt>
                <c:pt idx="846">
                  <c:v>-9.3769300000000874E-2</c:v>
                </c:pt>
                <c:pt idx="847">
                  <c:v>-6.8492230000000681E-2</c:v>
                </c:pt>
                <c:pt idx="848">
                  <c:v>-4.3150719999999997E-2</c:v>
                </c:pt>
                <c:pt idx="849">
                  <c:v>-1.7774410000000001E-2</c:v>
                </c:pt>
                <c:pt idx="850">
                  <c:v>7.6079849999999855E-3</c:v>
                </c:pt>
                <c:pt idx="851">
                  <c:v>3.2968129999999998E-2</c:v>
                </c:pt>
                <c:pt idx="852">
                  <c:v>5.8277309999999867E-2</c:v>
                </c:pt>
                <c:pt idx="853">
                  <c:v>8.3506290000000746E-2</c:v>
                </c:pt>
                <c:pt idx="854">
                  <c:v>0.10862470000000109</c:v>
                </c:pt>
                <c:pt idx="855">
                  <c:v>0.13360059999999988</c:v>
                </c:pt>
                <c:pt idx="856">
                  <c:v>0.15840000000000137</c:v>
                </c:pt>
                <c:pt idx="857">
                  <c:v>0.18298690000000117</c:v>
                </c:pt>
                <c:pt idx="858">
                  <c:v>0.20732239999999999</c:v>
                </c:pt>
                <c:pt idx="859">
                  <c:v>0.2313645</c:v>
                </c:pt>
                <c:pt idx="860">
                  <c:v>0.25506800000000002</c:v>
                </c:pt>
                <c:pt idx="861">
                  <c:v>0.27838390000000252</c:v>
                </c:pt>
                <c:pt idx="862">
                  <c:v>0.30125980000000002</c:v>
                </c:pt>
                <c:pt idx="863">
                  <c:v>0.32363870000000194</c:v>
                </c:pt>
                <c:pt idx="864">
                  <c:v>0.34546010000000038</c:v>
                </c:pt>
                <c:pt idx="865">
                  <c:v>0.36665930000000002</c:v>
                </c:pt>
                <c:pt idx="866">
                  <c:v>0.38716770000000206</c:v>
                </c:pt>
                <c:pt idx="867">
                  <c:v>0.40691280000000252</c:v>
                </c:pt>
                <c:pt idx="868">
                  <c:v>0.42581890000000389</c:v>
                </c:pt>
                <c:pt idx="869">
                  <c:v>0.44380730000000002</c:v>
                </c:pt>
                <c:pt idx="870">
                  <c:v>0.46079699999999996</c:v>
                </c:pt>
                <c:pt idx="871">
                  <c:v>0.47670560000000001</c:v>
                </c:pt>
                <c:pt idx="872">
                  <c:v>0.49145020000000206</c:v>
                </c:pt>
                <c:pt idx="873">
                  <c:v>0.50494859999999997</c:v>
                </c:pt>
                <c:pt idx="874">
                  <c:v>0.51712049999999998</c:v>
                </c:pt>
                <c:pt idx="875">
                  <c:v>0.52788789999999997</c:v>
                </c:pt>
                <c:pt idx="876">
                  <c:v>0.53717859999999951</c:v>
                </c:pt>
                <c:pt idx="877">
                  <c:v>0.54492590000000063</c:v>
                </c:pt>
                <c:pt idx="878">
                  <c:v>0.55107050000000002</c:v>
                </c:pt>
                <c:pt idx="879">
                  <c:v>0.55556259999999336</c:v>
                </c:pt>
                <c:pt idx="880">
                  <c:v>0.55836249999999565</c:v>
                </c:pt>
                <c:pt idx="881">
                  <c:v>0.55944190000000005</c:v>
                </c:pt>
                <c:pt idx="882">
                  <c:v>0.55878510000000003</c:v>
                </c:pt>
                <c:pt idx="883">
                  <c:v>0.55638929999999998</c:v>
                </c:pt>
                <c:pt idx="884">
                  <c:v>0.55226549999999996</c:v>
                </c:pt>
                <c:pt idx="885">
                  <c:v>0.54643759999999553</c:v>
                </c:pt>
                <c:pt idx="886">
                  <c:v>0.5389429</c:v>
                </c:pt>
                <c:pt idx="887">
                  <c:v>0.5298311999999995</c:v>
                </c:pt>
                <c:pt idx="888">
                  <c:v>0.51916279999999426</c:v>
                </c:pt>
                <c:pt idx="889">
                  <c:v>0.50700860000000003</c:v>
                </c:pt>
                <c:pt idx="890">
                  <c:v>0.49344780000000038</c:v>
                </c:pt>
                <c:pt idx="891">
                  <c:v>0.47856590000000032</c:v>
                </c:pt>
                <c:pt idx="892">
                  <c:v>0.46245320000000001</c:v>
                </c:pt>
                <c:pt idx="893">
                  <c:v>0.44520280000000001</c:v>
                </c:pt>
                <c:pt idx="894">
                  <c:v>0.42690830000000252</c:v>
                </c:pt>
                <c:pt idx="895">
                  <c:v>0.4076632</c:v>
                </c:pt>
                <c:pt idx="896">
                  <c:v>0.38755740000000038</c:v>
                </c:pt>
                <c:pt idx="897">
                  <c:v>0.36667740000000032</c:v>
                </c:pt>
                <c:pt idx="898">
                  <c:v>0.34510590000000002</c:v>
                </c:pt>
                <c:pt idx="899">
                  <c:v>0.32291930000000252</c:v>
                </c:pt>
                <c:pt idx="900">
                  <c:v>0.30018870000000292</c:v>
                </c:pt>
                <c:pt idx="901">
                  <c:v>0.27698030000000218</c:v>
                </c:pt>
                <c:pt idx="902">
                  <c:v>0.25335460000000032</c:v>
                </c:pt>
                <c:pt idx="903">
                  <c:v>0.22936719999999999</c:v>
                </c:pt>
                <c:pt idx="904">
                  <c:v>0.20506880000000041</c:v>
                </c:pt>
                <c:pt idx="905">
                  <c:v>0.18050620000000117</c:v>
                </c:pt>
                <c:pt idx="906">
                  <c:v>0.15572250000000001</c:v>
                </c:pt>
                <c:pt idx="907">
                  <c:v>0.1307575</c:v>
                </c:pt>
                <c:pt idx="908">
                  <c:v>0.10564709999999998</c:v>
                </c:pt>
                <c:pt idx="909">
                  <c:v>8.0425340000000747E-2</c:v>
                </c:pt>
                <c:pt idx="910">
                  <c:v>5.5123760000000001E-2</c:v>
                </c:pt>
                <c:pt idx="911">
                  <c:v>2.9772460000000001E-2</c:v>
                </c:pt>
                <c:pt idx="912">
                  <c:v>4.4007600000000547E-3</c:v>
                </c:pt>
                <c:pt idx="913">
                  <c:v>-2.0962879999999993E-2</c:v>
                </c:pt>
                <c:pt idx="914">
                  <c:v>-4.6290009999999986E-2</c:v>
                </c:pt>
                <c:pt idx="915">
                  <c:v>-7.1551610000000002E-2</c:v>
                </c:pt>
                <c:pt idx="916">
                  <c:v>-9.6717950000000025E-2</c:v>
                </c:pt>
                <c:pt idx="917">
                  <c:v>-0.1217578</c:v>
                </c:pt>
                <c:pt idx="918">
                  <c:v>-0.14663820000000041</c:v>
                </c:pt>
                <c:pt idx="919">
                  <c:v>-0.17132420000000001</c:v>
                </c:pt>
                <c:pt idx="920">
                  <c:v>-0.19577810000000001</c:v>
                </c:pt>
                <c:pt idx="921">
                  <c:v>-0.21995980000000137</c:v>
                </c:pt>
                <c:pt idx="922">
                  <c:v>-0.24382540000000041</c:v>
                </c:pt>
                <c:pt idx="923">
                  <c:v>-0.26732770000000194</c:v>
                </c:pt>
                <c:pt idx="924">
                  <c:v>-0.29041590000000217</c:v>
                </c:pt>
                <c:pt idx="925">
                  <c:v>-0.31303560000000002</c:v>
                </c:pt>
                <c:pt idx="926">
                  <c:v>-0.33512780000000292</c:v>
                </c:pt>
                <c:pt idx="927">
                  <c:v>-0.35662980000000088</c:v>
                </c:pt>
                <c:pt idx="928">
                  <c:v>-0.37747480000000389</c:v>
                </c:pt>
                <c:pt idx="929">
                  <c:v>-0.39759200000000194</c:v>
                </c:pt>
                <c:pt idx="930">
                  <c:v>-0.41690760000000032</c:v>
                </c:pt>
                <c:pt idx="931">
                  <c:v>-0.43534410000000218</c:v>
                </c:pt>
                <c:pt idx="932">
                  <c:v>-0.45282190000000194</c:v>
                </c:pt>
                <c:pt idx="933">
                  <c:v>-0.46925890000000031</c:v>
                </c:pt>
                <c:pt idx="934">
                  <c:v>-0.48457210000000217</c:v>
                </c:pt>
                <c:pt idx="935">
                  <c:v>-0.49867900000000032</c:v>
                </c:pt>
                <c:pt idx="936">
                  <c:v>-0.51149840000000002</c:v>
                </c:pt>
                <c:pt idx="937">
                  <c:v>-0.5229509</c:v>
                </c:pt>
                <c:pt idx="938">
                  <c:v>-0.53296149999999998</c:v>
                </c:pt>
                <c:pt idx="939">
                  <c:v>-0.54146099999999553</c:v>
                </c:pt>
                <c:pt idx="940">
                  <c:v>-0.54838599999999948</c:v>
                </c:pt>
                <c:pt idx="941">
                  <c:v>-0.55368200000000001</c:v>
                </c:pt>
                <c:pt idx="942">
                  <c:v>-0.55730420000000003</c:v>
                </c:pt>
                <c:pt idx="943">
                  <c:v>-0.55921849999999951</c:v>
                </c:pt>
                <c:pt idx="944">
                  <c:v>-0.55940380000000001</c:v>
                </c:pt>
                <c:pt idx="945">
                  <c:v>-0.55785070000000003</c:v>
                </c:pt>
                <c:pt idx="946">
                  <c:v>-0.55456299999999425</c:v>
                </c:pt>
                <c:pt idx="947">
                  <c:v>-0.5495582</c:v>
                </c:pt>
                <c:pt idx="948">
                  <c:v>-0.54286780000000001</c:v>
                </c:pt>
                <c:pt idx="949">
                  <c:v>-0.53453589999999951</c:v>
                </c:pt>
                <c:pt idx="950">
                  <c:v>-0.524617</c:v>
                </c:pt>
                <c:pt idx="951">
                  <c:v>-0.5131772</c:v>
                </c:pt>
                <c:pt idx="952">
                  <c:v>-0.50029229999999958</c:v>
                </c:pt>
                <c:pt idx="953">
                  <c:v>-0.48604450000000032</c:v>
                </c:pt>
                <c:pt idx="954">
                  <c:v>-0.47052230000000217</c:v>
                </c:pt>
                <c:pt idx="955">
                  <c:v>-0.45381770000000032</c:v>
                </c:pt>
                <c:pt idx="956">
                  <c:v>-0.43602410000000263</c:v>
                </c:pt>
                <c:pt idx="957">
                  <c:v>-0.41723480000000002</c:v>
                </c:pt>
                <c:pt idx="958">
                  <c:v>-0.39754170000000194</c:v>
                </c:pt>
                <c:pt idx="959">
                  <c:v>-0.37703360000000002</c:v>
                </c:pt>
                <c:pt idx="960">
                  <c:v>-0.35579490000000008</c:v>
                </c:pt>
                <c:pt idx="961">
                  <c:v>-0.33390520000000218</c:v>
                </c:pt>
                <c:pt idx="962">
                  <c:v>-0.31143820000000194</c:v>
                </c:pt>
                <c:pt idx="963">
                  <c:v>-0.28846200000000038</c:v>
                </c:pt>
                <c:pt idx="964">
                  <c:v>-0.2650402</c:v>
                </c:pt>
                <c:pt idx="965">
                  <c:v>-0.24123080000000041</c:v>
                </c:pt>
                <c:pt idx="966">
                  <c:v>-0.21708680000000041</c:v>
                </c:pt>
                <c:pt idx="967">
                  <c:v>-0.19265669999999988</c:v>
                </c:pt>
                <c:pt idx="968">
                  <c:v>-0.16798560000000001</c:v>
                </c:pt>
                <c:pt idx="969">
                  <c:v>-0.14311470000000001</c:v>
                </c:pt>
                <c:pt idx="970">
                  <c:v>-0.11808159999999998</c:v>
                </c:pt>
                <c:pt idx="971">
                  <c:v>-9.2921090000000026E-2</c:v>
                </c:pt>
                <c:pt idx="972">
                  <c:v>-6.7665959999999997E-2</c:v>
                </c:pt>
                <c:pt idx="973">
                  <c:v>-4.2346930000000504E-2</c:v>
                </c:pt>
                <c:pt idx="974">
                  <c:v>-1.6993700000000007E-2</c:v>
                </c:pt>
                <c:pt idx="975">
                  <c:v>8.364996000000095E-3</c:v>
                </c:pt>
                <c:pt idx="976">
                  <c:v>3.3700800000000003E-2</c:v>
                </c:pt>
                <c:pt idx="977">
                  <c:v>5.8984950000000001E-2</c:v>
                </c:pt>
                <c:pt idx="978">
                  <c:v>8.4188080000000012E-2</c:v>
                </c:pt>
                <c:pt idx="979">
                  <c:v>0.10927990000000012</c:v>
                </c:pt>
                <c:pt idx="980">
                  <c:v>0.13422829999999999</c:v>
                </c:pt>
                <c:pt idx="981">
                  <c:v>0.15899940000000234</c:v>
                </c:pt>
                <c:pt idx="982">
                  <c:v>0.18355679999999999</c:v>
                </c:pt>
                <c:pt idx="983">
                  <c:v>0.20786160000000001</c:v>
                </c:pt>
                <c:pt idx="984">
                  <c:v>0.23187189999999988</c:v>
                </c:pt>
                <c:pt idx="985">
                  <c:v>0.25554250000000001</c:v>
                </c:pt>
                <c:pt idx="986">
                  <c:v>0.27882460000000292</c:v>
                </c:pt>
                <c:pt idx="987">
                  <c:v>0.30166490000000218</c:v>
                </c:pt>
                <c:pt idx="988">
                  <c:v>0.32400700000000032</c:v>
                </c:pt>
                <c:pt idx="989">
                  <c:v>0.3457905</c:v>
                </c:pt>
                <c:pt idx="990">
                  <c:v>0.36695050000000218</c:v>
                </c:pt>
                <c:pt idx="991">
                  <c:v>0.38741820000000354</c:v>
                </c:pt>
                <c:pt idx="992">
                  <c:v>0.40712160000000008</c:v>
                </c:pt>
                <c:pt idx="993">
                  <c:v>0.42598500000000195</c:v>
                </c:pt>
                <c:pt idx="994">
                  <c:v>0.44392940000000031</c:v>
                </c:pt>
                <c:pt idx="995">
                  <c:v>0.46087420000000218</c:v>
                </c:pt>
                <c:pt idx="996">
                  <c:v>0.47673720000000003</c:v>
                </c:pt>
                <c:pt idx="997">
                  <c:v>0.49143550000000008</c:v>
                </c:pt>
                <c:pt idx="998">
                  <c:v>0.50488749999999949</c:v>
                </c:pt>
                <c:pt idx="999">
                  <c:v>0.51701239999999427</c:v>
                </c:pt>
              </c:numCache>
            </c:numRef>
          </c:yVal>
          <c:smooth val="1"/>
        </c:ser>
        <c:ser>
          <c:idx val="1"/>
          <c:order val="1"/>
          <c:tx>
            <c:v>10ya</c:v>
          </c:tx>
          <c:spPr>
            <a:ln w="12700">
              <a:solidFill>
                <a:sysClr val="windowText" lastClr="000000"/>
              </a:solidFill>
            </a:ln>
          </c:spPr>
          <c:marker>
            <c:symbol val="none"/>
          </c:marker>
          <c:xVal>
            <c:numRef>
              <c:f>v!$A$2:$A$1001</c:f>
              <c:numCache>
                <c:formatCode>General</c:formatCode>
                <c:ptCount val="1000"/>
                <c:pt idx="0">
                  <c:v>1.0000000000000041E-3</c:v>
                </c:pt>
                <c:pt idx="1">
                  <c:v>2.0000000000000052E-3</c:v>
                </c:pt>
                <c:pt idx="2">
                  <c:v>3.0000000000000092E-3</c:v>
                </c:pt>
                <c:pt idx="3">
                  <c:v>4.0000000000000114E-3</c:v>
                </c:pt>
                <c:pt idx="4">
                  <c:v>5.0000000000000114E-3</c:v>
                </c:pt>
                <c:pt idx="5">
                  <c:v>6.0000010000000412E-3</c:v>
                </c:pt>
                <c:pt idx="6">
                  <c:v>7.000001000000043E-3</c:v>
                </c:pt>
                <c:pt idx="7">
                  <c:v>8.0000000000000227E-3</c:v>
                </c:pt>
                <c:pt idx="8">
                  <c:v>9.0000010000000005E-3</c:v>
                </c:pt>
                <c:pt idx="9">
                  <c:v>1.0000000000000005E-2</c:v>
                </c:pt>
                <c:pt idx="10">
                  <c:v>1.0999999999999998E-2</c:v>
                </c:pt>
                <c:pt idx="11">
                  <c:v>1.2E-2</c:v>
                </c:pt>
                <c:pt idx="12">
                  <c:v>1.2999999999999998E-2</c:v>
                </c:pt>
                <c:pt idx="13">
                  <c:v>1.4E-2</c:v>
                </c:pt>
                <c:pt idx="14">
                  <c:v>1.4999999999999998E-2</c:v>
                </c:pt>
                <c:pt idx="15">
                  <c:v>1.6000000000000021E-2</c:v>
                </c:pt>
                <c:pt idx="16">
                  <c:v>1.7000000000000001E-2</c:v>
                </c:pt>
                <c:pt idx="17">
                  <c:v>1.7999999999999999E-2</c:v>
                </c:pt>
                <c:pt idx="18">
                  <c:v>1.9000000000000128E-2</c:v>
                </c:pt>
                <c:pt idx="19">
                  <c:v>2.0000000000000011E-2</c:v>
                </c:pt>
                <c:pt idx="20">
                  <c:v>2.1000000000000012E-2</c:v>
                </c:pt>
                <c:pt idx="21">
                  <c:v>2.1999999999999999E-2</c:v>
                </c:pt>
                <c:pt idx="22">
                  <c:v>2.3E-2</c:v>
                </c:pt>
                <c:pt idx="23">
                  <c:v>2.4E-2</c:v>
                </c:pt>
                <c:pt idx="24">
                  <c:v>2.5000000000000001E-2</c:v>
                </c:pt>
                <c:pt idx="25">
                  <c:v>2.5999999999999999E-2</c:v>
                </c:pt>
                <c:pt idx="26">
                  <c:v>2.7000000000000197E-2</c:v>
                </c:pt>
                <c:pt idx="27">
                  <c:v>2.8000000000000001E-2</c:v>
                </c:pt>
                <c:pt idx="28">
                  <c:v>2.9000000000000001E-2</c:v>
                </c:pt>
                <c:pt idx="29">
                  <c:v>3.0000000000000002E-2</c:v>
                </c:pt>
                <c:pt idx="30">
                  <c:v>3.1000000000000052E-2</c:v>
                </c:pt>
                <c:pt idx="31">
                  <c:v>3.2000000000000042E-2</c:v>
                </c:pt>
                <c:pt idx="32">
                  <c:v>3.3000000000000002E-2</c:v>
                </c:pt>
                <c:pt idx="33">
                  <c:v>3.4000000000000002E-2</c:v>
                </c:pt>
                <c:pt idx="34">
                  <c:v>3.500000000000001E-2</c:v>
                </c:pt>
                <c:pt idx="35">
                  <c:v>3.5999990000000009E-2</c:v>
                </c:pt>
                <c:pt idx="36">
                  <c:v>3.699999000000001E-2</c:v>
                </c:pt>
                <c:pt idx="37">
                  <c:v>3.7999990000000011E-2</c:v>
                </c:pt>
                <c:pt idx="38">
                  <c:v>3.8999989999999998E-2</c:v>
                </c:pt>
                <c:pt idx="39">
                  <c:v>3.9999989999999999E-2</c:v>
                </c:pt>
                <c:pt idx="40">
                  <c:v>4.0999990000000014E-2</c:v>
                </c:pt>
                <c:pt idx="41">
                  <c:v>4.1999979999999985E-2</c:v>
                </c:pt>
                <c:pt idx="42">
                  <c:v>4.2999980000000104E-2</c:v>
                </c:pt>
                <c:pt idx="43">
                  <c:v>4.3999980000000022E-2</c:v>
                </c:pt>
                <c:pt idx="44">
                  <c:v>4.4999980000000134E-2</c:v>
                </c:pt>
                <c:pt idx="45">
                  <c:v>4.5999980000000024E-2</c:v>
                </c:pt>
                <c:pt idx="46">
                  <c:v>4.6999979999999997E-2</c:v>
                </c:pt>
                <c:pt idx="47">
                  <c:v>4.7999970000000024E-2</c:v>
                </c:pt>
                <c:pt idx="48">
                  <c:v>4.8999969999999997E-2</c:v>
                </c:pt>
                <c:pt idx="49">
                  <c:v>4.9999970000000123E-2</c:v>
                </c:pt>
                <c:pt idx="50">
                  <c:v>5.0999969999999999E-2</c:v>
                </c:pt>
                <c:pt idx="51">
                  <c:v>5.1999970000000013E-2</c:v>
                </c:pt>
                <c:pt idx="52">
                  <c:v>5.2999970000000014E-2</c:v>
                </c:pt>
                <c:pt idx="53">
                  <c:v>5.3999960000000014E-2</c:v>
                </c:pt>
                <c:pt idx="54">
                  <c:v>5.4999960000000132E-2</c:v>
                </c:pt>
                <c:pt idx="55">
                  <c:v>5.5999960000000022E-2</c:v>
                </c:pt>
                <c:pt idx="56">
                  <c:v>5.6999960000000002E-2</c:v>
                </c:pt>
                <c:pt idx="57">
                  <c:v>5.7999960000000024E-2</c:v>
                </c:pt>
                <c:pt idx="58">
                  <c:v>5.8999959999999997E-2</c:v>
                </c:pt>
                <c:pt idx="59">
                  <c:v>5.9999950000000024E-2</c:v>
                </c:pt>
                <c:pt idx="60">
                  <c:v>6.0999949999999997E-2</c:v>
                </c:pt>
                <c:pt idx="61">
                  <c:v>6.1999949999999977E-2</c:v>
                </c:pt>
                <c:pt idx="62">
                  <c:v>6.2999949999999999E-2</c:v>
                </c:pt>
                <c:pt idx="63">
                  <c:v>6.399995E-2</c:v>
                </c:pt>
                <c:pt idx="64">
                  <c:v>6.4999950000000084E-2</c:v>
                </c:pt>
                <c:pt idx="65">
                  <c:v>6.5999950000000002E-2</c:v>
                </c:pt>
                <c:pt idx="66">
                  <c:v>6.6999959999999997E-2</c:v>
                </c:pt>
                <c:pt idx="67">
                  <c:v>6.7999959999999998E-2</c:v>
                </c:pt>
                <c:pt idx="68">
                  <c:v>6.8999959999999999E-2</c:v>
                </c:pt>
                <c:pt idx="69">
                  <c:v>6.9999960000000014E-2</c:v>
                </c:pt>
                <c:pt idx="70">
                  <c:v>7.0999969999999996E-2</c:v>
                </c:pt>
                <c:pt idx="71">
                  <c:v>7.1999969999999996E-2</c:v>
                </c:pt>
                <c:pt idx="72">
                  <c:v>7.2999969999999997E-2</c:v>
                </c:pt>
                <c:pt idx="73">
                  <c:v>7.3999969999999998E-2</c:v>
                </c:pt>
                <c:pt idx="74">
                  <c:v>7.4999969999999999E-2</c:v>
                </c:pt>
                <c:pt idx="75">
                  <c:v>7.5999980000000023E-2</c:v>
                </c:pt>
                <c:pt idx="76">
                  <c:v>7.6999979999999996E-2</c:v>
                </c:pt>
                <c:pt idx="77">
                  <c:v>7.7999980000000024E-2</c:v>
                </c:pt>
                <c:pt idx="78">
                  <c:v>7.8999979999999997E-2</c:v>
                </c:pt>
                <c:pt idx="79">
                  <c:v>7.999998000000054E-2</c:v>
                </c:pt>
                <c:pt idx="80">
                  <c:v>8.0999990000000008E-2</c:v>
                </c:pt>
                <c:pt idx="81">
                  <c:v>8.1999990000000023E-2</c:v>
                </c:pt>
                <c:pt idx="82">
                  <c:v>8.2999990000000023E-2</c:v>
                </c:pt>
                <c:pt idx="83">
                  <c:v>8.3999990000000246E-2</c:v>
                </c:pt>
                <c:pt idx="84">
                  <c:v>8.4999990000000067E-2</c:v>
                </c:pt>
                <c:pt idx="85">
                  <c:v>8.6000000000000021E-2</c:v>
                </c:pt>
                <c:pt idx="86">
                  <c:v>8.7000000000000022E-2</c:v>
                </c:pt>
                <c:pt idx="87">
                  <c:v>8.8000000000000064E-2</c:v>
                </c:pt>
                <c:pt idx="88">
                  <c:v>8.9000000000000065E-2</c:v>
                </c:pt>
                <c:pt idx="89">
                  <c:v>9.0000000000000024E-2</c:v>
                </c:pt>
                <c:pt idx="90">
                  <c:v>9.100001000000002E-2</c:v>
                </c:pt>
                <c:pt idx="91">
                  <c:v>9.2000010000000007E-2</c:v>
                </c:pt>
                <c:pt idx="92">
                  <c:v>9.3000010000000022E-2</c:v>
                </c:pt>
                <c:pt idx="93">
                  <c:v>9.4000010000000023E-2</c:v>
                </c:pt>
                <c:pt idx="94">
                  <c:v>9.5000010000000024E-2</c:v>
                </c:pt>
                <c:pt idx="95">
                  <c:v>9.6000020000000005E-2</c:v>
                </c:pt>
                <c:pt idx="96">
                  <c:v>9.7000020000000006E-2</c:v>
                </c:pt>
                <c:pt idx="97">
                  <c:v>9.8000020000000548E-2</c:v>
                </c:pt>
                <c:pt idx="98">
                  <c:v>9.9000020000000244E-2</c:v>
                </c:pt>
                <c:pt idx="99">
                  <c:v>0.1</c:v>
                </c:pt>
                <c:pt idx="100">
                  <c:v>0.10100000000000002</c:v>
                </c:pt>
                <c:pt idx="101">
                  <c:v>0.10199999999999998</c:v>
                </c:pt>
                <c:pt idx="102">
                  <c:v>0.10299999999999998</c:v>
                </c:pt>
                <c:pt idx="103">
                  <c:v>0.10400000000000002</c:v>
                </c:pt>
                <c:pt idx="104">
                  <c:v>0.10500000000000002</c:v>
                </c:pt>
                <c:pt idx="105">
                  <c:v>0.10600000000000002</c:v>
                </c:pt>
                <c:pt idx="106">
                  <c:v>0.10700000000000012</c:v>
                </c:pt>
                <c:pt idx="107">
                  <c:v>0.10800000000000012</c:v>
                </c:pt>
                <c:pt idx="108">
                  <c:v>0.10900000000000012</c:v>
                </c:pt>
                <c:pt idx="109">
                  <c:v>0.11</c:v>
                </c:pt>
                <c:pt idx="110">
                  <c:v>0.111</c:v>
                </c:pt>
                <c:pt idx="111">
                  <c:v>0.112</c:v>
                </c:pt>
                <c:pt idx="112">
                  <c:v>0.11300010000000002</c:v>
                </c:pt>
                <c:pt idx="113">
                  <c:v>0.11400009999999998</c:v>
                </c:pt>
                <c:pt idx="114">
                  <c:v>0.11500009999999998</c:v>
                </c:pt>
                <c:pt idx="115">
                  <c:v>0.11600009999999998</c:v>
                </c:pt>
                <c:pt idx="116">
                  <c:v>0.11700010000000002</c:v>
                </c:pt>
                <c:pt idx="117">
                  <c:v>0.11800010000000002</c:v>
                </c:pt>
                <c:pt idx="118">
                  <c:v>0.11900010000000009</c:v>
                </c:pt>
                <c:pt idx="119">
                  <c:v>0.12000010000000012</c:v>
                </c:pt>
                <c:pt idx="120">
                  <c:v>0.12100010000000012</c:v>
                </c:pt>
                <c:pt idx="121">
                  <c:v>0.12200010000000019</c:v>
                </c:pt>
                <c:pt idx="122">
                  <c:v>0.12300010000000022</c:v>
                </c:pt>
                <c:pt idx="123">
                  <c:v>0.12400010000000022</c:v>
                </c:pt>
                <c:pt idx="124">
                  <c:v>0.1250001</c:v>
                </c:pt>
                <c:pt idx="125">
                  <c:v>0.1260001</c:v>
                </c:pt>
                <c:pt idx="126">
                  <c:v>0.1270001</c:v>
                </c:pt>
                <c:pt idx="127">
                  <c:v>0.12800010000000001</c:v>
                </c:pt>
                <c:pt idx="128">
                  <c:v>0.12900010000000001</c:v>
                </c:pt>
                <c:pt idx="129">
                  <c:v>0.13000010000000001</c:v>
                </c:pt>
                <c:pt idx="130">
                  <c:v>0.13100010000000001</c:v>
                </c:pt>
                <c:pt idx="131">
                  <c:v>0.13200010000000001</c:v>
                </c:pt>
                <c:pt idx="132">
                  <c:v>0.13300010000000001</c:v>
                </c:pt>
                <c:pt idx="133">
                  <c:v>0.13400010000000001</c:v>
                </c:pt>
                <c:pt idx="134">
                  <c:v>0.13500010000000001</c:v>
                </c:pt>
                <c:pt idx="135">
                  <c:v>0.13600010000000001</c:v>
                </c:pt>
                <c:pt idx="136">
                  <c:v>0.13700010000000001</c:v>
                </c:pt>
                <c:pt idx="137">
                  <c:v>0.13800009999999999</c:v>
                </c:pt>
                <c:pt idx="138">
                  <c:v>0.13900009999999999</c:v>
                </c:pt>
                <c:pt idx="139">
                  <c:v>0.14000009999999999</c:v>
                </c:pt>
                <c:pt idx="140">
                  <c:v>0.14100009999999999</c:v>
                </c:pt>
                <c:pt idx="141">
                  <c:v>0.14200009999999999</c:v>
                </c:pt>
                <c:pt idx="142">
                  <c:v>0.14300009999999999</c:v>
                </c:pt>
                <c:pt idx="143">
                  <c:v>0.14400009999999999</c:v>
                </c:pt>
                <c:pt idx="144">
                  <c:v>0.14500009999999999</c:v>
                </c:pt>
                <c:pt idx="145">
                  <c:v>0.14600009999999999</c:v>
                </c:pt>
                <c:pt idx="146">
                  <c:v>0.14700009999999999</c:v>
                </c:pt>
                <c:pt idx="147">
                  <c:v>0.14800010000000041</c:v>
                </c:pt>
                <c:pt idx="148">
                  <c:v>0.14900010000000041</c:v>
                </c:pt>
                <c:pt idx="149">
                  <c:v>0.15000010000000041</c:v>
                </c:pt>
                <c:pt idx="150">
                  <c:v>0.15100010000000041</c:v>
                </c:pt>
                <c:pt idx="151">
                  <c:v>0.15200010000000044</c:v>
                </c:pt>
                <c:pt idx="152">
                  <c:v>0.15300010000000044</c:v>
                </c:pt>
                <c:pt idx="153">
                  <c:v>0.15400010000000044</c:v>
                </c:pt>
                <c:pt idx="154">
                  <c:v>0.15500010000000103</c:v>
                </c:pt>
                <c:pt idx="155">
                  <c:v>0.15600010000000103</c:v>
                </c:pt>
                <c:pt idx="156">
                  <c:v>0.15700010000000103</c:v>
                </c:pt>
                <c:pt idx="157">
                  <c:v>0.15800010000000111</c:v>
                </c:pt>
                <c:pt idx="158">
                  <c:v>0.15900010000000117</c:v>
                </c:pt>
                <c:pt idx="159">
                  <c:v>0.16000010000000001</c:v>
                </c:pt>
                <c:pt idx="160">
                  <c:v>0.16100010000000001</c:v>
                </c:pt>
                <c:pt idx="161">
                  <c:v>0.16200010000000001</c:v>
                </c:pt>
                <c:pt idx="162">
                  <c:v>0.16300020000000001</c:v>
                </c:pt>
                <c:pt idx="163">
                  <c:v>0.16400020000000001</c:v>
                </c:pt>
                <c:pt idx="164">
                  <c:v>0.16500020000000001</c:v>
                </c:pt>
                <c:pt idx="165">
                  <c:v>0.16600019999999999</c:v>
                </c:pt>
                <c:pt idx="166">
                  <c:v>0.16700019999999999</c:v>
                </c:pt>
                <c:pt idx="167">
                  <c:v>0.16800019999999999</c:v>
                </c:pt>
                <c:pt idx="168">
                  <c:v>0.16900019999999999</c:v>
                </c:pt>
                <c:pt idx="169">
                  <c:v>0.17000019999999999</c:v>
                </c:pt>
                <c:pt idx="170">
                  <c:v>0.17100019999999999</c:v>
                </c:pt>
                <c:pt idx="171">
                  <c:v>0.17200019999999999</c:v>
                </c:pt>
                <c:pt idx="172">
                  <c:v>0.17300019999999999</c:v>
                </c:pt>
                <c:pt idx="173">
                  <c:v>0.17400019999999999</c:v>
                </c:pt>
                <c:pt idx="174">
                  <c:v>0.17500019999999999</c:v>
                </c:pt>
                <c:pt idx="175">
                  <c:v>0.17600020000000041</c:v>
                </c:pt>
                <c:pt idx="176">
                  <c:v>0.17700020000000041</c:v>
                </c:pt>
                <c:pt idx="177">
                  <c:v>0.17800020000000041</c:v>
                </c:pt>
                <c:pt idx="178">
                  <c:v>0.17900020000000041</c:v>
                </c:pt>
                <c:pt idx="179">
                  <c:v>0.18000020000000044</c:v>
                </c:pt>
                <c:pt idx="180">
                  <c:v>0.18100020000000044</c:v>
                </c:pt>
                <c:pt idx="181">
                  <c:v>0.18200020000000044</c:v>
                </c:pt>
                <c:pt idx="182">
                  <c:v>0.18300020000000103</c:v>
                </c:pt>
                <c:pt idx="183">
                  <c:v>0.18400020000000103</c:v>
                </c:pt>
                <c:pt idx="184">
                  <c:v>0.18500020000000103</c:v>
                </c:pt>
                <c:pt idx="185">
                  <c:v>0.18600020000000111</c:v>
                </c:pt>
                <c:pt idx="186">
                  <c:v>0.18700020000000117</c:v>
                </c:pt>
                <c:pt idx="187">
                  <c:v>0.18800020000000117</c:v>
                </c:pt>
                <c:pt idx="188">
                  <c:v>0.18900020000000117</c:v>
                </c:pt>
                <c:pt idx="189">
                  <c:v>0.19000020000000001</c:v>
                </c:pt>
                <c:pt idx="190">
                  <c:v>0.19100020000000001</c:v>
                </c:pt>
                <c:pt idx="191">
                  <c:v>0.19200020000000001</c:v>
                </c:pt>
                <c:pt idx="192">
                  <c:v>0.19300020000000001</c:v>
                </c:pt>
                <c:pt idx="193">
                  <c:v>0.19400020000000001</c:v>
                </c:pt>
                <c:pt idx="194">
                  <c:v>0.19500020000000001</c:v>
                </c:pt>
                <c:pt idx="195">
                  <c:v>0.19600020000000001</c:v>
                </c:pt>
                <c:pt idx="196">
                  <c:v>0.19700019999999999</c:v>
                </c:pt>
                <c:pt idx="197">
                  <c:v>0.19800019999999999</c:v>
                </c:pt>
                <c:pt idx="198">
                  <c:v>0.19900019999999999</c:v>
                </c:pt>
                <c:pt idx="199">
                  <c:v>0.20000019999999999</c:v>
                </c:pt>
                <c:pt idx="200">
                  <c:v>0.20100019999999999</c:v>
                </c:pt>
                <c:pt idx="201">
                  <c:v>0.20200019999999999</c:v>
                </c:pt>
                <c:pt idx="202">
                  <c:v>0.20300019999999999</c:v>
                </c:pt>
                <c:pt idx="203">
                  <c:v>0.20400019999999999</c:v>
                </c:pt>
                <c:pt idx="204">
                  <c:v>0.20500019999999999</c:v>
                </c:pt>
                <c:pt idx="205">
                  <c:v>0.20600019999999999</c:v>
                </c:pt>
                <c:pt idx="206">
                  <c:v>0.20700020000000041</c:v>
                </c:pt>
                <c:pt idx="207">
                  <c:v>0.20800020000000041</c:v>
                </c:pt>
                <c:pt idx="208">
                  <c:v>0.20900020000000041</c:v>
                </c:pt>
                <c:pt idx="209">
                  <c:v>0.21000020000000041</c:v>
                </c:pt>
                <c:pt idx="210">
                  <c:v>0.21100020000000044</c:v>
                </c:pt>
                <c:pt idx="211">
                  <c:v>0.21200030000000103</c:v>
                </c:pt>
                <c:pt idx="212">
                  <c:v>0.21300030000000103</c:v>
                </c:pt>
                <c:pt idx="213">
                  <c:v>0.21400030000000111</c:v>
                </c:pt>
                <c:pt idx="214">
                  <c:v>0.21500030000000117</c:v>
                </c:pt>
                <c:pt idx="215">
                  <c:v>0.21600030000000117</c:v>
                </c:pt>
                <c:pt idx="216">
                  <c:v>0.21700030000000117</c:v>
                </c:pt>
                <c:pt idx="217">
                  <c:v>0.21800030000000117</c:v>
                </c:pt>
                <c:pt idx="218">
                  <c:v>0.21900030000000117</c:v>
                </c:pt>
                <c:pt idx="219">
                  <c:v>0.22000030000000001</c:v>
                </c:pt>
                <c:pt idx="220">
                  <c:v>0.22100030000000001</c:v>
                </c:pt>
                <c:pt idx="221">
                  <c:v>0.22200030000000001</c:v>
                </c:pt>
                <c:pt idx="222">
                  <c:v>0.22300030000000001</c:v>
                </c:pt>
                <c:pt idx="223">
                  <c:v>0.22400030000000001</c:v>
                </c:pt>
                <c:pt idx="224">
                  <c:v>0.22500029999999999</c:v>
                </c:pt>
                <c:pt idx="225">
                  <c:v>0.22600029999999999</c:v>
                </c:pt>
                <c:pt idx="226">
                  <c:v>0.22700029999999999</c:v>
                </c:pt>
                <c:pt idx="227">
                  <c:v>0.22800029999999999</c:v>
                </c:pt>
                <c:pt idx="228">
                  <c:v>0.22900029999999999</c:v>
                </c:pt>
                <c:pt idx="229">
                  <c:v>0.23000029999999999</c:v>
                </c:pt>
                <c:pt idx="230">
                  <c:v>0.23100029999999999</c:v>
                </c:pt>
                <c:pt idx="231">
                  <c:v>0.23200029999999999</c:v>
                </c:pt>
                <c:pt idx="232">
                  <c:v>0.23300029999999999</c:v>
                </c:pt>
                <c:pt idx="233">
                  <c:v>0.23400029999999999</c:v>
                </c:pt>
                <c:pt idx="234">
                  <c:v>0.23500030000000041</c:v>
                </c:pt>
                <c:pt idx="235">
                  <c:v>0.23600030000000041</c:v>
                </c:pt>
                <c:pt idx="236">
                  <c:v>0.23700030000000041</c:v>
                </c:pt>
                <c:pt idx="237">
                  <c:v>0.23800030000000041</c:v>
                </c:pt>
                <c:pt idx="238">
                  <c:v>0.23900030000000044</c:v>
                </c:pt>
                <c:pt idx="239">
                  <c:v>0.24000030000000044</c:v>
                </c:pt>
                <c:pt idx="240">
                  <c:v>0.24100030000000044</c:v>
                </c:pt>
                <c:pt idx="241">
                  <c:v>0.24200030000000103</c:v>
                </c:pt>
                <c:pt idx="242">
                  <c:v>0.24300030000000103</c:v>
                </c:pt>
                <c:pt idx="243">
                  <c:v>0.24400030000000103</c:v>
                </c:pt>
                <c:pt idx="244">
                  <c:v>0.24500030000000109</c:v>
                </c:pt>
                <c:pt idx="245">
                  <c:v>0.24600030000000117</c:v>
                </c:pt>
                <c:pt idx="246">
                  <c:v>0.24700030000000117</c:v>
                </c:pt>
                <c:pt idx="247">
                  <c:v>0.24800030000000117</c:v>
                </c:pt>
                <c:pt idx="248">
                  <c:v>0.24900030000000117</c:v>
                </c:pt>
                <c:pt idx="249">
                  <c:v>0.25000030000000001</c:v>
                </c:pt>
                <c:pt idx="250">
                  <c:v>0.25100030000000001</c:v>
                </c:pt>
                <c:pt idx="251">
                  <c:v>0.25200030000000001</c:v>
                </c:pt>
                <c:pt idx="252">
                  <c:v>0.25300030000000001</c:v>
                </c:pt>
                <c:pt idx="253">
                  <c:v>0.25400030000000001</c:v>
                </c:pt>
                <c:pt idx="254">
                  <c:v>0.25500030000000001</c:v>
                </c:pt>
                <c:pt idx="255">
                  <c:v>0.25600030000000001</c:v>
                </c:pt>
                <c:pt idx="256">
                  <c:v>0.25700020000000001</c:v>
                </c:pt>
                <c:pt idx="257">
                  <c:v>0.25800020000000001</c:v>
                </c:pt>
                <c:pt idx="258">
                  <c:v>0.25900020000000001</c:v>
                </c:pt>
                <c:pt idx="259">
                  <c:v>0.26000020000000001</c:v>
                </c:pt>
                <c:pt idx="260">
                  <c:v>0.26100020000000002</c:v>
                </c:pt>
                <c:pt idx="261">
                  <c:v>0.26200020000000002</c:v>
                </c:pt>
                <c:pt idx="262">
                  <c:v>0.26300020000000002</c:v>
                </c:pt>
                <c:pt idx="263">
                  <c:v>0.26400010000000002</c:v>
                </c:pt>
                <c:pt idx="264">
                  <c:v>0.26500010000000002</c:v>
                </c:pt>
                <c:pt idx="265">
                  <c:v>0.26600010000000002</c:v>
                </c:pt>
                <c:pt idx="266">
                  <c:v>0.26700010000000002</c:v>
                </c:pt>
                <c:pt idx="267">
                  <c:v>0.26800010000000002</c:v>
                </c:pt>
                <c:pt idx="268">
                  <c:v>0.26900010000000002</c:v>
                </c:pt>
                <c:pt idx="269">
                  <c:v>0.27000010000000002</c:v>
                </c:pt>
                <c:pt idx="270">
                  <c:v>0.27100010000000002</c:v>
                </c:pt>
                <c:pt idx="271">
                  <c:v>0.27200000000000002</c:v>
                </c:pt>
                <c:pt idx="272">
                  <c:v>0.27300000000000002</c:v>
                </c:pt>
                <c:pt idx="273">
                  <c:v>0.27400000000000002</c:v>
                </c:pt>
                <c:pt idx="274">
                  <c:v>0.27500000000000002</c:v>
                </c:pt>
                <c:pt idx="275">
                  <c:v>0.27600000000000002</c:v>
                </c:pt>
                <c:pt idx="276">
                  <c:v>0.27700000000000002</c:v>
                </c:pt>
                <c:pt idx="277">
                  <c:v>0.27800000000000002</c:v>
                </c:pt>
                <c:pt idx="278">
                  <c:v>0.27900000000000008</c:v>
                </c:pt>
                <c:pt idx="279">
                  <c:v>0.27999990000000002</c:v>
                </c:pt>
                <c:pt idx="280">
                  <c:v>0.28099990000000002</c:v>
                </c:pt>
                <c:pt idx="281">
                  <c:v>0.28199990000000008</c:v>
                </c:pt>
                <c:pt idx="282">
                  <c:v>0.28299990000000008</c:v>
                </c:pt>
                <c:pt idx="283">
                  <c:v>0.28399990000000008</c:v>
                </c:pt>
                <c:pt idx="284">
                  <c:v>0.28499990000000008</c:v>
                </c:pt>
                <c:pt idx="285">
                  <c:v>0.28599990000000008</c:v>
                </c:pt>
                <c:pt idx="286">
                  <c:v>0.28699990000000031</c:v>
                </c:pt>
                <c:pt idx="287">
                  <c:v>0.28799980000000008</c:v>
                </c:pt>
                <c:pt idx="288">
                  <c:v>0.28899980000000008</c:v>
                </c:pt>
                <c:pt idx="289">
                  <c:v>0.28999980000000031</c:v>
                </c:pt>
                <c:pt idx="290">
                  <c:v>0.29099980000000031</c:v>
                </c:pt>
                <c:pt idx="291">
                  <c:v>0.29199980000000031</c:v>
                </c:pt>
                <c:pt idx="292">
                  <c:v>0.29299980000000031</c:v>
                </c:pt>
                <c:pt idx="293">
                  <c:v>0.29399980000000031</c:v>
                </c:pt>
                <c:pt idx="294">
                  <c:v>0.29499970000000031</c:v>
                </c:pt>
                <c:pt idx="295">
                  <c:v>0.29599970000000031</c:v>
                </c:pt>
                <c:pt idx="296">
                  <c:v>0.29699970000000031</c:v>
                </c:pt>
                <c:pt idx="297">
                  <c:v>0.29799970000000031</c:v>
                </c:pt>
                <c:pt idx="298">
                  <c:v>0.29899970000000031</c:v>
                </c:pt>
                <c:pt idx="299">
                  <c:v>0.29999970000000031</c:v>
                </c:pt>
                <c:pt idx="300">
                  <c:v>0.30099970000000031</c:v>
                </c:pt>
                <c:pt idx="301">
                  <c:v>0.30199970000000032</c:v>
                </c:pt>
                <c:pt idx="302">
                  <c:v>0.30299960000000031</c:v>
                </c:pt>
                <c:pt idx="303">
                  <c:v>0.30399960000000031</c:v>
                </c:pt>
                <c:pt idx="304">
                  <c:v>0.30499960000000031</c:v>
                </c:pt>
                <c:pt idx="305">
                  <c:v>0.30599960000000032</c:v>
                </c:pt>
                <c:pt idx="306">
                  <c:v>0.30699960000000032</c:v>
                </c:pt>
                <c:pt idx="307">
                  <c:v>0.30799960000000032</c:v>
                </c:pt>
                <c:pt idx="308">
                  <c:v>0.30899960000000032</c:v>
                </c:pt>
                <c:pt idx="309">
                  <c:v>0.30999960000000032</c:v>
                </c:pt>
                <c:pt idx="310">
                  <c:v>0.31099950000000032</c:v>
                </c:pt>
                <c:pt idx="311">
                  <c:v>0.31199950000000032</c:v>
                </c:pt>
                <c:pt idx="312">
                  <c:v>0.31299950000000032</c:v>
                </c:pt>
                <c:pt idx="313">
                  <c:v>0.31399950000000032</c:v>
                </c:pt>
                <c:pt idx="314">
                  <c:v>0.31499950000000032</c:v>
                </c:pt>
                <c:pt idx="315">
                  <c:v>0.31599950000000032</c:v>
                </c:pt>
                <c:pt idx="316">
                  <c:v>0.31699950000000032</c:v>
                </c:pt>
                <c:pt idx="317">
                  <c:v>0.31799950000000032</c:v>
                </c:pt>
                <c:pt idx="318">
                  <c:v>0.31899940000000032</c:v>
                </c:pt>
                <c:pt idx="319">
                  <c:v>0.31999940000000032</c:v>
                </c:pt>
                <c:pt idx="320">
                  <c:v>0.32099940000000032</c:v>
                </c:pt>
                <c:pt idx="321">
                  <c:v>0.32199940000000032</c:v>
                </c:pt>
                <c:pt idx="322">
                  <c:v>0.32299940000000038</c:v>
                </c:pt>
                <c:pt idx="323">
                  <c:v>0.32399940000000038</c:v>
                </c:pt>
                <c:pt idx="324">
                  <c:v>0.32499940000000038</c:v>
                </c:pt>
                <c:pt idx="325">
                  <c:v>0.32599930000000032</c:v>
                </c:pt>
                <c:pt idx="326">
                  <c:v>0.32699930000000038</c:v>
                </c:pt>
                <c:pt idx="327">
                  <c:v>0.32799930000000038</c:v>
                </c:pt>
                <c:pt idx="328">
                  <c:v>0.32899930000000038</c:v>
                </c:pt>
                <c:pt idx="329">
                  <c:v>0.32999930000000038</c:v>
                </c:pt>
                <c:pt idx="330">
                  <c:v>0.33099930000000038</c:v>
                </c:pt>
                <c:pt idx="331">
                  <c:v>0.33199930000000138</c:v>
                </c:pt>
                <c:pt idx="332">
                  <c:v>0.33299930000000194</c:v>
                </c:pt>
                <c:pt idx="333">
                  <c:v>0.33399920000000038</c:v>
                </c:pt>
                <c:pt idx="334">
                  <c:v>0.33499920000000138</c:v>
                </c:pt>
                <c:pt idx="335">
                  <c:v>0.33599920000000194</c:v>
                </c:pt>
                <c:pt idx="336">
                  <c:v>0.33699920000000194</c:v>
                </c:pt>
                <c:pt idx="337">
                  <c:v>0.33799920000000194</c:v>
                </c:pt>
                <c:pt idx="338">
                  <c:v>0.33899920000000194</c:v>
                </c:pt>
                <c:pt idx="339">
                  <c:v>0.33999920000000194</c:v>
                </c:pt>
                <c:pt idx="340">
                  <c:v>0.3409992</c:v>
                </c:pt>
                <c:pt idx="341">
                  <c:v>0.3419991</c:v>
                </c:pt>
                <c:pt idx="342">
                  <c:v>0.3429991</c:v>
                </c:pt>
                <c:pt idx="343">
                  <c:v>0.3439991</c:v>
                </c:pt>
                <c:pt idx="344">
                  <c:v>0.3449991</c:v>
                </c:pt>
                <c:pt idx="345">
                  <c:v>0.3459991</c:v>
                </c:pt>
                <c:pt idx="346">
                  <c:v>0.3469991</c:v>
                </c:pt>
                <c:pt idx="347">
                  <c:v>0.34799910000000001</c:v>
                </c:pt>
                <c:pt idx="348">
                  <c:v>0.34899910000000001</c:v>
                </c:pt>
                <c:pt idx="349">
                  <c:v>0.349999</c:v>
                </c:pt>
                <c:pt idx="350">
                  <c:v>0.35099900000000001</c:v>
                </c:pt>
                <c:pt idx="351">
                  <c:v>0.35199900000000001</c:v>
                </c:pt>
                <c:pt idx="352">
                  <c:v>0.35299900000000001</c:v>
                </c:pt>
                <c:pt idx="353">
                  <c:v>0.35399900000000001</c:v>
                </c:pt>
                <c:pt idx="354">
                  <c:v>0.35499900000000001</c:v>
                </c:pt>
                <c:pt idx="355">
                  <c:v>0.35599900000000001</c:v>
                </c:pt>
                <c:pt idx="356">
                  <c:v>0.35699900000000001</c:v>
                </c:pt>
                <c:pt idx="357">
                  <c:v>0.35799890000000217</c:v>
                </c:pt>
                <c:pt idx="358">
                  <c:v>0.35899890000000217</c:v>
                </c:pt>
                <c:pt idx="359">
                  <c:v>0.35999890000000218</c:v>
                </c:pt>
                <c:pt idx="360">
                  <c:v>0.36099890000000218</c:v>
                </c:pt>
                <c:pt idx="361">
                  <c:v>0.36199890000000218</c:v>
                </c:pt>
                <c:pt idx="362">
                  <c:v>0.36299890000000218</c:v>
                </c:pt>
                <c:pt idx="363">
                  <c:v>0.36399890000000223</c:v>
                </c:pt>
                <c:pt idx="364">
                  <c:v>0.36499880000000218</c:v>
                </c:pt>
                <c:pt idx="365">
                  <c:v>0.36599880000000218</c:v>
                </c:pt>
                <c:pt idx="366">
                  <c:v>0.36699880000000218</c:v>
                </c:pt>
                <c:pt idx="367">
                  <c:v>0.3679988000000024</c:v>
                </c:pt>
                <c:pt idx="368">
                  <c:v>0.36899880000000251</c:v>
                </c:pt>
                <c:pt idx="369">
                  <c:v>0.36999880000000251</c:v>
                </c:pt>
                <c:pt idx="370">
                  <c:v>0.37099880000000252</c:v>
                </c:pt>
                <c:pt idx="371">
                  <c:v>0.37199880000000252</c:v>
                </c:pt>
                <c:pt idx="372">
                  <c:v>0.37299870000000251</c:v>
                </c:pt>
                <c:pt idx="373">
                  <c:v>0.37399870000000252</c:v>
                </c:pt>
                <c:pt idx="374">
                  <c:v>0.37499870000000252</c:v>
                </c:pt>
                <c:pt idx="375">
                  <c:v>0.37599870000000252</c:v>
                </c:pt>
                <c:pt idx="376">
                  <c:v>0.37699870000000252</c:v>
                </c:pt>
                <c:pt idx="377">
                  <c:v>0.37799870000000252</c:v>
                </c:pt>
                <c:pt idx="378">
                  <c:v>0.37899870000000252</c:v>
                </c:pt>
                <c:pt idx="379">
                  <c:v>0.37999870000000252</c:v>
                </c:pt>
                <c:pt idx="380">
                  <c:v>0.38099860000000252</c:v>
                </c:pt>
                <c:pt idx="381">
                  <c:v>0.38199860000000252</c:v>
                </c:pt>
                <c:pt idx="382">
                  <c:v>0.38299860000000252</c:v>
                </c:pt>
                <c:pt idx="383">
                  <c:v>0.38399860000000252</c:v>
                </c:pt>
                <c:pt idx="384">
                  <c:v>0.38499860000000252</c:v>
                </c:pt>
                <c:pt idx="385">
                  <c:v>0.38599860000000258</c:v>
                </c:pt>
                <c:pt idx="386">
                  <c:v>0.38699860000000275</c:v>
                </c:pt>
                <c:pt idx="387">
                  <c:v>0.38799860000000291</c:v>
                </c:pt>
                <c:pt idx="388">
                  <c:v>0.38899850000000252</c:v>
                </c:pt>
                <c:pt idx="389">
                  <c:v>0.38999850000000263</c:v>
                </c:pt>
                <c:pt idx="390">
                  <c:v>0.39099850000000286</c:v>
                </c:pt>
                <c:pt idx="391">
                  <c:v>0.39199850000000297</c:v>
                </c:pt>
                <c:pt idx="392">
                  <c:v>0.39299850000000291</c:v>
                </c:pt>
                <c:pt idx="393">
                  <c:v>0.39399850000000292</c:v>
                </c:pt>
                <c:pt idx="394">
                  <c:v>0.39499850000000292</c:v>
                </c:pt>
                <c:pt idx="395">
                  <c:v>0.39599840000000291</c:v>
                </c:pt>
                <c:pt idx="396">
                  <c:v>0.39699840000000292</c:v>
                </c:pt>
                <c:pt idx="397">
                  <c:v>0.39799840000000292</c:v>
                </c:pt>
                <c:pt idx="398">
                  <c:v>0.39899840000000292</c:v>
                </c:pt>
                <c:pt idx="399">
                  <c:v>0.39999840000000292</c:v>
                </c:pt>
                <c:pt idx="400">
                  <c:v>0.40099840000000031</c:v>
                </c:pt>
                <c:pt idx="401">
                  <c:v>0.40199840000000031</c:v>
                </c:pt>
                <c:pt idx="402">
                  <c:v>0.40299840000000031</c:v>
                </c:pt>
                <c:pt idx="403">
                  <c:v>0.40399830000000031</c:v>
                </c:pt>
                <c:pt idx="404">
                  <c:v>0.40499830000000031</c:v>
                </c:pt>
                <c:pt idx="405">
                  <c:v>0.40599830000000031</c:v>
                </c:pt>
                <c:pt idx="406">
                  <c:v>0.40699830000000031</c:v>
                </c:pt>
                <c:pt idx="407">
                  <c:v>0.40799830000000031</c:v>
                </c:pt>
                <c:pt idx="408">
                  <c:v>0.40899830000000031</c:v>
                </c:pt>
                <c:pt idx="409">
                  <c:v>0.40999830000000032</c:v>
                </c:pt>
                <c:pt idx="410">
                  <c:v>0.41099830000000032</c:v>
                </c:pt>
                <c:pt idx="411">
                  <c:v>0.41199820000000031</c:v>
                </c:pt>
                <c:pt idx="412">
                  <c:v>0.41299820000000032</c:v>
                </c:pt>
                <c:pt idx="413">
                  <c:v>0.41399820000000032</c:v>
                </c:pt>
                <c:pt idx="414">
                  <c:v>0.41499820000000032</c:v>
                </c:pt>
                <c:pt idx="415">
                  <c:v>0.41599820000000032</c:v>
                </c:pt>
                <c:pt idx="416">
                  <c:v>0.41699820000000032</c:v>
                </c:pt>
                <c:pt idx="417">
                  <c:v>0.41799820000000032</c:v>
                </c:pt>
                <c:pt idx="418">
                  <c:v>0.41899820000000032</c:v>
                </c:pt>
                <c:pt idx="419">
                  <c:v>0.41999810000000032</c:v>
                </c:pt>
                <c:pt idx="420">
                  <c:v>0.42099810000000032</c:v>
                </c:pt>
                <c:pt idx="421">
                  <c:v>0.42199810000000032</c:v>
                </c:pt>
                <c:pt idx="422">
                  <c:v>0.42299810000000032</c:v>
                </c:pt>
                <c:pt idx="423">
                  <c:v>0.42399810000000032</c:v>
                </c:pt>
                <c:pt idx="424">
                  <c:v>0.42499810000000032</c:v>
                </c:pt>
                <c:pt idx="425">
                  <c:v>0.42599810000000032</c:v>
                </c:pt>
                <c:pt idx="426">
                  <c:v>0.42699800000000032</c:v>
                </c:pt>
                <c:pt idx="427">
                  <c:v>0.42799800000000032</c:v>
                </c:pt>
                <c:pt idx="428">
                  <c:v>0.42899800000000032</c:v>
                </c:pt>
                <c:pt idx="429">
                  <c:v>0.42999800000000032</c:v>
                </c:pt>
                <c:pt idx="430">
                  <c:v>0.43099800000000038</c:v>
                </c:pt>
                <c:pt idx="431">
                  <c:v>0.43199800000000038</c:v>
                </c:pt>
                <c:pt idx="432">
                  <c:v>0.43299800000000038</c:v>
                </c:pt>
                <c:pt idx="433">
                  <c:v>0.43399800000000038</c:v>
                </c:pt>
                <c:pt idx="434">
                  <c:v>0.43499790000000038</c:v>
                </c:pt>
                <c:pt idx="435">
                  <c:v>0.43599790000000038</c:v>
                </c:pt>
                <c:pt idx="436">
                  <c:v>0.43699790000000038</c:v>
                </c:pt>
                <c:pt idx="437">
                  <c:v>0.43799790000000038</c:v>
                </c:pt>
                <c:pt idx="438">
                  <c:v>0.43899790000000088</c:v>
                </c:pt>
                <c:pt idx="439">
                  <c:v>0.43999790000000188</c:v>
                </c:pt>
                <c:pt idx="440">
                  <c:v>0.4409979</c:v>
                </c:pt>
                <c:pt idx="441">
                  <c:v>0.4419979</c:v>
                </c:pt>
                <c:pt idx="442">
                  <c:v>0.4429978</c:v>
                </c:pt>
                <c:pt idx="443">
                  <c:v>0.4439978</c:v>
                </c:pt>
                <c:pt idx="444">
                  <c:v>0.4449978</c:v>
                </c:pt>
                <c:pt idx="445">
                  <c:v>0.4459978</c:v>
                </c:pt>
                <c:pt idx="446">
                  <c:v>0.4469978</c:v>
                </c:pt>
                <c:pt idx="447">
                  <c:v>0.4479978</c:v>
                </c:pt>
                <c:pt idx="448">
                  <c:v>0.4489978</c:v>
                </c:pt>
                <c:pt idx="449">
                  <c:v>0.4499978</c:v>
                </c:pt>
                <c:pt idx="450">
                  <c:v>0.4509977</c:v>
                </c:pt>
                <c:pt idx="451">
                  <c:v>0.4519977</c:v>
                </c:pt>
                <c:pt idx="452">
                  <c:v>0.4529977</c:v>
                </c:pt>
                <c:pt idx="453">
                  <c:v>0.4539977</c:v>
                </c:pt>
                <c:pt idx="454">
                  <c:v>0.4549977</c:v>
                </c:pt>
                <c:pt idx="455">
                  <c:v>0.45599770000000001</c:v>
                </c:pt>
                <c:pt idx="456">
                  <c:v>0.45699770000000001</c:v>
                </c:pt>
                <c:pt idx="457">
                  <c:v>0.4579976</c:v>
                </c:pt>
                <c:pt idx="458">
                  <c:v>0.45899760000000001</c:v>
                </c:pt>
                <c:pt idx="459">
                  <c:v>0.45999760000000001</c:v>
                </c:pt>
                <c:pt idx="460">
                  <c:v>0.46099760000000001</c:v>
                </c:pt>
                <c:pt idx="461">
                  <c:v>0.46199760000000001</c:v>
                </c:pt>
                <c:pt idx="462">
                  <c:v>0.46299760000000001</c:v>
                </c:pt>
                <c:pt idx="463">
                  <c:v>0.46399760000000001</c:v>
                </c:pt>
                <c:pt idx="464">
                  <c:v>0.46499760000000001</c:v>
                </c:pt>
                <c:pt idx="465">
                  <c:v>0.46599750000000001</c:v>
                </c:pt>
                <c:pt idx="466">
                  <c:v>0.46699750000000001</c:v>
                </c:pt>
                <c:pt idx="467">
                  <c:v>0.46799750000000001</c:v>
                </c:pt>
                <c:pt idx="468">
                  <c:v>0.46899750000000001</c:v>
                </c:pt>
                <c:pt idx="469">
                  <c:v>0.46999750000000001</c:v>
                </c:pt>
                <c:pt idx="470">
                  <c:v>0.47099750000000001</c:v>
                </c:pt>
                <c:pt idx="471">
                  <c:v>0.47199750000000001</c:v>
                </c:pt>
                <c:pt idx="472">
                  <c:v>0.47299750000000002</c:v>
                </c:pt>
                <c:pt idx="473">
                  <c:v>0.47399740000000001</c:v>
                </c:pt>
                <c:pt idx="474">
                  <c:v>0.47499740000000001</c:v>
                </c:pt>
                <c:pt idx="475">
                  <c:v>0.47599740000000001</c:v>
                </c:pt>
                <c:pt idx="476">
                  <c:v>0.47699740000000002</c:v>
                </c:pt>
                <c:pt idx="477">
                  <c:v>0.47799740000000002</c:v>
                </c:pt>
                <c:pt idx="478">
                  <c:v>0.47899740000000002</c:v>
                </c:pt>
                <c:pt idx="479">
                  <c:v>0.47999740000000002</c:v>
                </c:pt>
                <c:pt idx="480">
                  <c:v>0.48099740000000002</c:v>
                </c:pt>
                <c:pt idx="481">
                  <c:v>0.48199730000000002</c:v>
                </c:pt>
                <c:pt idx="482">
                  <c:v>0.48299730000000002</c:v>
                </c:pt>
                <c:pt idx="483">
                  <c:v>0.48399730000000002</c:v>
                </c:pt>
                <c:pt idx="484">
                  <c:v>0.48499730000000002</c:v>
                </c:pt>
                <c:pt idx="485">
                  <c:v>0.48599730000000002</c:v>
                </c:pt>
                <c:pt idx="486">
                  <c:v>0.48699730000000002</c:v>
                </c:pt>
                <c:pt idx="487">
                  <c:v>0.48799730000000002</c:v>
                </c:pt>
                <c:pt idx="488">
                  <c:v>0.48899730000000002</c:v>
                </c:pt>
                <c:pt idx="489">
                  <c:v>0.48999720000000002</c:v>
                </c:pt>
                <c:pt idx="490">
                  <c:v>0.49099720000000002</c:v>
                </c:pt>
                <c:pt idx="491">
                  <c:v>0.49199720000000002</c:v>
                </c:pt>
                <c:pt idx="492">
                  <c:v>0.49299720000000002</c:v>
                </c:pt>
                <c:pt idx="493">
                  <c:v>0.49399720000000008</c:v>
                </c:pt>
                <c:pt idx="494">
                  <c:v>0.49499720000000008</c:v>
                </c:pt>
                <c:pt idx="495">
                  <c:v>0.49599720000000008</c:v>
                </c:pt>
                <c:pt idx="496">
                  <c:v>0.49699710000000002</c:v>
                </c:pt>
                <c:pt idx="497">
                  <c:v>0.49799710000000008</c:v>
                </c:pt>
                <c:pt idx="498">
                  <c:v>0.49899710000000008</c:v>
                </c:pt>
                <c:pt idx="499">
                  <c:v>0.49999710000000008</c:v>
                </c:pt>
                <c:pt idx="500">
                  <c:v>0.50099709999999997</c:v>
                </c:pt>
                <c:pt idx="501">
                  <c:v>0.50199709999999997</c:v>
                </c:pt>
                <c:pt idx="502">
                  <c:v>0.50299709999999997</c:v>
                </c:pt>
                <c:pt idx="503">
                  <c:v>0.50399709999999998</c:v>
                </c:pt>
                <c:pt idx="504">
                  <c:v>0.50499709999999998</c:v>
                </c:pt>
                <c:pt idx="505">
                  <c:v>0.50599709999999998</c:v>
                </c:pt>
                <c:pt idx="506">
                  <c:v>0.50699700000000003</c:v>
                </c:pt>
                <c:pt idx="507">
                  <c:v>0.50799700000000003</c:v>
                </c:pt>
                <c:pt idx="508">
                  <c:v>0.50899700000000003</c:v>
                </c:pt>
                <c:pt idx="509">
                  <c:v>0.50999700000000003</c:v>
                </c:pt>
                <c:pt idx="510">
                  <c:v>0.51099700000000003</c:v>
                </c:pt>
                <c:pt idx="511">
                  <c:v>0.51199700000000004</c:v>
                </c:pt>
                <c:pt idx="512">
                  <c:v>0.51299700000000004</c:v>
                </c:pt>
                <c:pt idx="513">
                  <c:v>0.51399700000000004</c:v>
                </c:pt>
                <c:pt idx="514">
                  <c:v>0.51499689999999998</c:v>
                </c:pt>
                <c:pt idx="515">
                  <c:v>0.51599689999999998</c:v>
                </c:pt>
                <c:pt idx="516">
                  <c:v>0.51699689999999998</c:v>
                </c:pt>
                <c:pt idx="517">
                  <c:v>0.51799689999999998</c:v>
                </c:pt>
                <c:pt idx="518">
                  <c:v>0.51899689999999998</c:v>
                </c:pt>
                <c:pt idx="519">
                  <c:v>0.51999689999999998</c:v>
                </c:pt>
                <c:pt idx="520">
                  <c:v>0.52099689999999999</c:v>
                </c:pt>
                <c:pt idx="521">
                  <c:v>0.52199689999999999</c:v>
                </c:pt>
                <c:pt idx="522">
                  <c:v>0.52299680000000004</c:v>
                </c:pt>
                <c:pt idx="523">
                  <c:v>0.52399680000000004</c:v>
                </c:pt>
                <c:pt idx="524">
                  <c:v>0.52499680000000004</c:v>
                </c:pt>
                <c:pt idx="525">
                  <c:v>0.52599680000000004</c:v>
                </c:pt>
                <c:pt idx="526">
                  <c:v>0.52699680000000004</c:v>
                </c:pt>
                <c:pt idx="527">
                  <c:v>0.52799680000000004</c:v>
                </c:pt>
                <c:pt idx="528">
                  <c:v>0.52899680000000004</c:v>
                </c:pt>
                <c:pt idx="529">
                  <c:v>0.52999680000000005</c:v>
                </c:pt>
                <c:pt idx="530">
                  <c:v>0.53099669999999999</c:v>
                </c:pt>
                <c:pt idx="531">
                  <c:v>0.53199669999999999</c:v>
                </c:pt>
                <c:pt idx="532">
                  <c:v>0.53299669999999999</c:v>
                </c:pt>
                <c:pt idx="533">
                  <c:v>0.53399669999999999</c:v>
                </c:pt>
                <c:pt idx="534">
                  <c:v>0.53499669999999999</c:v>
                </c:pt>
                <c:pt idx="535">
                  <c:v>0.53599669999999999</c:v>
                </c:pt>
                <c:pt idx="536">
                  <c:v>0.53699669999999999</c:v>
                </c:pt>
                <c:pt idx="537">
                  <c:v>0.53799660000000005</c:v>
                </c:pt>
                <c:pt idx="538">
                  <c:v>0.53899660000000005</c:v>
                </c:pt>
                <c:pt idx="539">
                  <c:v>0.53999660000000005</c:v>
                </c:pt>
                <c:pt idx="540">
                  <c:v>0.54099660000000005</c:v>
                </c:pt>
                <c:pt idx="541">
                  <c:v>0.54199660000000005</c:v>
                </c:pt>
                <c:pt idx="542">
                  <c:v>0.54299660000000005</c:v>
                </c:pt>
                <c:pt idx="543">
                  <c:v>0.54399660000000005</c:v>
                </c:pt>
                <c:pt idx="544">
                  <c:v>0.54499660000000005</c:v>
                </c:pt>
                <c:pt idx="545">
                  <c:v>0.5459965</c:v>
                </c:pt>
                <c:pt idx="546">
                  <c:v>0.5469965</c:v>
                </c:pt>
                <c:pt idx="547">
                  <c:v>0.5479965</c:v>
                </c:pt>
                <c:pt idx="548">
                  <c:v>0.5489965</c:v>
                </c:pt>
                <c:pt idx="549">
                  <c:v>0.5499965</c:v>
                </c:pt>
                <c:pt idx="550">
                  <c:v>0.5509965</c:v>
                </c:pt>
                <c:pt idx="551">
                  <c:v>0.5519965</c:v>
                </c:pt>
                <c:pt idx="552">
                  <c:v>0.5529965</c:v>
                </c:pt>
                <c:pt idx="553">
                  <c:v>0.55399640000000061</c:v>
                </c:pt>
                <c:pt idx="554">
                  <c:v>0.5549963999999995</c:v>
                </c:pt>
                <c:pt idx="555">
                  <c:v>0.5559963999999995</c:v>
                </c:pt>
                <c:pt idx="556">
                  <c:v>0.5569963999999995</c:v>
                </c:pt>
                <c:pt idx="557">
                  <c:v>0.5579963999999995</c:v>
                </c:pt>
                <c:pt idx="558">
                  <c:v>0.5589963999999995</c:v>
                </c:pt>
                <c:pt idx="559">
                  <c:v>0.55999639999999951</c:v>
                </c:pt>
                <c:pt idx="560">
                  <c:v>0.56099639999999951</c:v>
                </c:pt>
                <c:pt idx="561">
                  <c:v>0.5619963</c:v>
                </c:pt>
                <c:pt idx="562">
                  <c:v>0.56299630000000001</c:v>
                </c:pt>
                <c:pt idx="563">
                  <c:v>0.56399630000000001</c:v>
                </c:pt>
                <c:pt idx="564">
                  <c:v>0.56499630000000001</c:v>
                </c:pt>
                <c:pt idx="565">
                  <c:v>0.56599630000000001</c:v>
                </c:pt>
                <c:pt idx="566">
                  <c:v>0.56699630000000001</c:v>
                </c:pt>
                <c:pt idx="567">
                  <c:v>0.56799630000000001</c:v>
                </c:pt>
                <c:pt idx="568">
                  <c:v>0.56899630000000001</c:v>
                </c:pt>
                <c:pt idx="569">
                  <c:v>0.56999619999999951</c:v>
                </c:pt>
                <c:pt idx="570">
                  <c:v>0.57099619999999951</c:v>
                </c:pt>
                <c:pt idx="571">
                  <c:v>0.57199619999999951</c:v>
                </c:pt>
                <c:pt idx="572">
                  <c:v>0.57299619999999996</c:v>
                </c:pt>
                <c:pt idx="573">
                  <c:v>0.57399619999999996</c:v>
                </c:pt>
                <c:pt idx="574">
                  <c:v>0.57499619999999996</c:v>
                </c:pt>
                <c:pt idx="575">
                  <c:v>0.57599619999999996</c:v>
                </c:pt>
                <c:pt idx="576">
                  <c:v>0.57699610000000001</c:v>
                </c:pt>
                <c:pt idx="577">
                  <c:v>0.57799610000000001</c:v>
                </c:pt>
                <c:pt idx="578">
                  <c:v>0.57899610000000001</c:v>
                </c:pt>
                <c:pt idx="579">
                  <c:v>0.57999610000000001</c:v>
                </c:pt>
                <c:pt idx="580">
                  <c:v>0.58099609999999957</c:v>
                </c:pt>
                <c:pt idx="581">
                  <c:v>0.58199609999999957</c:v>
                </c:pt>
                <c:pt idx="582">
                  <c:v>0.58299609999999957</c:v>
                </c:pt>
                <c:pt idx="583">
                  <c:v>0.58399609999999957</c:v>
                </c:pt>
                <c:pt idx="584">
                  <c:v>0.58499599999999996</c:v>
                </c:pt>
                <c:pt idx="585">
                  <c:v>0.58599599999999996</c:v>
                </c:pt>
                <c:pt idx="586">
                  <c:v>0.58699599999999996</c:v>
                </c:pt>
                <c:pt idx="587">
                  <c:v>0.58799599999999996</c:v>
                </c:pt>
                <c:pt idx="588">
                  <c:v>0.58899599999999996</c:v>
                </c:pt>
                <c:pt idx="589">
                  <c:v>0.58999599999999996</c:v>
                </c:pt>
                <c:pt idx="590">
                  <c:v>0.59099599999999997</c:v>
                </c:pt>
                <c:pt idx="591">
                  <c:v>0.59199599999999997</c:v>
                </c:pt>
                <c:pt idx="592">
                  <c:v>0.59299590000000002</c:v>
                </c:pt>
                <c:pt idx="593">
                  <c:v>0.59399590000000002</c:v>
                </c:pt>
                <c:pt idx="594">
                  <c:v>0.59499590000000002</c:v>
                </c:pt>
                <c:pt idx="595">
                  <c:v>0.59599590000000002</c:v>
                </c:pt>
                <c:pt idx="596">
                  <c:v>0.59699590000000002</c:v>
                </c:pt>
                <c:pt idx="597">
                  <c:v>0.59799590000000002</c:v>
                </c:pt>
                <c:pt idx="598">
                  <c:v>0.59899590000000003</c:v>
                </c:pt>
                <c:pt idx="599">
                  <c:v>0.59999590000000003</c:v>
                </c:pt>
                <c:pt idx="600">
                  <c:v>0.60099580000000641</c:v>
                </c:pt>
                <c:pt idx="601">
                  <c:v>0.60199580000000663</c:v>
                </c:pt>
                <c:pt idx="602">
                  <c:v>0.60299580000000674</c:v>
                </c:pt>
                <c:pt idx="603">
                  <c:v>0.60399580000000685</c:v>
                </c:pt>
                <c:pt idx="604">
                  <c:v>0.60499580000000686</c:v>
                </c:pt>
                <c:pt idx="605">
                  <c:v>0.60599580000000686</c:v>
                </c:pt>
                <c:pt idx="606">
                  <c:v>0.60699580000000686</c:v>
                </c:pt>
                <c:pt idx="607">
                  <c:v>0.60799570000000502</c:v>
                </c:pt>
                <c:pt idx="608">
                  <c:v>0.60899570000000502</c:v>
                </c:pt>
                <c:pt idx="609">
                  <c:v>0.60999570000000503</c:v>
                </c:pt>
                <c:pt idx="610">
                  <c:v>0.61099570000000503</c:v>
                </c:pt>
                <c:pt idx="611">
                  <c:v>0.61199570000000503</c:v>
                </c:pt>
                <c:pt idx="612">
                  <c:v>0.61299570000000503</c:v>
                </c:pt>
                <c:pt idx="613">
                  <c:v>0.61399570000000503</c:v>
                </c:pt>
                <c:pt idx="614">
                  <c:v>0.61499570000000503</c:v>
                </c:pt>
                <c:pt idx="615">
                  <c:v>0.61599560000000686</c:v>
                </c:pt>
                <c:pt idx="616">
                  <c:v>0.61699560000000686</c:v>
                </c:pt>
                <c:pt idx="617">
                  <c:v>0.61799560000000686</c:v>
                </c:pt>
                <c:pt idx="618">
                  <c:v>0.61899560000000686</c:v>
                </c:pt>
                <c:pt idx="619">
                  <c:v>0.61999560000000686</c:v>
                </c:pt>
                <c:pt idx="620">
                  <c:v>0.62099560000000686</c:v>
                </c:pt>
                <c:pt idx="621">
                  <c:v>0.62199560000000687</c:v>
                </c:pt>
                <c:pt idx="622">
                  <c:v>0.62299560000000698</c:v>
                </c:pt>
                <c:pt idx="623">
                  <c:v>0.62399550000000503</c:v>
                </c:pt>
                <c:pt idx="624">
                  <c:v>0.62499550000000503</c:v>
                </c:pt>
                <c:pt idx="625">
                  <c:v>0.62599550000000503</c:v>
                </c:pt>
                <c:pt idx="626">
                  <c:v>0.62699550000000503</c:v>
                </c:pt>
                <c:pt idx="627">
                  <c:v>0.62799550000000504</c:v>
                </c:pt>
                <c:pt idx="628">
                  <c:v>0.62899550000000504</c:v>
                </c:pt>
                <c:pt idx="629">
                  <c:v>0.62999550000000504</c:v>
                </c:pt>
                <c:pt idx="630">
                  <c:v>0.63099550000000504</c:v>
                </c:pt>
                <c:pt idx="631">
                  <c:v>0.63199540000000698</c:v>
                </c:pt>
                <c:pt idx="632">
                  <c:v>0.63299540000000698</c:v>
                </c:pt>
                <c:pt idx="633">
                  <c:v>0.63399540000000698</c:v>
                </c:pt>
                <c:pt idx="634">
                  <c:v>0.63499540000000698</c:v>
                </c:pt>
                <c:pt idx="635">
                  <c:v>0.63599540000000698</c:v>
                </c:pt>
                <c:pt idx="636">
                  <c:v>0.63699540000000698</c:v>
                </c:pt>
                <c:pt idx="637">
                  <c:v>0.63799540000000721</c:v>
                </c:pt>
                <c:pt idx="638">
                  <c:v>0.63899530000000504</c:v>
                </c:pt>
                <c:pt idx="639">
                  <c:v>0.63999530000000504</c:v>
                </c:pt>
                <c:pt idx="640">
                  <c:v>0.64099530000000504</c:v>
                </c:pt>
                <c:pt idx="641">
                  <c:v>0.64199530000000504</c:v>
                </c:pt>
                <c:pt idx="642">
                  <c:v>0.64299530000000504</c:v>
                </c:pt>
                <c:pt idx="643">
                  <c:v>0.64399530000000504</c:v>
                </c:pt>
                <c:pt idx="644">
                  <c:v>0.64499530000000505</c:v>
                </c:pt>
                <c:pt idx="645">
                  <c:v>0.64599530000000505</c:v>
                </c:pt>
                <c:pt idx="646">
                  <c:v>0.64699520000000743</c:v>
                </c:pt>
                <c:pt idx="647">
                  <c:v>0.64799520000000765</c:v>
                </c:pt>
                <c:pt idx="648">
                  <c:v>0.64899520000000765</c:v>
                </c:pt>
                <c:pt idx="649">
                  <c:v>0.64999520000000777</c:v>
                </c:pt>
                <c:pt idx="650">
                  <c:v>0.65099520000000777</c:v>
                </c:pt>
                <c:pt idx="651">
                  <c:v>0.65199520000000777</c:v>
                </c:pt>
                <c:pt idx="652">
                  <c:v>0.65299520000000777</c:v>
                </c:pt>
                <c:pt idx="653">
                  <c:v>0.65399520000000777</c:v>
                </c:pt>
                <c:pt idx="654">
                  <c:v>0.65499510000000505</c:v>
                </c:pt>
                <c:pt idx="655">
                  <c:v>0.65599510000000505</c:v>
                </c:pt>
                <c:pt idx="656">
                  <c:v>0.65699510000000505</c:v>
                </c:pt>
                <c:pt idx="657">
                  <c:v>0.65799510000000505</c:v>
                </c:pt>
                <c:pt idx="658">
                  <c:v>0.65899510000000516</c:v>
                </c:pt>
                <c:pt idx="659">
                  <c:v>0.65999510000000539</c:v>
                </c:pt>
                <c:pt idx="660">
                  <c:v>0.66099510000000561</c:v>
                </c:pt>
                <c:pt idx="661">
                  <c:v>0.66199510000000572</c:v>
                </c:pt>
                <c:pt idx="662">
                  <c:v>0.66299500000000788</c:v>
                </c:pt>
                <c:pt idx="663">
                  <c:v>0.663995000000008</c:v>
                </c:pt>
                <c:pt idx="664">
                  <c:v>0.66499500000000811</c:v>
                </c:pt>
                <c:pt idx="665">
                  <c:v>0.66599500000000822</c:v>
                </c:pt>
                <c:pt idx="666">
                  <c:v>0.66699500000000833</c:v>
                </c:pt>
                <c:pt idx="667">
                  <c:v>0.66799500000000844</c:v>
                </c:pt>
                <c:pt idx="668">
                  <c:v>0.66899500000000856</c:v>
                </c:pt>
                <c:pt idx="669">
                  <c:v>0.66999500000000856</c:v>
                </c:pt>
                <c:pt idx="670">
                  <c:v>0.67099490000000583</c:v>
                </c:pt>
                <c:pt idx="671">
                  <c:v>0.67199490000000583</c:v>
                </c:pt>
                <c:pt idx="672">
                  <c:v>0.67299490000000584</c:v>
                </c:pt>
                <c:pt idx="673">
                  <c:v>0.67399490000000584</c:v>
                </c:pt>
                <c:pt idx="674">
                  <c:v>0.67499490000000584</c:v>
                </c:pt>
                <c:pt idx="675">
                  <c:v>0.67599490000000584</c:v>
                </c:pt>
                <c:pt idx="676">
                  <c:v>0.67699490000000584</c:v>
                </c:pt>
                <c:pt idx="677">
                  <c:v>0.67799480000000856</c:v>
                </c:pt>
                <c:pt idx="678">
                  <c:v>0.67899480000000856</c:v>
                </c:pt>
                <c:pt idx="679">
                  <c:v>0.67999480000000856</c:v>
                </c:pt>
                <c:pt idx="680">
                  <c:v>0.68099480000000434</c:v>
                </c:pt>
                <c:pt idx="681">
                  <c:v>0.68199480000000434</c:v>
                </c:pt>
                <c:pt idx="682">
                  <c:v>0.68299480000000434</c:v>
                </c:pt>
                <c:pt idx="683">
                  <c:v>0.68399480000000434</c:v>
                </c:pt>
                <c:pt idx="684">
                  <c:v>0.68499480000000434</c:v>
                </c:pt>
                <c:pt idx="685">
                  <c:v>0.68599470000000062</c:v>
                </c:pt>
                <c:pt idx="686">
                  <c:v>0.68699470000000062</c:v>
                </c:pt>
                <c:pt idx="687">
                  <c:v>0.68799470000000063</c:v>
                </c:pt>
                <c:pt idx="688">
                  <c:v>0.68899470000000063</c:v>
                </c:pt>
                <c:pt idx="689">
                  <c:v>0.68999470000000063</c:v>
                </c:pt>
                <c:pt idx="690">
                  <c:v>0.69099470000000063</c:v>
                </c:pt>
                <c:pt idx="691">
                  <c:v>0.69199470000000063</c:v>
                </c:pt>
                <c:pt idx="692">
                  <c:v>0.69299470000000063</c:v>
                </c:pt>
                <c:pt idx="693">
                  <c:v>0.69399460000000435</c:v>
                </c:pt>
                <c:pt idx="694">
                  <c:v>0.69499460000000435</c:v>
                </c:pt>
                <c:pt idx="695">
                  <c:v>0.69599460000000435</c:v>
                </c:pt>
                <c:pt idx="696">
                  <c:v>0.69699460000000435</c:v>
                </c:pt>
                <c:pt idx="697">
                  <c:v>0.69799460000000435</c:v>
                </c:pt>
                <c:pt idx="698">
                  <c:v>0.69899460000000435</c:v>
                </c:pt>
                <c:pt idx="699">
                  <c:v>0.69999460000000446</c:v>
                </c:pt>
                <c:pt idx="700">
                  <c:v>0.70099460000000469</c:v>
                </c:pt>
                <c:pt idx="701">
                  <c:v>0.70199450000000063</c:v>
                </c:pt>
                <c:pt idx="702">
                  <c:v>0.70299450000000063</c:v>
                </c:pt>
                <c:pt idx="703">
                  <c:v>0.70399450000000063</c:v>
                </c:pt>
                <c:pt idx="704">
                  <c:v>0.70499450000000063</c:v>
                </c:pt>
                <c:pt idx="705">
                  <c:v>0.70599450000000064</c:v>
                </c:pt>
                <c:pt idx="706">
                  <c:v>0.70699450000000064</c:v>
                </c:pt>
                <c:pt idx="707">
                  <c:v>0.70799450000000064</c:v>
                </c:pt>
                <c:pt idx="708">
                  <c:v>0.70899440000000491</c:v>
                </c:pt>
                <c:pt idx="709">
                  <c:v>0.70999440000000502</c:v>
                </c:pt>
                <c:pt idx="710">
                  <c:v>0.71099440000000502</c:v>
                </c:pt>
                <c:pt idx="711">
                  <c:v>0.71199440000000502</c:v>
                </c:pt>
                <c:pt idx="712">
                  <c:v>0.71299440000000502</c:v>
                </c:pt>
                <c:pt idx="713">
                  <c:v>0.71399440000000503</c:v>
                </c:pt>
                <c:pt idx="714">
                  <c:v>0.71499440000000503</c:v>
                </c:pt>
                <c:pt idx="715">
                  <c:v>0.71599440000000503</c:v>
                </c:pt>
                <c:pt idx="716">
                  <c:v>0.71699430000000064</c:v>
                </c:pt>
                <c:pt idx="717">
                  <c:v>0.71799430000000064</c:v>
                </c:pt>
                <c:pt idx="718">
                  <c:v>0.71899430000000064</c:v>
                </c:pt>
                <c:pt idx="719">
                  <c:v>0.71999430000000064</c:v>
                </c:pt>
                <c:pt idx="720">
                  <c:v>0.72099430000000064</c:v>
                </c:pt>
                <c:pt idx="721">
                  <c:v>0.72199430000000064</c:v>
                </c:pt>
                <c:pt idx="722">
                  <c:v>0.72299430000000064</c:v>
                </c:pt>
                <c:pt idx="723">
                  <c:v>0.72399430000000065</c:v>
                </c:pt>
                <c:pt idx="724">
                  <c:v>0.72499420000000503</c:v>
                </c:pt>
                <c:pt idx="725">
                  <c:v>0.72599420000000503</c:v>
                </c:pt>
                <c:pt idx="726">
                  <c:v>0.72699420000000503</c:v>
                </c:pt>
                <c:pt idx="727">
                  <c:v>0.72799420000000503</c:v>
                </c:pt>
                <c:pt idx="728">
                  <c:v>0.72899420000000503</c:v>
                </c:pt>
                <c:pt idx="729">
                  <c:v>0.72999420000000503</c:v>
                </c:pt>
                <c:pt idx="730">
                  <c:v>0.73099420000000503</c:v>
                </c:pt>
                <c:pt idx="731">
                  <c:v>0.73199420000000504</c:v>
                </c:pt>
                <c:pt idx="732">
                  <c:v>0.73299410000000065</c:v>
                </c:pt>
                <c:pt idx="733">
                  <c:v>0.73399410000000065</c:v>
                </c:pt>
                <c:pt idx="734">
                  <c:v>0.73499410000000065</c:v>
                </c:pt>
                <c:pt idx="735">
                  <c:v>0.73599410000000065</c:v>
                </c:pt>
                <c:pt idx="736">
                  <c:v>0.73699410000000065</c:v>
                </c:pt>
                <c:pt idx="737">
                  <c:v>0.73799410000000065</c:v>
                </c:pt>
                <c:pt idx="738">
                  <c:v>0.73899410000000065</c:v>
                </c:pt>
                <c:pt idx="739">
                  <c:v>0.73999400000000504</c:v>
                </c:pt>
                <c:pt idx="740">
                  <c:v>0.74099400000000504</c:v>
                </c:pt>
                <c:pt idx="741">
                  <c:v>0.74199400000000504</c:v>
                </c:pt>
                <c:pt idx="742">
                  <c:v>0.74299400000000504</c:v>
                </c:pt>
                <c:pt idx="743">
                  <c:v>0.74399400000000504</c:v>
                </c:pt>
                <c:pt idx="744">
                  <c:v>0.74499400000000504</c:v>
                </c:pt>
                <c:pt idx="745">
                  <c:v>0.74599400000000504</c:v>
                </c:pt>
                <c:pt idx="746">
                  <c:v>0.74699400000000504</c:v>
                </c:pt>
                <c:pt idx="747">
                  <c:v>0.74799390000000165</c:v>
                </c:pt>
                <c:pt idx="748">
                  <c:v>0.74899390000000265</c:v>
                </c:pt>
                <c:pt idx="749">
                  <c:v>0.74999390000000365</c:v>
                </c:pt>
                <c:pt idx="750">
                  <c:v>0.75099390000000388</c:v>
                </c:pt>
                <c:pt idx="751">
                  <c:v>0.75199390000000388</c:v>
                </c:pt>
                <c:pt idx="752">
                  <c:v>0.75299390000000388</c:v>
                </c:pt>
                <c:pt idx="753">
                  <c:v>0.75399390000000388</c:v>
                </c:pt>
                <c:pt idx="754">
                  <c:v>0.75499390000000388</c:v>
                </c:pt>
                <c:pt idx="755">
                  <c:v>0.75599380000000505</c:v>
                </c:pt>
                <c:pt idx="756">
                  <c:v>0.75699380000000505</c:v>
                </c:pt>
                <c:pt idx="757">
                  <c:v>0.75799380000000505</c:v>
                </c:pt>
                <c:pt idx="758">
                  <c:v>0.75899380000000505</c:v>
                </c:pt>
                <c:pt idx="759">
                  <c:v>0.75999380000000505</c:v>
                </c:pt>
                <c:pt idx="760">
                  <c:v>0.76099380000000505</c:v>
                </c:pt>
                <c:pt idx="761">
                  <c:v>0.76199380000000505</c:v>
                </c:pt>
                <c:pt idx="762">
                  <c:v>0.76299380000000516</c:v>
                </c:pt>
                <c:pt idx="763">
                  <c:v>0.76399370000000388</c:v>
                </c:pt>
                <c:pt idx="764">
                  <c:v>0.76499370000000388</c:v>
                </c:pt>
                <c:pt idx="765">
                  <c:v>0.76599370000000389</c:v>
                </c:pt>
                <c:pt idx="766">
                  <c:v>0.766993700000004</c:v>
                </c:pt>
                <c:pt idx="767">
                  <c:v>0.76799370000000411</c:v>
                </c:pt>
                <c:pt idx="768">
                  <c:v>0.76899370000000422</c:v>
                </c:pt>
                <c:pt idx="769">
                  <c:v>0.76999370000000433</c:v>
                </c:pt>
                <c:pt idx="770">
                  <c:v>0.77099359999999995</c:v>
                </c:pt>
                <c:pt idx="771">
                  <c:v>0.77199359999999995</c:v>
                </c:pt>
                <c:pt idx="772">
                  <c:v>0.77299359999999995</c:v>
                </c:pt>
                <c:pt idx="773">
                  <c:v>0.77399359999999995</c:v>
                </c:pt>
                <c:pt idx="774">
                  <c:v>0.77499359999999995</c:v>
                </c:pt>
                <c:pt idx="775">
                  <c:v>0.77599359999999995</c:v>
                </c:pt>
                <c:pt idx="776">
                  <c:v>0.77699359999999995</c:v>
                </c:pt>
                <c:pt idx="777">
                  <c:v>0.77799359999999995</c:v>
                </c:pt>
                <c:pt idx="778">
                  <c:v>0.77899350000000434</c:v>
                </c:pt>
                <c:pt idx="779">
                  <c:v>0.77999350000000434</c:v>
                </c:pt>
                <c:pt idx="780">
                  <c:v>0.78099350000000001</c:v>
                </c:pt>
                <c:pt idx="781">
                  <c:v>0.78199350000000001</c:v>
                </c:pt>
                <c:pt idx="782">
                  <c:v>0.78299350000000001</c:v>
                </c:pt>
                <c:pt idx="783">
                  <c:v>0.78399350000000001</c:v>
                </c:pt>
                <c:pt idx="784">
                  <c:v>0.78499350000000001</c:v>
                </c:pt>
                <c:pt idx="785">
                  <c:v>0.78599350000000001</c:v>
                </c:pt>
                <c:pt idx="786">
                  <c:v>0.78699339999999951</c:v>
                </c:pt>
                <c:pt idx="787">
                  <c:v>0.78799339999999951</c:v>
                </c:pt>
                <c:pt idx="788">
                  <c:v>0.78899339999999996</c:v>
                </c:pt>
                <c:pt idx="789">
                  <c:v>0.78999339999999996</c:v>
                </c:pt>
                <c:pt idx="790">
                  <c:v>0.79099339999999996</c:v>
                </c:pt>
                <c:pt idx="791">
                  <c:v>0.79199339999999996</c:v>
                </c:pt>
                <c:pt idx="792">
                  <c:v>0.79299339999999996</c:v>
                </c:pt>
                <c:pt idx="793">
                  <c:v>0.79399339999999996</c:v>
                </c:pt>
                <c:pt idx="794">
                  <c:v>0.79499330000000001</c:v>
                </c:pt>
                <c:pt idx="795">
                  <c:v>0.79599330000000001</c:v>
                </c:pt>
                <c:pt idx="796">
                  <c:v>0.79699330000000002</c:v>
                </c:pt>
                <c:pt idx="797">
                  <c:v>0.79799330000000002</c:v>
                </c:pt>
                <c:pt idx="798">
                  <c:v>0.79899330000000002</c:v>
                </c:pt>
                <c:pt idx="799">
                  <c:v>0.79999330000000002</c:v>
                </c:pt>
                <c:pt idx="800">
                  <c:v>0.80099330000000002</c:v>
                </c:pt>
                <c:pt idx="801">
                  <c:v>0.80199330000000002</c:v>
                </c:pt>
                <c:pt idx="802">
                  <c:v>0.80299319999999996</c:v>
                </c:pt>
                <c:pt idx="803">
                  <c:v>0.80399319999999996</c:v>
                </c:pt>
                <c:pt idx="804">
                  <c:v>0.80499319999999996</c:v>
                </c:pt>
                <c:pt idx="805">
                  <c:v>0.80599319999999997</c:v>
                </c:pt>
                <c:pt idx="806">
                  <c:v>0.80699319999999997</c:v>
                </c:pt>
                <c:pt idx="807">
                  <c:v>0.80799319999999997</c:v>
                </c:pt>
                <c:pt idx="808">
                  <c:v>0.80899319999999997</c:v>
                </c:pt>
                <c:pt idx="809">
                  <c:v>0.80999310000000002</c:v>
                </c:pt>
                <c:pt idx="810">
                  <c:v>0.81099310000000002</c:v>
                </c:pt>
                <c:pt idx="811">
                  <c:v>0.81199310000000002</c:v>
                </c:pt>
                <c:pt idx="812">
                  <c:v>0.81299310000000002</c:v>
                </c:pt>
                <c:pt idx="813">
                  <c:v>0.81399310000000002</c:v>
                </c:pt>
                <c:pt idx="814">
                  <c:v>0.81499310000000003</c:v>
                </c:pt>
                <c:pt idx="815">
                  <c:v>0.81599310000000003</c:v>
                </c:pt>
                <c:pt idx="816">
                  <c:v>0.81699310000000003</c:v>
                </c:pt>
                <c:pt idx="817">
                  <c:v>0.81799299999999997</c:v>
                </c:pt>
                <c:pt idx="818">
                  <c:v>0.81899299999999997</c:v>
                </c:pt>
                <c:pt idx="819">
                  <c:v>0.81999299999999997</c:v>
                </c:pt>
                <c:pt idx="820">
                  <c:v>0.82099299999999997</c:v>
                </c:pt>
                <c:pt idx="821">
                  <c:v>0.82199299999999997</c:v>
                </c:pt>
                <c:pt idx="822">
                  <c:v>0.82299299999999997</c:v>
                </c:pt>
                <c:pt idx="823">
                  <c:v>0.82399299999999998</c:v>
                </c:pt>
                <c:pt idx="824">
                  <c:v>0.82499299999999998</c:v>
                </c:pt>
                <c:pt idx="825">
                  <c:v>0.82599290000000003</c:v>
                </c:pt>
                <c:pt idx="826">
                  <c:v>0.82699290000000003</c:v>
                </c:pt>
                <c:pt idx="827">
                  <c:v>0.82799290000000003</c:v>
                </c:pt>
                <c:pt idx="828">
                  <c:v>0.82899290000000003</c:v>
                </c:pt>
                <c:pt idx="829">
                  <c:v>0.82999290000000003</c:v>
                </c:pt>
                <c:pt idx="830">
                  <c:v>0.83099290000000003</c:v>
                </c:pt>
                <c:pt idx="831">
                  <c:v>0.83199290000000004</c:v>
                </c:pt>
                <c:pt idx="832">
                  <c:v>0.83299290000000004</c:v>
                </c:pt>
                <c:pt idx="833">
                  <c:v>0.83399279999999998</c:v>
                </c:pt>
                <c:pt idx="834">
                  <c:v>0.83499279999999998</c:v>
                </c:pt>
                <c:pt idx="835">
                  <c:v>0.83599279999999998</c:v>
                </c:pt>
                <c:pt idx="836">
                  <c:v>0.83699279999999998</c:v>
                </c:pt>
                <c:pt idx="837">
                  <c:v>0.83799279999999998</c:v>
                </c:pt>
                <c:pt idx="838">
                  <c:v>0.83899279999999998</c:v>
                </c:pt>
                <c:pt idx="839">
                  <c:v>0.83999279999999998</c:v>
                </c:pt>
                <c:pt idx="840">
                  <c:v>0.84099270000000004</c:v>
                </c:pt>
                <c:pt idx="841">
                  <c:v>0.84199270000000004</c:v>
                </c:pt>
                <c:pt idx="842">
                  <c:v>0.84299270000000004</c:v>
                </c:pt>
                <c:pt idx="843">
                  <c:v>0.84399270000000004</c:v>
                </c:pt>
                <c:pt idx="844">
                  <c:v>0.84499270000000004</c:v>
                </c:pt>
                <c:pt idx="845">
                  <c:v>0.84599270000000004</c:v>
                </c:pt>
                <c:pt idx="846">
                  <c:v>0.84699270000000004</c:v>
                </c:pt>
                <c:pt idx="847">
                  <c:v>0.84799270000000004</c:v>
                </c:pt>
                <c:pt idx="848">
                  <c:v>0.84899259999999999</c:v>
                </c:pt>
                <c:pt idx="849">
                  <c:v>0.84999259999999999</c:v>
                </c:pt>
                <c:pt idx="850">
                  <c:v>0.85099259999999999</c:v>
                </c:pt>
                <c:pt idx="851">
                  <c:v>0.85199259999999999</c:v>
                </c:pt>
                <c:pt idx="852">
                  <c:v>0.85299259999999999</c:v>
                </c:pt>
                <c:pt idx="853">
                  <c:v>0.85399259999999999</c:v>
                </c:pt>
                <c:pt idx="854">
                  <c:v>0.85499259999999999</c:v>
                </c:pt>
                <c:pt idx="855">
                  <c:v>0.85599259999999999</c:v>
                </c:pt>
                <c:pt idx="856">
                  <c:v>0.85699250000000005</c:v>
                </c:pt>
                <c:pt idx="857">
                  <c:v>0.85799250000000005</c:v>
                </c:pt>
                <c:pt idx="858">
                  <c:v>0.85899250000000005</c:v>
                </c:pt>
                <c:pt idx="859">
                  <c:v>0.85999250000000005</c:v>
                </c:pt>
                <c:pt idx="860">
                  <c:v>0.86099250000000005</c:v>
                </c:pt>
                <c:pt idx="861">
                  <c:v>0.86199250000000005</c:v>
                </c:pt>
                <c:pt idx="862">
                  <c:v>0.86299250000000005</c:v>
                </c:pt>
                <c:pt idx="863">
                  <c:v>0.86399250000000005</c:v>
                </c:pt>
                <c:pt idx="864">
                  <c:v>0.86499239999999999</c:v>
                </c:pt>
                <c:pt idx="865">
                  <c:v>0.86599240000000388</c:v>
                </c:pt>
                <c:pt idx="866">
                  <c:v>0.86699240000000388</c:v>
                </c:pt>
                <c:pt idx="867">
                  <c:v>0.86799240000000388</c:v>
                </c:pt>
                <c:pt idx="868">
                  <c:v>0.86899240000000388</c:v>
                </c:pt>
                <c:pt idx="869">
                  <c:v>0.86999240000000388</c:v>
                </c:pt>
                <c:pt idx="870">
                  <c:v>0.870992400000004</c:v>
                </c:pt>
                <c:pt idx="871">
                  <c:v>0.87199230000000005</c:v>
                </c:pt>
                <c:pt idx="872">
                  <c:v>0.87299230000000005</c:v>
                </c:pt>
                <c:pt idx="873">
                  <c:v>0.87399230000000061</c:v>
                </c:pt>
                <c:pt idx="874">
                  <c:v>0.87499229999999995</c:v>
                </c:pt>
                <c:pt idx="875">
                  <c:v>0.87599229999999995</c:v>
                </c:pt>
                <c:pt idx="876">
                  <c:v>0.87699229999999995</c:v>
                </c:pt>
                <c:pt idx="877">
                  <c:v>0.87799229999999995</c:v>
                </c:pt>
                <c:pt idx="878">
                  <c:v>0.87899229999999995</c:v>
                </c:pt>
                <c:pt idx="879">
                  <c:v>0.87999220000000422</c:v>
                </c:pt>
                <c:pt idx="880">
                  <c:v>0.8809922</c:v>
                </c:pt>
                <c:pt idx="881">
                  <c:v>0.8819922</c:v>
                </c:pt>
                <c:pt idx="882">
                  <c:v>0.8829922</c:v>
                </c:pt>
                <c:pt idx="883">
                  <c:v>0.88399220000000001</c:v>
                </c:pt>
                <c:pt idx="884">
                  <c:v>0.88499220000000001</c:v>
                </c:pt>
                <c:pt idx="885">
                  <c:v>0.88599220000000001</c:v>
                </c:pt>
                <c:pt idx="886">
                  <c:v>0.88699220000000001</c:v>
                </c:pt>
                <c:pt idx="887">
                  <c:v>0.88799209999999951</c:v>
                </c:pt>
                <c:pt idx="888">
                  <c:v>0.88899209999999951</c:v>
                </c:pt>
                <c:pt idx="889">
                  <c:v>0.88999209999999951</c:v>
                </c:pt>
                <c:pt idx="890">
                  <c:v>0.89099209999999951</c:v>
                </c:pt>
                <c:pt idx="891">
                  <c:v>0.89199209999999951</c:v>
                </c:pt>
                <c:pt idx="892">
                  <c:v>0.89299209999999996</c:v>
                </c:pt>
                <c:pt idx="893">
                  <c:v>0.89399209999999996</c:v>
                </c:pt>
                <c:pt idx="894">
                  <c:v>0.89499209999999996</c:v>
                </c:pt>
                <c:pt idx="895">
                  <c:v>0.89599200000000001</c:v>
                </c:pt>
                <c:pt idx="896">
                  <c:v>0.89699200000000001</c:v>
                </c:pt>
                <c:pt idx="897">
                  <c:v>0.89799200000000001</c:v>
                </c:pt>
                <c:pt idx="898">
                  <c:v>0.89899200000000001</c:v>
                </c:pt>
                <c:pt idx="899">
                  <c:v>0.89999200000000001</c:v>
                </c:pt>
                <c:pt idx="900">
                  <c:v>0.90099200000000002</c:v>
                </c:pt>
                <c:pt idx="901">
                  <c:v>0.90199200000000002</c:v>
                </c:pt>
                <c:pt idx="902">
                  <c:v>0.90299200000000002</c:v>
                </c:pt>
                <c:pt idx="903">
                  <c:v>0.90399190000000063</c:v>
                </c:pt>
                <c:pt idx="904">
                  <c:v>0.90499190000000063</c:v>
                </c:pt>
                <c:pt idx="905">
                  <c:v>0.90599190000000063</c:v>
                </c:pt>
                <c:pt idx="906">
                  <c:v>0.90699190000000063</c:v>
                </c:pt>
                <c:pt idx="907">
                  <c:v>0.90799190000000063</c:v>
                </c:pt>
                <c:pt idx="908">
                  <c:v>0.90899190000000063</c:v>
                </c:pt>
                <c:pt idx="909">
                  <c:v>0.90999190000000063</c:v>
                </c:pt>
                <c:pt idx="910">
                  <c:v>0.91099180000000435</c:v>
                </c:pt>
                <c:pt idx="911">
                  <c:v>0.91199180000000435</c:v>
                </c:pt>
                <c:pt idx="912">
                  <c:v>0.91299180000000435</c:v>
                </c:pt>
                <c:pt idx="913">
                  <c:v>0.91399180000000435</c:v>
                </c:pt>
                <c:pt idx="914">
                  <c:v>0.91499180000000435</c:v>
                </c:pt>
                <c:pt idx="915">
                  <c:v>0.91599180000000446</c:v>
                </c:pt>
                <c:pt idx="916">
                  <c:v>0.9169918000000048</c:v>
                </c:pt>
                <c:pt idx="917">
                  <c:v>0.91799180000000491</c:v>
                </c:pt>
                <c:pt idx="918">
                  <c:v>0.91899170000000063</c:v>
                </c:pt>
                <c:pt idx="919">
                  <c:v>0.91999170000000063</c:v>
                </c:pt>
                <c:pt idx="920">
                  <c:v>0.92099170000000063</c:v>
                </c:pt>
                <c:pt idx="921">
                  <c:v>0.92199170000000064</c:v>
                </c:pt>
                <c:pt idx="922">
                  <c:v>0.92299170000000064</c:v>
                </c:pt>
                <c:pt idx="923">
                  <c:v>0.92399170000000064</c:v>
                </c:pt>
                <c:pt idx="924">
                  <c:v>0.92499170000000064</c:v>
                </c:pt>
                <c:pt idx="925">
                  <c:v>0.92599170000000064</c:v>
                </c:pt>
                <c:pt idx="926">
                  <c:v>0.92699160000000502</c:v>
                </c:pt>
                <c:pt idx="927">
                  <c:v>0.92799160000000502</c:v>
                </c:pt>
                <c:pt idx="928">
                  <c:v>0.92899160000000502</c:v>
                </c:pt>
                <c:pt idx="929">
                  <c:v>0.92999160000000503</c:v>
                </c:pt>
                <c:pt idx="930">
                  <c:v>0.93099160000000503</c:v>
                </c:pt>
                <c:pt idx="931">
                  <c:v>0.93199160000000503</c:v>
                </c:pt>
                <c:pt idx="932">
                  <c:v>0.93299160000000503</c:v>
                </c:pt>
                <c:pt idx="933">
                  <c:v>0.93399160000000503</c:v>
                </c:pt>
                <c:pt idx="934">
                  <c:v>0.93499150000000064</c:v>
                </c:pt>
                <c:pt idx="935">
                  <c:v>0.93599150000000064</c:v>
                </c:pt>
                <c:pt idx="936">
                  <c:v>0.93699150000000064</c:v>
                </c:pt>
                <c:pt idx="937">
                  <c:v>0.93799150000000064</c:v>
                </c:pt>
                <c:pt idx="938">
                  <c:v>0.93899150000000065</c:v>
                </c:pt>
                <c:pt idx="939">
                  <c:v>0.93999150000000065</c:v>
                </c:pt>
                <c:pt idx="940">
                  <c:v>0.94099150000000065</c:v>
                </c:pt>
                <c:pt idx="941">
                  <c:v>0.94199140000000503</c:v>
                </c:pt>
                <c:pt idx="942">
                  <c:v>0.94299140000000503</c:v>
                </c:pt>
                <c:pt idx="943">
                  <c:v>0.94399140000000503</c:v>
                </c:pt>
                <c:pt idx="944">
                  <c:v>0.94499140000000503</c:v>
                </c:pt>
                <c:pt idx="945">
                  <c:v>0.94599140000000503</c:v>
                </c:pt>
                <c:pt idx="946">
                  <c:v>0.94699140000000503</c:v>
                </c:pt>
                <c:pt idx="947">
                  <c:v>0.94799140000000504</c:v>
                </c:pt>
                <c:pt idx="948">
                  <c:v>0.94899140000000504</c:v>
                </c:pt>
                <c:pt idx="949">
                  <c:v>0.94999130000000065</c:v>
                </c:pt>
                <c:pt idx="950">
                  <c:v>0.95099130000000065</c:v>
                </c:pt>
                <c:pt idx="951">
                  <c:v>0.95199130000000065</c:v>
                </c:pt>
                <c:pt idx="952">
                  <c:v>0.95299130000000065</c:v>
                </c:pt>
                <c:pt idx="953">
                  <c:v>0.95399130000000065</c:v>
                </c:pt>
                <c:pt idx="954">
                  <c:v>0.95499130000000065</c:v>
                </c:pt>
                <c:pt idx="955">
                  <c:v>0.95599130000000065</c:v>
                </c:pt>
                <c:pt idx="956">
                  <c:v>0.95699130000000165</c:v>
                </c:pt>
                <c:pt idx="957">
                  <c:v>0.95799120000000504</c:v>
                </c:pt>
                <c:pt idx="958">
                  <c:v>0.95899120000000504</c:v>
                </c:pt>
                <c:pt idx="959">
                  <c:v>0.95999120000000504</c:v>
                </c:pt>
                <c:pt idx="960">
                  <c:v>0.96099120000000504</c:v>
                </c:pt>
                <c:pt idx="961">
                  <c:v>0.96199120000000504</c:v>
                </c:pt>
                <c:pt idx="962">
                  <c:v>0.96299120000000504</c:v>
                </c:pt>
                <c:pt idx="963">
                  <c:v>0.96399120000000504</c:v>
                </c:pt>
                <c:pt idx="964">
                  <c:v>0.96499120000000504</c:v>
                </c:pt>
                <c:pt idx="965">
                  <c:v>0.96599110000000388</c:v>
                </c:pt>
                <c:pt idx="966">
                  <c:v>0.96699110000000388</c:v>
                </c:pt>
                <c:pt idx="967">
                  <c:v>0.96799110000000388</c:v>
                </c:pt>
                <c:pt idx="968">
                  <c:v>0.96899110000000388</c:v>
                </c:pt>
                <c:pt idx="969">
                  <c:v>0.96999110000000388</c:v>
                </c:pt>
                <c:pt idx="970">
                  <c:v>0.97099110000000388</c:v>
                </c:pt>
                <c:pt idx="971">
                  <c:v>0.97199110000000388</c:v>
                </c:pt>
                <c:pt idx="972">
                  <c:v>0.97299100000000505</c:v>
                </c:pt>
                <c:pt idx="973">
                  <c:v>0.97399100000000505</c:v>
                </c:pt>
                <c:pt idx="974">
                  <c:v>0.97499100000000505</c:v>
                </c:pt>
                <c:pt idx="975">
                  <c:v>0.97599100000000505</c:v>
                </c:pt>
                <c:pt idx="976">
                  <c:v>0.97699100000000505</c:v>
                </c:pt>
                <c:pt idx="977">
                  <c:v>0.97799100000000505</c:v>
                </c:pt>
                <c:pt idx="978">
                  <c:v>0.97899099999999994</c:v>
                </c:pt>
                <c:pt idx="979">
                  <c:v>0.97999099999999995</c:v>
                </c:pt>
                <c:pt idx="980">
                  <c:v>0.9809909</c:v>
                </c:pt>
                <c:pt idx="981">
                  <c:v>0.9819909</c:v>
                </c:pt>
                <c:pt idx="982">
                  <c:v>0.9829909</c:v>
                </c:pt>
                <c:pt idx="983">
                  <c:v>0.9839909</c:v>
                </c:pt>
                <c:pt idx="984">
                  <c:v>0.9849909</c:v>
                </c:pt>
                <c:pt idx="985">
                  <c:v>0.9859909</c:v>
                </c:pt>
                <c:pt idx="986">
                  <c:v>0.9869909</c:v>
                </c:pt>
                <c:pt idx="987">
                  <c:v>0.98799090000000001</c:v>
                </c:pt>
                <c:pt idx="988">
                  <c:v>0.9889907999999995</c:v>
                </c:pt>
                <c:pt idx="989">
                  <c:v>0.9899907999999995</c:v>
                </c:pt>
                <c:pt idx="990">
                  <c:v>0.99099079999999951</c:v>
                </c:pt>
                <c:pt idx="991">
                  <c:v>0.99199079999999951</c:v>
                </c:pt>
                <c:pt idx="992">
                  <c:v>0.99299079999999951</c:v>
                </c:pt>
                <c:pt idx="993">
                  <c:v>0.99399079999999951</c:v>
                </c:pt>
                <c:pt idx="994">
                  <c:v>0.99499079999999951</c:v>
                </c:pt>
                <c:pt idx="995">
                  <c:v>0.99599079999999951</c:v>
                </c:pt>
                <c:pt idx="996">
                  <c:v>0.99699070000000001</c:v>
                </c:pt>
                <c:pt idx="997">
                  <c:v>0.99799070000000001</c:v>
                </c:pt>
                <c:pt idx="998">
                  <c:v>0.99899070000000001</c:v>
                </c:pt>
                <c:pt idx="999">
                  <c:v>0.99999070000000001</c:v>
                </c:pt>
              </c:numCache>
            </c:numRef>
          </c:xVal>
          <c:yVal>
            <c:numRef>
              <c:f>v!$O$2:$O$1001</c:f>
              <c:numCache>
                <c:formatCode>General</c:formatCode>
                <c:ptCount val="1000"/>
                <c:pt idx="0">
                  <c:v>1.2550530000000001E-2</c:v>
                </c:pt>
                <c:pt idx="1">
                  <c:v>2.5053675000000056E-2</c:v>
                </c:pt>
                <c:pt idx="2">
                  <c:v>3.7478845000000371E-2</c:v>
                </c:pt>
                <c:pt idx="3">
                  <c:v>4.9792785000000658E-2</c:v>
                </c:pt>
                <c:pt idx="4">
                  <c:v>6.19655E-2</c:v>
                </c:pt>
                <c:pt idx="5">
                  <c:v>7.3966800000000013E-2</c:v>
                </c:pt>
                <c:pt idx="6">
                  <c:v>8.5765100000000066E-2</c:v>
                </c:pt>
                <c:pt idx="7">
                  <c:v>9.7331050000000016E-2</c:v>
                </c:pt>
                <c:pt idx="8">
                  <c:v>0.108635650000001</c:v>
                </c:pt>
                <c:pt idx="9">
                  <c:v>0.11964994999999999</c:v>
                </c:pt>
                <c:pt idx="10">
                  <c:v>0.13034604999999999</c:v>
                </c:pt>
                <c:pt idx="11">
                  <c:v>0.14069704999999999</c:v>
                </c:pt>
                <c:pt idx="12">
                  <c:v>0.15067665</c:v>
                </c:pt>
                <c:pt idx="13">
                  <c:v>0.16025955</c:v>
                </c:pt>
                <c:pt idx="14">
                  <c:v>0.16942155</c:v>
                </c:pt>
                <c:pt idx="15">
                  <c:v>0.17813950000000001</c:v>
                </c:pt>
                <c:pt idx="16">
                  <c:v>0.18639135000000137</c:v>
                </c:pt>
                <c:pt idx="17">
                  <c:v>0.19415625</c:v>
                </c:pt>
                <c:pt idx="18">
                  <c:v>0.20141465000000044</c:v>
                </c:pt>
                <c:pt idx="19">
                  <c:v>0.20814820000000117</c:v>
                </c:pt>
                <c:pt idx="20">
                  <c:v>0.21434005000000109</c:v>
                </c:pt>
                <c:pt idx="21">
                  <c:v>0.21997459999999999</c:v>
                </c:pt>
                <c:pt idx="22">
                  <c:v>0.22503770000000001</c:v>
                </c:pt>
                <c:pt idx="23">
                  <c:v>0.22951659999999999</c:v>
                </c:pt>
                <c:pt idx="24">
                  <c:v>0.23340015000000044</c:v>
                </c:pt>
                <c:pt idx="25">
                  <c:v>0.23667854999999988</c:v>
                </c:pt>
                <c:pt idx="26">
                  <c:v>0.23934364999999999</c:v>
                </c:pt>
                <c:pt idx="27">
                  <c:v>0.24138875000000001</c:v>
                </c:pt>
                <c:pt idx="28">
                  <c:v>0.24280874999999999</c:v>
                </c:pt>
                <c:pt idx="29">
                  <c:v>0.24360004999999998</c:v>
                </c:pt>
                <c:pt idx="30">
                  <c:v>0.24376060000000024</c:v>
                </c:pt>
                <c:pt idx="31">
                  <c:v>0.24328995000000112</c:v>
                </c:pt>
                <c:pt idx="32">
                  <c:v>0.24218924999999999</c:v>
                </c:pt>
                <c:pt idx="33">
                  <c:v>0.24046110000000137</c:v>
                </c:pt>
                <c:pt idx="34">
                  <c:v>0.23810970000000001</c:v>
                </c:pt>
                <c:pt idx="35">
                  <c:v>0.23514075000000001</c:v>
                </c:pt>
                <c:pt idx="36">
                  <c:v>0.23156155000000003</c:v>
                </c:pt>
                <c:pt idx="37">
                  <c:v>0.22738085000000002</c:v>
                </c:pt>
                <c:pt idx="38">
                  <c:v>0.2226089</c:v>
                </c:pt>
                <c:pt idx="39">
                  <c:v>0.21725735000000149</c:v>
                </c:pt>
                <c:pt idx="40">
                  <c:v>0.21133940000000137</c:v>
                </c:pt>
                <c:pt idx="41">
                  <c:v>0.20486954999999998</c:v>
                </c:pt>
                <c:pt idx="42">
                  <c:v>0.19786380000000001</c:v>
                </c:pt>
                <c:pt idx="43">
                  <c:v>0.19033940000000021</c:v>
                </c:pt>
                <c:pt idx="44">
                  <c:v>0.18231490000000103</c:v>
                </c:pt>
                <c:pt idx="45">
                  <c:v>0.17381015000000041</c:v>
                </c:pt>
                <c:pt idx="46">
                  <c:v>0.16484630000000094</c:v>
                </c:pt>
                <c:pt idx="47">
                  <c:v>0.15544555000000149</c:v>
                </c:pt>
                <c:pt idx="48">
                  <c:v>0.14563130000000021</c:v>
                </c:pt>
                <c:pt idx="49">
                  <c:v>0.13542815000000041</c:v>
                </c:pt>
                <c:pt idx="50">
                  <c:v>0.12486159999999999</c:v>
                </c:pt>
                <c:pt idx="51">
                  <c:v>0.11395814999999998</c:v>
                </c:pt>
                <c:pt idx="52">
                  <c:v>0.10274539999999999</c:v>
                </c:pt>
                <c:pt idx="53">
                  <c:v>9.1251650000000004E-2</c:v>
                </c:pt>
                <c:pt idx="54">
                  <c:v>7.9506149999999998E-2</c:v>
                </c:pt>
                <c:pt idx="55">
                  <c:v>6.7538849999999997E-2</c:v>
                </c:pt>
                <c:pt idx="56">
                  <c:v>5.5380450000000123E-2</c:v>
                </c:pt>
                <c:pt idx="57">
                  <c:v>4.3062275000000032E-2</c:v>
                </c:pt>
                <c:pt idx="58">
                  <c:v>3.0616174999999999E-2</c:v>
                </c:pt>
                <c:pt idx="59">
                  <c:v>1.8074505000000001E-2</c:v>
                </c:pt>
                <c:pt idx="60">
                  <c:v>5.4699000000000024E-3</c:v>
                </c:pt>
                <c:pt idx="61">
                  <c:v>-7.1647050000000004E-3</c:v>
                </c:pt>
                <c:pt idx="62">
                  <c:v>-1.979624E-2</c:v>
                </c:pt>
                <c:pt idx="63">
                  <c:v>-3.2391674999999995E-2</c:v>
                </c:pt>
                <c:pt idx="64">
                  <c:v>-4.4918130000000132E-2</c:v>
                </c:pt>
                <c:pt idx="65">
                  <c:v>-5.7343050000000013E-2</c:v>
                </c:pt>
                <c:pt idx="66">
                  <c:v>-6.9634350000000012E-2</c:v>
                </c:pt>
                <c:pt idx="67">
                  <c:v>-8.1760650000000018E-2</c:v>
                </c:pt>
                <c:pt idx="68">
                  <c:v>-9.3691200000000224E-2</c:v>
                </c:pt>
                <c:pt idx="69">
                  <c:v>-0.10539625000000079</c:v>
                </c:pt>
                <c:pt idx="70">
                  <c:v>-0.11684700000000001</c:v>
                </c:pt>
                <c:pt idx="71">
                  <c:v>-0.12801570000000001</c:v>
                </c:pt>
                <c:pt idx="72">
                  <c:v>-0.13887565000000002</c:v>
                </c:pt>
                <c:pt idx="73">
                  <c:v>-0.14940115000000131</c:v>
                </c:pt>
                <c:pt idx="74">
                  <c:v>-0.15956750000000094</c:v>
                </c:pt>
                <c:pt idx="75">
                  <c:v>-0.169351</c:v>
                </c:pt>
                <c:pt idx="76">
                  <c:v>-0.17872879999999999</c:v>
                </c:pt>
                <c:pt idx="77">
                  <c:v>-0.1876787</c:v>
                </c:pt>
                <c:pt idx="78">
                  <c:v>-0.19617949999999998</c:v>
                </c:pt>
                <c:pt idx="79">
                  <c:v>-0.20421070000000024</c:v>
                </c:pt>
                <c:pt idx="80">
                  <c:v>-0.21175264999999999</c:v>
                </c:pt>
                <c:pt idx="81">
                  <c:v>-0.21878665000000044</c:v>
                </c:pt>
                <c:pt idx="82">
                  <c:v>-0.22529494999999999</c:v>
                </c:pt>
                <c:pt idx="83">
                  <c:v>-0.23126084999999999</c:v>
                </c:pt>
                <c:pt idx="84">
                  <c:v>-0.23666880000000001</c:v>
                </c:pt>
                <c:pt idx="85">
                  <c:v>-0.24150460000000001</c:v>
                </c:pt>
                <c:pt idx="86">
                  <c:v>-0.24575525000000117</c:v>
                </c:pt>
                <c:pt idx="87">
                  <c:v>-0.2494092000000018</c:v>
                </c:pt>
                <c:pt idx="88">
                  <c:v>-0.25245640000000008</c:v>
                </c:pt>
                <c:pt idx="89">
                  <c:v>-0.25488825000000032</c:v>
                </c:pt>
                <c:pt idx="90">
                  <c:v>-0.25669780000000003</c:v>
                </c:pt>
                <c:pt idx="91">
                  <c:v>-0.25787955000000001</c:v>
                </c:pt>
                <c:pt idx="92">
                  <c:v>-0.25842985000000002</c:v>
                </c:pt>
                <c:pt idx="93">
                  <c:v>-0.25834645000000001</c:v>
                </c:pt>
                <c:pt idx="94">
                  <c:v>-0.257629</c:v>
                </c:pt>
                <c:pt idx="95">
                  <c:v>-0.25627860000000002</c:v>
                </c:pt>
                <c:pt idx="96">
                  <c:v>-0.25429814999999995</c:v>
                </c:pt>
                <c:pt idx="97">
                  <c:v>-0.25169210000000003</c:v>
                </c:pt>
                <c:pt idx="98">
                  <c:v>-0.24846665000000137</c:v>
                </c:pt>
                <c:pt idx="99">
                  <c:v>-0.2446296</c:v>
                </c:pt>
                <c:pt idx="100">
                  <c:v>-0.24019019999999999</c:v>
                </c:pt>
                <c:pt idx="101">
                  <c:v>-0.23515939999999999</c:v>
                </c:pt>
                <c:pt idx="102">
                  <c:v>-0.22954964999999999</c:v>
                </c:pt>
                <c:pt idx="103">
                  <c:v>-0.22337484999999987</c:v>
                </c:pt>
                <c:pt idx="104">
                  <c:v>-0.21665044999999999</c:v>
                </c:pt>
                <c:pt idx="105">
                  <c:v>-0.20939320000000106</c:v>
                </c:pt>
                <c:pt idx="106">
                  <c:v>-0.20162135</c:v>
                </c:pt>
                <c:pt idx="107">
                  <c:v>-0.19335445000000001</c:v>
                </c:pt>
                <c:pt idx="108">
                  <c:v>-0.18461325000000117</c:v>
                </c:pt>
                <c:pt idx="109">
                  <c:v>-0.17541985000000154</c:v>
                </c:pt>
                <c:pt idx="110">
                  <c:v>-0.16579750000000001</c:v>
                </c:pt>
                <c:pt idx="111">
                  <c:v>-0.15577060000000001</c:v>
                </c:pt>
                <c:pt idx="112">
                  <c:v>-0.14536469999999999</c:v>
                </c:pt>
                <c:pt idx="113">
                  <c:v>-0.13460625000000001</c:v>
                </c:pt>
                <c:pt idx="114">
                  <c:v>-0.1235229000000006</c:v>
                </c:pt>
                <c:pt idx="115">
                  <c:v>-0.11214305000000002</c:v>
                </c:pt>
                <c:pt idx="116">
                  <c:v>-0.10049605000000029</c:v>
                </c:pt>
                <c:pt idx="117">
                  <c:v>-8.8612000000000024E-2</c:v>
                </c:pt>
                <c:pt idx="118">
                  <c:v>-7.6521749999999986E-2</c:v>
                </c:pt>
                <c:pt idx="119">
                  <c:v>-6.4256899999999992E-2</c:v>
                </c:pt>
                <c:pt idx="120">
                  <c:v>-5.1849499999999986E-2</c:v>
                </c:pt>
                <c:pt idx="121">
                  <c:v>-3.9332054999999998E-2</c:v>
                </c:pt>
                <c:pt idx="122">
                  <c:v>-2.6737525000000002E-2</c:v>
                </c:pt>
                <c:pt idx="123">
                  <c:v>-1.4099029999999999E-2</c:v>
                </c:pt>
                <c:pt idx="124">
                  <c:v>-1.4498409999999999E-3</c:v>
                </c:pt>
                <c:pt idx="125">
                  <c:v>1.117686E-2</c:v>
                </c:pt>
                <c:pt idx="126">
                  <c:v>2.3748064999999978E-2</c:v>
                </c:pt>
                <c:pt idx="127">
                  <c:v>3.6231180000000272E-2</c:v>
                </c:pt>
                <c:pt idx="128">
                  <c:v>4.8594095000000004E-2</c:v>
                </c:pt>
                <c:pt idx="129">
                  <c:v>6.0805400000000023E-2</c:v>
                </c:pt>
                <c:pt idx="130">
                  <c:v>7.2834549999999998E-2</c:v>
                </c:pt>
                <c:pt idx="131">
                  <c:v>8.4651850000000861E-2</c:v>
                </c:pt>
                <c:pt idx="132">
                  <c:v>9.62287E-2</c:v>
                </c:pt>
                <c:pt idx="133">
                  <c:v>0.10753749999999998</c:v>
                </c:pt>
                <c:pt idx="134">
                  <c:v>0.11855164999999999</c:v>
                </c:pt>
                <c:pt idx="135">
                  <c:v>0.12924564999999999</c:v>
                </c:pt>
                <c:pt idx="136">
                  <c:v>0.13959479999999999</c:v>
                </c:pt>
                <c:pt idx="137">
                  <c:v>0.14957525000000021</c:v>
                </c:pt>
                <c:pt idx="138">
                  <c:v>0.15916400000000044</c:v>
                </c:pt>
                <c:pt idx="139">
                  <c:v>0.16833865000000001</c:v>
                </c:pt>
                <c:pt idx="140">
                  <c:v>0.17707740000000041</c:v>
                </c:pt>
                <c:pt idx="141">
                  <c:v>0.18535915000000044</c:v>
                </c:pt>
                <c:pt idx="142">
                  <c:v>0.19316344999999999</c:v>
                </c:pt>
                <c:pt idx="143">
                  <c:v>0.20047055</c:v>
                </c:pt>
                <c:pt idx="144">
                  <c:v>0.20726155000000004</c:v>
                </c:pt>
                <c:pt idx="145">
                  <c:v>0.213518600000001</c:v>
                </c:pt>
                <c:pt idx="146">
                  <c:v>0.21922475000000041</c:v>
                </c:pt>
                <c:pt idx="147">
                  <c:v>0.22436439999999999</c:v>
                </c:pt>
                <c:pt idx="148">
                  <c:v>0.22892325000000024</c:v>
                </c:pt>
                <c:pt idx="149">
                  <c:v>0.2328886</c:v>
                </c:pt>
                <c:pt idx="150">
                  <c:v>0.23624915000000163</c:v>
                </c:pt>
                <c:pt idx="151">
                  <c:v>0.23899535000000177</c:v>
                </c:pt>
                <c:pt idx="152">
                  <c:v>0.24111940000000137</c:v>
                </c:pt>
                <c:pt idx="153">
                  <c:v>0.24261505000000044</c:v>
                </c:pt>
                <c:pt idx="154">
                  <c:v>0.24347795000000041</c:v>
                </c:pt>
                <c:pt idx="155">
                  <c:v>0.24370545000000157</c:v>
                </c:pt>
                <c:pt idx="156">
                  <c:v>0.24329655000000044</c:v>
                </c:pt>
                <c:pt idx="157">
                  <c:v>0.24225215000000044</c:v>
                </c:pt>
                <c:pt idx="158">
                  <c:v>0.24057465</c:v>
                </c:pt>
                <c:pt idx="159">
                  <c:v>0.23826830000000154</c:v>
                </c:pt>
                <c:pt idx="160">
                  <c:v>0.23533884999999999</c:v>
                </c:pt>
                <c:pt idx="161">
                  <c:v>0.23179365000000021</c:v>
                </c:pt>
                <c:pt idx="162">
                  <c:v>0.22764180000000001</c:v>
                </c:pt>
                <c:pt idx="163">
                  <c:v>0.22289385</c:v>
                </c:pt>
                <c:pt idx="164">
                  <c:v>0.21756185000000094</c:v>
                </c:pt>
                <c:pt idx="165">
                  <c:v>0.21165935000000041</c:v>
                </c:pt>
                <c:pt idx="166">
                  <c:v>0.20520145000000117</c:v>
                </c:pt>
                <c:pt idx="167">
                  <c:v>0.19820450000000001</c:v>
                </c:pt>
                <c:pt idx="168">
                  <c:v>0.19068635</c:v>
                </c:pt>
                <c:pt idx="169">
                  <c:v>0.18266610000000041</c:v>
                </c:pt>
                <c:pt idx="170">
                  <c:v>0.17416420000000021</c:v>
                </c:pt>
                <c:pt idx="171">
                  <c:v>0.16520235000000041</c:v>
                </c:pt>
                <c:pt idx="172">
                  <c:v>0.15580335000000117</c:v>
                </c:pt>
                <c:pt idx="173">
                  <c:v>0.14599115000000137</c:v>
                </c:pt>
                <c:pt idx="174">
                  <c:v>0.13579089999999999</c:v>
                </c:pt>
                <c:pt idx="175">
                  <c:v>0.1252286</c:v>
                </c:pt>
                <c:pt idx="176">
                  <c:v>0.11433135</c:v>
                </c:pt>
                <c:pt idx="177">
                  <c:v>0.10312705000000012</c:v>
                </c:pt>
                <c:pt idx="178">
                  <c:v>9.1644450000000224E-2</c:v>
                </c:pt>
                <c:pt idx="179">
                  <c:v>7.9913049999999999E-2</c:v>
                </c:pt>
                <c:pt idx="180">
                  <c:v>6.7963049999999997E-2</c:v>
                </c:pt>
                <c:pt idx="181">
                  <c:v>5.5825149999999865E-2</c:v>
                </c:pt>
                <c:pt idx="182">
                  <c:v>4.3530685000000013E-2</c:v>
                </c:pt>
                <c:pt idx="183">
                  <c:v>3.1111264999999999E-2</c:v>
                </c:pt>
                <c:pt idx="184">
                  <c:v>1.8598870000000003E-2</c:v>
                </c:pt>
                <c:pt idx="185">
                  <c:v>6.0256900000000124E-3</c:v>
                </c:pt>
                <c:pt idx="186">
                  <c:v>-6.5759900000000133E-3</c:v>
                </c:pt>
                <c:pt idx="187">
                  <c:v>-1.9173850000000124E-2</c:v>
                </c:pt>
                <c:pt idx="188">
                  <c:v>-3.1735699999999999E-2</c:v>
                </c:pt>
                <c:pt idx="189">
                  <c:v>-4.4229600000000001E-2</c:v>
                </c:pt>
                <c:pt idx="190">
                  <c:v>-5.6623899999999956E-2</c:v>
                </c:pt>
                <c:pt idx="191">
                  <c:v>-6.8887400000000112E-2</c:v>
                </c:pt>
                <c:pt idx="192">
                  <c:v>-8.09893E-2</c:v>
                </c:pt>
                <c:pt idx="193">
                  <c:v>-9.2899550000000025E-2</c:v>
                </c:pt>
                <c:pt idx="194">
                  <c:v>-0.10458864999999999</c:v>
                </c:pt>
                <c:pt idx="195">
                  <c:v>-0.11602785</c:v>
                </c:pt>
                <c:pt idx="196">
                  <c:v>-0.12718915</c:v>
                </c:pt>
                <c:pt idx="197">
                  <c:v>-0.13804540000000132</c:v>
                </c:pt>
                <c:pt idx="198">
                  <c:v>-0.14857015000000001</c:v>
                </c:pt>
                <c:pt idx="199">
                  <c:v>-0.15873785000000132</c:v>
                </c:pt>
                <c:pt idx="200">
                  <c:v>-0.16852385</c:v>
                </c:pt>
                <c:pt idx="201">
                  <c:v>-0.17790415000000137</c:v>
                </c:pt>
                <c:pt idx="202">
                  <c:v>-0.18685584999999999</c:v>
                </c:pt>
                <c:pt idx="203">
                  <c:v>-0.1953569</c:v>
                </c:pt>
                <c:pt idx="204">
                  <c:v>-0.20338604999999998</c:v>
                </c:pt>
                <c:pt idx="205">
                  <c:v>-0.21092325000000117</c:v>
                </c:pt>
                <c:pt idx="206">
                  <c:v>-0.21794935000000232</c:v>
                </c:pt>
                <c:pt idx="207">
                  <c:v>-0.22444635000000163</c:v>
                </c:pt>
                <c:pt idx="208">
                  <c:v>-0.23039755000000001</c:v>
                </c:pt>
                <c:pt idx="209">
                  <c:v>-0.23578740000000112</c:v>
                </c:pt>
                <c:pt idx="210">
                  <c:v>-0.24060175</c:v>
                </c:pt>
                <c:pt idx="211">
                  <c:v>-0.24482785000000001</c:v>
                </c:pt>
                <c:pt idx="212">
                  <c:v>-0.24845440000000157</c:v>
                </c:pt>
                <c:pt idx="213">
                  <c:v>-0.25147170000000002</c:v>
                </c:pt>
                <c:pt idx="214">
                  <c:v>-0.25387145</c:v>
                </c:pt>
                <c:pt idx="215">
                  <c:v>-0.25564719999999996</c:v>
                </c:pt>
                <c:pt idx="216">
                  <c:v>-0.25679389999999996</c:v>
                </c:pt>
                <c:pt idx="217">
                  <c:v>-0.25730820000000032</c:v>
                </c:pt>
                <c:pt idx="218">
                  <c:v>-0.25718845000000001</c:v>
                </c:pt>
                <c:pt idx="219">
                  <c:v>-0.25643465000000004</c:v>
                </c:pt>
                <c:pt idx="220">
                  <c:v>-0.25504834999999998</c:v>
                </c:pt>
                <c:pt idx="221">
                  <c:v>-0.25303284999999998</c:v>
                </c:pt>
                <c:pt idx="222">
                  <c:v>-0.25039309999999998</c:v>
                </c:pt>
                <c:pt idx="223">
                  <c:v>-0.24713550000000001</c:v>
                </c:pt>
                <c:pt idx="224">
                  <c:v>-0.24326825000000157</c:v>
                </c:pt>
                <c:pt idx="225">
                  <c:v>-0.23880095000000001</c:v>
                </c:pt>
                <c:pt idx="226">
                  <c:v>-0.23374485000000106</c:v>
                </c:pt>
                <c:pt idx="227">
                  <c:v>-0.22811275</c:v>
                </c:pt>
                <c:pt idx="228">
                  <c:v>-0.22191875000000041</c:v>
                </c:pt>
                <c:pt idx="229">
                  <c:v>-0.21517860000000003</c:v>
                </c:pt>
                <c:pt idx="230">
                  <c:v>-0.20790930000000163</c:v>
                </c:pt>
                <c:pt idx="231">
                  <c:v>-0.20012935000000001</c:v>
                </c:pt>
                <c:pt idx="232">
                  <c:v>-0.19185845000000001</c:v>
                </c:pt>
                <c:pt idx="233">
                  <c:v>-0.18311759999999999</c:v>
                </c:pt>
                <c:pt idx="234">
                  <c:v>-0.17392910000000103</c:v>
                </c:pt>
                <c:pt idx="235">
                  <c:v>-0.16431635000000044</c:v>
                </c:pt>
                <c:pt idx="236">
                  <c:v>-0.15430384999999999</c:v>
                </c:pt>
                <c:pt idx="237">
                  <c:v>-0.14391720000000177</c:v>
                </c:pt>
                <c:pt idx="238">
                  <c:v>-0.13318294999999997</c:v>
                </c:pt>
                <c:pt idx="239">
                  <c:v>-0.1221286000000006</c:v>
                </c:pt>
                <c:pt idx="240">
                  <c:v>-0.11078245</c:v>
                </c:pt>
                <c:pt idx="241">
                  <c:v>-9.9173700000000017E-2</c:v>
                </c:pt>
                <c:pt idx="242">
                  <c:v>-8.7332150000000011E-2</c:v>
                </c:pt>
                <c:pt idx="243">
                  <c:v>-7.5288149999999956E-2</c:v>
                </c:pt>
                <c:pt idx="244">
                  <c:v>-6.3072799999999998E-2</c:v>
                </c:pt>
                <c:pt idx="245">
                  <c:v>-5.0717400000000537E-2</c:v>
                </c:pt>
                <c:pt idx="246">
                  <c:v>-3.8253685000000003E-2</c:v>
                </c:pt>
                <c:pt idx="247">
                  <c:v>-2.5713679999999999E-2</c:v>
                </c:pt>
                <c:pt idx="248">
                  <c:v>-1.3129465000000003E-2</c:v>
                </c:pt>
                <c:pt idx="249">
                  <c:v>-5.3315800000000102E-4</c:v>
                </c:pt>
                <c:pt idx="250">
                  <c:v>1.2043149999999999E-2</c:v>
                </c:pt>
                <c:pt idx="251">
                  <c:v>2.4567554999999967E-2</c:v>
                </c:pt>
                <c:pt idx="252">
                  <c:v>3.7008465000000011E-2</c:v>
                </c:pt>
                <c:pt idx="253">
                  <c:v>4.9334630000000733E-2</c:v>
                </c:pt>
                <c:pt idx="254">
                  <c:v>6.1515300000000002E-2</c:v>
                </c:pt>
                <c:pt idx="255">
                  <c:v>7.3520200000000008E-2</c:v>
                </c:pt>
                <c:pt idx="256">
                  <c:v>8.5319650000000011E-2</c:v>
                </c:pt>
                <c:pt idx="257">
                  <c:v>9.6884650000000003E-2</c:v>
                </c:pt>
                <c:pt idx="258">
                  <c:v>0.10818690000000022</c:v>
                </c:pt>
                <c:pt idx="259">
                  <c:v>0.11919875000000066</c:v>
                </c:pt>
                <c:pt idx="260">
                  <c:v>0.12989334999999999</c:v>
                </c:pt>
                <c:pt idx="261">
                  <c:v>0.14024460000000041</c:v>
                </c:pt>
                <c:pt idx="262">
                  <c:v>0.15022720000000117</c:v>
                </c:pt>
                <c:pt idx="263">
                  <c:v>0.15981670000000117</c:v>
                </c:pt>
                <c:pt idx="264">
                  <c:v>0.16898940000000132</c:v>
                </c:pt>
                <c:pt idx="265">
                  <c:v>0.17772255000000001</c:v>
                </c:pt>
                <c:pt idx="266">
                  <c:v>0.18599430000000197</c:v>
                </c:pt>
                <c:pt idx="267">
                  <c:v>0.19378380000000001</c:v>
                </c:pt>
                <c:pt idx="268">
                  <c:v>0.20107120000000001</c:v>
                </c:pt>
                <c:pt idx="269">
                  <c:v>0.20783789999999999</c:v>
                </c:pt>
                <c:pt idx="270">
                  <c:v>0.21406640000000157</c:v>
                </c:pt>
                <c:pt idx="271">
                  <c:v>0.21974040000000197</c:v>
                </c:pt>
                <c:pt idx="272">
                  <c:v>0.22484514999999999</c:v>
                </c:pt>
                <c:pt idx="273">
                  <c:v>0.22936710000000021</c:v>
                </c:pt>
                <c:pt idx="274">
                  <c:v>0.23329425000000112</c:v>
                </c:pt>
                <c:pt idx="275">
                  <c:v>0.23661620000000044</c:v>
                </c:pt>
                <c:pt idx="276">
                  <c:v>0.23932400000000001</c:v>
                </c:pt>
                <c:pt idx="277">
                  <c:v>0.24141025000000163</c:v>
                </c:pt>
                <c:pt idx="278">
                  <c:v>0.24286925000000112</c:v>
                </c:pt>
                <c:pt idx="279">
                  <c:v>0.24369700000000041</c:v>
                </c:pt>
                <c:pt idx="280">
                  <c:v>0.24389095000000041</c:v>
                </c:pt>
                <c:pt idx="281">
                  <c:v>0.24345035000000123</c:v>
                </c:pt>
                <c:pt idx="282">
                  <c:v>0.24237604999999998</c:v>
                </c:pt>
                <c:pt idx="283">
                  <c:v>0.24067054999999987</c:v>
                </c:pt>
                <c:pt idx="284">
                  <c:v>0.23833790000000021</c:v>
                </c:pt>
                <c:pt idx="285">
                  <c:v>0.23538389999999998</c:v>
                </c:pt>
                <c:pt idx="286">
                  <c:v>0.23181590000000021</c:v>
                </c:pt>
                <c:pt idx="287">
                  <c:v>0.22764285000000001</c:v>
                </c:pt>
                <c:pt idx="288">
                  <c:v>0.22287510000000002</c:v>
                </c:pt>
                <c:pt idx="289">
                  <c:v>0.21752479999999999</c:v>
                </c:pt>
                <c:pt idx="290">
                  <c:v>0.21160540000000044</c:v>
                </c:pt>
                <c:pt idx="291">
                  <c:v>0.20513185</c:v>
                </c:pt>
                <c:pt idx="292">
                  <c:v>0.19812054999999987</c:v>
                </c:pt>
                <c:pt idx="293">
                  <c:v>0.19058924999999999</c:v>
                </c:pt>
                <c:pt idx="294">
                  <c:v>0.18255720000000103</c:v>
                </c:pt>
                <c:pt idx="295">
                  <c:v>0.17404470000000041</c:v>
                </c:pt>
                <c:pt idx="296">
                  <c:v>0.16507345000000001</c:v>
                </c:pt>
                <c:pt idx="297">
                  <c:v>0.15566635000000117</c:v>
                </c:pt>
                <c:pt idx="298">
                  <c:v>0.14584740000000151</c:v>
                </c:pt>
                <c:pt idx="299">
                  <c:v>0.1356417</c:v>
                </c:pt>
                <c:pt idx="300">
                  <c:v>0.1250753</c:v>
                </c:pt>
                <c:pt idx="301">
                  <c:v>0.11417540000000002</c:v>
                </c:pt>
                <c:pt idx="302">
                  <c:v>0.1029699</c:v>
                </c:pt>
                <c:pt idx="303">
                  <c:v>9.1487599999999988E-2</c:v>
                </c:pt>
                <c:pt idx="304">
                  <c:v>7.9757950000000133E-2</c:v>
                </c:pt>
                <c:pt idx="305">
                  <c:v>6.7811150000000001E-2</c:v>
                </c:pt>
                <c:pt idx="306">
                  <c:v>5.5677949999999976E-2</c:v>
                </c:pt>
                <c:pt idx="307">
                  <c:v>4.3389459999999998E-2</c:v>
                </c:pt>
                <c:pt idx="308">
                  <c:v>3.0977290000000209E-2</c:v>
                </c:pt>
                <c:pt idx="309">
                  <c:v>1.8473280000000002E-2</c:v>
                </c:pt>
                <c:pt idx="310">
                  <c:v>5.9093950000000638E-3</c:v>
                </c:pt>
                <c:pt idx="311">
                  <c:v>-6.6822950000000134E-3</c:v>
                </c:pt>
                <c:pt idx="312">
                  <c:v>-1.9269745000000001E-2</c:v>
                </c:pt>
                <c:pt idx="313">
                  <c:v>-3.1821095000000042E-2</c:v>
                </c:pt>
                <c:pt idx="314">
                  <c:v>-4.4304735000000421E-2</c:v>
                </c:pt>
                <c:pt idx="315">
                  <c:v>-5.6689349999999646E-2</c:v>
                </c:pt>
                <c:pt idx="316">
                  <c:v>-6.8944049999999965E-2</c:v>
                </c:pt>
                <c:pt idx="317">
                  <c:v>-8.1038400000000024E-2</c:v>
                </c:pt>
                <c:pt idx="318">
                  <c:v>-9.2942599999999986E-2</c:v>
                </c:pt>
                <c:pt idx="319">
                  <c:v>-0.10462740000000002</c:v>
                </c:pt>
                <c:pt idx="320">
                  <c:v>-0.11606419999999999</c:v>
                </c:pt>
                <c:pt idx="321">
                  <c:v>-0.127225</c:v>
                </c:pt>
                <c:pt idx="322">
                  <c:v>-0.13808265</c:v>
                </c:pt>
                <c:pt idx="323">
                  <c:v>-0.14861060000000001</c:v>
                </c:pt>
                <c:pt idx="324">
                  <c:v>-0.15878310000000134</c:v>
                </c:pt>
                <c:pt idx="325">
                  <c:v>-0.16857515000000001</c:v>
                </c:pt>
                <c:pt idx="326">
                  <c:v>-0.17796255000000041</c:v>
                </c:pt>
                <c:pt idx="327">
                  <c:v>-0.18692195000000103</c:v>
                </c:pt>
                <c:pt idx="328">
                  <c:v>-0.19543095000000021</c:v>
                </c:pt>
                <c:pt idx="329">
                  <c:v>-0.20346795000000112</c:v>
                </c:pt>
                <c:pt idx="330">
                  <c:v>-0.21101255000000024</c:v>
                </c:pt>
                <c:pt idx="331">
                  <c:v>-0.21804540000000197</c:v>
                </c:pt>
                <c:pt idx="332">
                  <c:v>-0.22454830000000117</c:v>
                </c:pt>
                <c:pt idx="333">
                  <c:v>-0.23050430000000041</c:v>
                </c:pt>
                <c:pt idx="334">
                  <c:v>-0.23589779999999999</c:v>
                </c:pt>
                <c:pt idx="335">
                  <c:v>-0.24071470000000103</c:v>
                </c:pt>
                <c:pt idx="336">
                  <c:v>-0.2449421500000018</c:v>
                </c:pt>
                <c:pt idx="337">
                  <c:v>-0.24856895000000132</c:v>
                </c:pt>
                <c:pt idx="338">
                  <c:v>-0.25158545000000004</c:v>
                </c:pt>
                <c:pt idx="339">
                  <c:v>-0.25398350000000008</c:v>
                </c:pt>
                <c:pt idx="340">
                  <c:v>-0.2557566</c:v>
                </c:pt>
                <c:pt idx="341">
                  <c:v>-0.25689995000000004</c:v>
                </c:pt>
                <c:pt idx="342">
                  <c:v>-0.25741020000000031</c:v>
                </c:pt>
                <c:pt idx="343">
                  <c:v>-0.25728590000000001</c:v>
                </c:pt>
                <c:pt idx="344">
                  <c:v>-0.25652704999999998</c:v>
                </c:pt>
                <c:pt idx="345">
                  <c:v>-0.25513534999999993</c:v>
                </c:pt>
                <c:pt idx="346">
                  <c:v>-0.25311414999999998</c:v>
                </c:pt>
                <c:pt idx="347">
                  <c:v>-0.25046845000000001</c:v>
                </c:pt>
                <c:pt idx="348">
                  <c:v>-0.24720480000000103</c:v>
                </c:pt>
                <c:pt idx="349">
                  <c:v>-0.24333135000000103</c:v>
                </c:pt>
                <c:pt idx="350">
                  <c:v>-0.23885794999999999</c:v>
                </c:pt>
                <c:pt idx="351">
                  <c:v>-0.23379575000000041</c:v>
                </c:pt>
                <c:pt idx="352">
                  <c:v>-0.22815759999999988</c:v>
                </c:pt>
                <c:pt idx="353">
                  <c:v>-0.22195779999999998</c:v>
                </c:pt>
                <c:pt idx="354">
                  <c:v>-0.21521200000000132</c:v>
                </c:pt>
                <c:pt idx="355">
                  <c:v>-0.20793740000000177</c:v>
                </c:pt>
                <c:pt idx="356">
                  <c:v>-0.20015240000000001</c:v>
                </c:pt>
                <c:pt idx="357">
                  <c:v>-0.19187684999999988</c:v>
                </c:pt>
                <c:pt idx="358">
                  <c:v>-0.18313184999999998</c:v>
                </c:pt>
                <c:pt idx="359">
                  <c:v>-0.17393965000000094</c:v>
                </c:pt>
                <c:pt idx="360">
                  <c:v>-0.16432374999999988</c:v>
                </c:pt>
                <c:pt idx="361">
                  <c:v>-0.15430874999999999</c:v>
                </c:pt>
                <c:pt idx="362">
                  <c:v>-0.14392025000000044</c:v>
                </c:pt>
                <c:pt idx="363">
                  <c:v>-0.13318489999999997</c:v>
                </c:pt>
                <c:pt idx="364">
                  <c:v>-0.12213015000000069</c:v>
                </c:pt>
                <c:pt idx="365">
                  <c:v>-0.11078450000000002</c:v>
                </c:pt>
                <c:pt idx="366">
                  <c:v>-9.9176950000000028E-2</c:v>
                </c:pt>
                <c:pt idx="367">
                  <c:v>-8.7337400000000023E-2</c:v>
                </c:pt>
                <c:pt idx="368">
                  <c:v>-7.5296300000000024E-2</c:v>
                </c:pt>
                <c:pt idx="369">
                  <c:v>-6.308445E-2</c:v>
                </c:pt>
                <c:pt idx="370">
                  <c:v>-5.0733300000000113E-2</c:v>
                </c:pt>
                <c:pt idx="371">
                  <c:v>-3.8274449999999995E-2</c:v>
                </c:pt>
                <c:pt idx="372">
                  <c:v>-2.5739760000000011E-2</c:v>
                </c:pt>
                <c:pt idx="373">
                  <c:v>-1.3161190000000001E-2</c:v>
                </c:pt>
                <c:pt idx="374">
                  <c:v>-5.7073650000000523E-4</c:v>
                </c:pt>
                <c:pt idx="375">
                  <c:v>1.199976E-2</c:v>
                </c:pt>
                <c:pt idx="376">
                  <c:v>2.4518559999999967E-2</c:v>
                </c:pt>
                <c:pt idx="377">
                  <c:v>3.6954294999999998E-2</c:v>
                </c:pt>
                <c:pt idx="378">
                  <c:v>4.9275884999999985E-2</c:v>
                </c:pt>
                <c:pt idx="379">
                  <c:v>6.1452750000000014E-2</c:v>
                </c:pt>
                <c:pt idx="380">
                  <c:v>7.3454749999999999E-2</c:v>
                </c:pt>
                <c:pt idx="381">
                  <c:v>8.5252300000000045E-2</c:v>
                </c:pt>
                <c:pt idx="382">
                  <c:v>9.6816550000000001E-2</c:v>
                </c:pt>
                <c:pt idx="383">
                  <c:v>0.10811910000000002</c:v>
                </c:pt>
                <c:pt idx="384">
                  <c:v>0.11913235000000012</c:v>
                </c:pt>
                <c:pt idx="385">
                  <c:v>0.12982930000000001</c:v>
                </c:pt>
                <c:pt idx="386">
                  <c:v>0.1401838</c:v>
                </c:pt>
                <c:pt idx="387">
                  <c:v>0.15017030000000001</c:v>
                </c:pt>
                <c:pt idx="388">
                  <c:v>0.15976420000000177</c:v>
                </c:pt>
                <c:pt idx="389">
                  <c:v>0.16894155000000041</c:v>
                </c:pt>
                <c:pt idx="390">
                  <c:v>0.17767939999999999</c:v>
                </c:pt>
                <c:pt idx="391">
                  <c:v>0.18595570000000103</c:v>
                </c:pt>
                <c:pt idx="392">
                  <c:v>0.19374945000000163</c:v>
                </c:pt>
                <c:pt idx="393">
                  <c:v>0.20104070000000004</c:v>
                </c:pt>
                <c:pt idx="394">
                  <c:v>0.20781064999999999</c:v>
                </c:pt>
                <c:pt idx="395">
                  <c:v>0.21404170000000103</c:v>
                </c:pt>
                <c:pt idx="396">
                  <c:v>0.21971765000000137</c:v>
                </c:pt>
                <c:pt idx="397">
                  <c:v>0.22482364999999987</c:v>
                </c:pt>
                <c:pt idx="398">
                  <c:v>0.22934610000000041</c:v>
                </c:pt>
                <c:pt idx="399">
                  <c:v>0.23327320000000001</c:v>
                </c:pt>
                <c:pt idx="400">
                  <c:v>0.23659440000000131</c:v>
                </c:pt>
                <c:pt idx="401">
                  <c:v>0.23930090000000001</c:v>
                </c:pt>
                <c:pt idx="402">
                  <c:v>0.24138540000000044</c:v>
                </c:pt>
                <c:pt idx="403">
                  <c:v>0.24284230000000132</c:v>
                </c:pt>
                <c:pt idx="404">
                  <c:v>0.24366750000000001</c:v>
                </c:pt>
                <c:pt idx="405">
                  <c:v>0.24385865000000001</c:v>
                </c:pt>
                <c:pt idx="406">
                  <c:v>0.24341500000000157</c:v>
                </c:pt>
                <c:pt idx="407">
                  <c:v>0.24233750000000001</c:v>
                </c:pt>
                <c:pt idx="408">
                  <c:v>0.24062864999999997</c:v>
                </c:pt>
                <c:pt idx="409">
                  <c:v>0.23829264999999999</c:v>
                </c:pt>
                <c:pt idx="410">
                  <c:v>0.23533530000000041</c:v>
                </c:pt>
                <c:pt idx="411">
                  <c:v>0.23176395000000041</c:v>
                </c:pt>
                <c:pt idx="412">
                  <c:v>0.22758765000000003</c:v>
                </c:pt>
                <c:pt idx="413">
                  <c:v>0.22281685000000001</c:v>
                </c:pt>
                <c:pt idx="414">
                  <c:v>0.21746370000000126</c:v>
                </c:pt>
                <c:pt idx="415">
                  <c:v>0.21154160000000041</c:v>
                </c:pt>
                <c:pt idx="416">
                  <c:v>0.20506569999999999</c:v>
                </c:pt>
                <c:pt idx="417">
                  <c:v>0.19805234999999999</c:v>
                </c:pt>
                <c:pt idx="418">
                  <c:v>0.19051945000000117</c:v>
                </c:pt>
                <c:pt idx="419">
                  <c:v>0.18248605000000132</c:v>
                </c:pt>
                <c:pt idx="420">
                  <c:v>0.17397269999999998</c:v>
                </c:pt>
                <c:pt idx="421">
                  <c:v>0.16500110000000001</c:v>
                </c:pt>
                <c:pt idx="422">
                  <c:v>0.15559410000000132</c:v>
                </c:pt>
                <c:pt idx="423">
                  <c:v>0.14577575000000001</c:v>
                </c:pt>
                <c:pt idx="424">
                  <c:v>0.1355712</c:v>
                </c:pt>
                <c:pt idx="425">
                  <c:v>0.12500665</c:v>
                </c:pt>
                <c:pt idx="426">
                  <c:v>0.114109</c:v>
                </c:pt>
                <c:pt idx="427">
                  <c:v>0.10290640000000002</c:v>
                </c:pt>
                <c:pt idx="428">
                  <c:v>9.1427450000000007E-2</c:v>
                </c:pt>
                <c:pt idx="429">
                  <c:v>7.97017000000005E-2</c:v>
                </c:pt>
                <c:pt idx="430">
                  <c:v>6.7759250000000021E-2</c:v>
                </c:pt>
                <c:pt idx="431">
                  <c:v>5.5630800000000001E-2</c:v>
                </c:pt>
                <c:pt idx="432">
                  <c:v>4.3347379999999977E-2</c:v>
                </c:pt>
                <c:pt idx="433">
                  <c:v>3.0940485E-2</c:v>
                </c:pt>
                <c:pt idx="434">
                  <c:v>1.8441855000000177E-2</c:v>
                </c:pt>
                <c:pt idx="435">
                  <c:v>5.8833350000000034E-3</c:v>
                </c:pt>
                <c:pt idx="436">
                  <c:v>-6.7031200000000476E-3</c:v>
                </c:pt>
                <c:pt idx="437">
                  <c:v>-1.9285635000000061E-2</c:v>
                </c:pt>
                <c:pt idx="438">
                  <c:v>-3.1832455000000009E-2</c:v>
                </c:pt>
                <c:pt idx="439">
                  <c:v>-4.4312065000000518E-2</c:v>
                </c:pt>
                <c:pt idx="440">
                  <c:v>-5.6693300000000002E-2</c:v>
                </c:pt>
                <c:pt idx="441">
                  <c:v>-6.8945300000000001E-2</c:v>
                </c:pt>
                <c:pt idx="442">
                  <c:v>-8.1037700000000004E-2</c:v>
                </c:pt>
                <c:pt idx="443">
                  <c:v>-9.2940800000000004E-2</c:v>
                </c:pt>
                <c:pt idx="444">
                  <c:v>-0.10462520000000099</c:v>
                </c:pt>
                <c:pt idx="445">
                  <c:v>-0.11606229999999999</c:v>
                </c:pt>
                <c:pt idx="446">
                  <c:v>-0.12722409999999998</c:v>
                </c:pt>
                <c:pt idx="447">
                  <c:v>-0.13808319999999999</c:v>
                </c:pt>
                <c:pt idx="448">
                  <c:v>-0.14861300000000024</c:v>
                </c:pt>
                <c:pt idx="449">
                  <c:v>-0.15878760000000094</c:v>
                </c:pt>
                <c:pt idx="450">
                  <c:v>-0.1685818</c:v>
                </c:pt>
                <c:pt idx="451">
                  <c:v>-0.17797125000000041</c:v>
                </c:pt>
                <c:pt idx="452">
                  <c:v>-0.18693260000000109</c:v>
                </c:pt>
                <c:pt idx="453">
                  <c:v>-0.19544315000000129</c:v>
                </c:pt>
                <c:pt idx="454">
                  <c:v>-0.20348140000000112</c:v>
                </c:pt>
                <c:pt idx="455">
                  <c:v>-0.21102675000000001</c:v>
                </c:pt>
                <c:pt idx="456">
                  <c:v>-0.21805990000000094</c:v>
                </c:pt>
                <c:pt idx="457">
                  <c:v>-0.2245626</c:v>
                </c:pt>
                <c:pt idx="458">
                  <c:v>-0.23051800000000044</c:v>
                </c:pt>
                <c:pt idx="459">
                  <c:v>-0.23591045000000169</c:v>
                </c:pt>
                <c:pt idx="460">
                  <c:v>-0.24072579999999999</c:v>
                </c:pt>
                <c:pt idx="461">
                  <c:v>-0.24495140000000132</c:v>
                </c:pt>
                <c:pt idx="462">
                  <c:v>-0.24857604999999999</c:v>
                </c:pt>
                <c:pt idx="463">
                  <c:v>-0.25159014999999996</c:v>
                </c:pt>
                <c:pt idx="464">
                  <c:v>-0.25398555</c:v>
                </c:pt>
                <c:pt idx="465">
                  <c:v>-0.25575589999999998</c:v>
                </c:pt>
                <c:pt idx="466">
                  <c:v>-0.25689635</c:v>
                </c:pt>
                <c:pt idx="467">
                  <c:v>-0.25740375000000004</c:v>
                </c:pt>
                <c:pt idx="468">
                  <c:v>-0.25727645000000005</c:v>
                </c:pt>
                <c:pt idx="469">
                  <c:v>-0.25651465000000001</c:v>
                </c:pt>
                <c:pt idx="470">
                  <c:v>-0.25512005000000004</c:v>
                </c:pt>
                <c:pt idx="471">
                  <c:v>-0.25309610000000005</c:v>
                </c:pt>
                <c:pt idx="472">
                  <c:v>-0.25044764999999997</c:v>
                </c:pt>
                <c:pt idx="473">
                  <c:v>-0.24718145000000041</c:v>
                </c:pt>
                <c:pt idx="474">
                  <c:v>-0.24330565000000001</c:v>
                </c:pt>
                <c:pt idx="475">
                  <c:v>-0.23882999999999999</c:v>
                </c:pt>
                <c:pt idx="476">
                  <c:v>-0.23376580000000041</c:v>
                </c:pt>
                <c:pt idx="477">
                  <c:v>-0.22812585000000002</c:v>
                </c:pt>
                <c:pt idx="478">
                  <c:v>-0.2219245</c:v>
                </c:pt>
                <c:pt idx="479">
                  <c:v>-0.21517739999999999</c:v>
                </c:pt>
                <c:pt idx="480">
                  <c:v>-0.20790175000000041</c:v>
                </c:pt>
                <c:pt idx="481">
                  <c:v>-0.20011604999999999</c:v>
                </c:pt>
                <c:pt idx="482">
                  <c:v>-0.19184015000000001</c:v>
                </c:pt>
                <c:pt idx="483">
                  <c:v>-0.18309510000000132</c:v>
                </c:pt>
                <c:pt idx="484">
                  <c:v>-0.17390320000000117</c:v>
                </c:pt>
                <c:pt idx="485">
                  <c:v>-0.16428799999999999</c:v>
                </c:pt>
                <c:pt idx="486">
                  <c:v>-0.15427405000000041</c:v>
                </c:pt>
                <c:pt idx="487">
                  <c:v>-0.14388700000000001</c:v>
                </c:pt>
                <c:pt idx="488">
                  <c:v>-0.13315340000000001</c:v>
                </c:pt>
                <c:pt idx="489">
                  <c:v>-0.12210085000000002</c:v>
                </c:pt>
                <c:pt idx="490">
                  <c:v>-0.11075765</c:v>
                </c:pt>
                <c:pt idx="491">
                  <c:v>-9.9152950000000045E-2</c:v>
                </c:pt>
                <c:pt idx="492">
                  <c:v>-8.7316500000000005E-2</c:v>
                </c:pt>
                <c:pt idx="493">
                  <c:v>-7.5278700000000004E-2</c:v>
                </c:pt>
                <c:pt idx="494">
                  <c:v>-6.307045E-2</c:v>
                </c:pt>
                <c:pt idx="495">
                  <c:v>-5.0722950000000114E-2</c:v>
                </c:pt>
                <c:pt idx="496">
                  <c:v>-3.8267860000000001E-2</c:v>
                </c:pt>
                <c:pt idx="497">
                  <c:v>-2.5736874999999999E-2</c:v>
                </c:pt>
                <c:pt idx="498">
                  <c:v>-1.3161915000000001E-2</c:v>
                </c:pt>
                <c:pt idx="499">
                  <c:v>-5.7486149999999992E-4</c:v>
                </c:pt>
                <c:pt idx="500">
                  <c:v>1.1992475000000139E-2</c:v>
                </c:pt>
                <c:pt idx="501">
                  <c:v>2.4508489999999963E-2</c:v>
                </c:pt>
                <c:pt idx="502">
                  <c:v>3.6941885000000042E-2</c:v>
                </c:pt>
                <c:pt idx="503">
                  <c:v>4.9261610000000122E-2</c:v>
                </c:pt>
                <c:pt idx="504">
                  <c:v>6.1437099999999994E-2</c:v>
                </c:pt>
                <c:pt idx="505">
                  <c:v>7.3438299999999998E-2</c:v>
                </c:pt>
                <c:pt idx="506">
                  <c:v>8.5235600000000022E-2</c:v>
                </c:pt>
                <c:pt idx="507">
                  <c:v>9.680005000000004E-2</c:v>
                </c:pt>
                <c:pt idx="508">
                  <c:v>0.10810325000000091</c:v>
                </c:pt>
                <c:pt idx="509">
                  <c:v>0.1191175</c:v>
                </c:pt>
                <c:pt idx="510">
                  <c:v>0.12981580000000001</c:v>
                </c:pt>
                <c:pt idx="511">
                  <c:v>0.14017174999999987</c:v>
                </c:pt>
                <c:pt idx="512">
                  <c:v>0.15015985000000001</c:v>
                </c:pt>
                <c:pt idx="513">
                  <c:v>0.15975525000000146</c:v>
                </c:pt>
                <c:pt idx="514">
                  <c:v>0.16893405000000103</c:v>
                </c:pt>
                <c:pt idx="515">
                  <c:v>0.1776732</c:v>
                </c:pt>
                <c:pt idx="516">
                  <c:v>0.18595059999999999</c:v>
                </c:pt>
                <c:pt idx="517">
                  <c:v>0.19374510000000103</c:v>
                </c:pt>
                <c:pt idx="518">
                  <c:v>0.20103684999999999</c:v>
                </c:pt>
                <c:pt idx="519">
                  <c:v>0.20780694999999999</c:v>
                </c:pt>
                <c:pt idx="520">
                  <c:v>0.214037850000001</c:v>
                </c:pt>
                <c:pt idx="521">
                  <c:v>0.21971335000000197</c:v>
                </c:pt>
                <c:pt idx="522">
                  <c:v>0.22481860000000001</c:v>
                </c:pt>
                <c:pt idx="523">
                  <c:v>0.22934015000000021</c:v>
                </c:pt>
                <c:pt idx="524">
                  <c:v>0.23326605000000103</c:v>
                </c:pt>
                <c:pt idx="525">
                  <c:v>0.23658590000000004</c:v>
                </c:pt>
                <c:pt idx="526">
                  <c:v>0.23929095000000103</c:v>
                </c:pt>
                <c:pt idx="527">
                  <c:v>0.24137385</c:v>
                </c:pt>
                <c:pt idx="528">
                  <c:v>0.24282904999999999</c:v>
                </c:pt>
                <c:pt idx="529">
                  <c:v>0.24365255</c:v>
                </c:pt>
                <c:pt idx="530">
                  <c:v>0.24384195000000103</c:v>
                </c:pt>
                <c:pt idx="531">
                  <c:v>0.24339660000000021</c:v>
                </c:pt>
                <c:pt idx="532">
                  <c:v>0.24231740000000157</c:v>
                </c:pt>
                <c:pt idx="533">
                  <c:v>0.24060689999999998</c:v>
                </c:pt>
                <c:pt idx="534">
                  <c:v>0.23826935000000163</c:v>
                </c:pt>
                <c:pt idx="535">
                  <c:v>0.23531050000000001</c:v>
                </c:pt>
                <c:pt idx="536">
                  <c:v>0.23173780000000024</c:v>
                </c:pt>
                <c:pt idx="537">
                  <c:v>0.22756024999999999</c:v>
                </c:pt>
                <c:pt idx="538">
                  <c:v>0.22278829999999999</c:v>
                </c:pt>
                <c:pt idx="539">
                  <c:v>0.21743415000000157</c:v>
                </c:pt>
                <c:pt idx="540">
                  <c:v>0.21151125000000132</c:v>
                </c:pt>
                <c:pt idx="541">
                  <c:v>0.20503464999999998</c:v>
                </c:pt>
                <c:pt idx="542">
                  <c:v>0.19802079999999997</c:v>
                </c:pt>
                <c:pt idx="543">
                  <c:v>0.19048760000000001</c:v>
                </c:pt>
                <c:pt idx="544">
                  <c:v>0.18245415000000118</c:v>
                </c:pt>
                <c:pt idx="545">
                  <c:v>0.17394095000000137</c:v>
                </c:pt>
                <c:pt idx="546">
                  <c:v>0.16496965000000041</c:v>
                </c:pt>
                <c:pt idx="547">
                  <c:v>0.15556325000000137</c:v>
                </c:pt>
                <c:pt idx="548">
                  <c:v>0.14574580000000117</c:v>
                </c:pt>
                <c:pt idx="549">
                  <c:v>0.13554235000000117</c:v>
                </c:pt>
                <c:pt idx="550">
                  <c:v>0.12497904999999999</c:v>
                </c:pt>
                <c:pt idx="551">
                  <c:v>0.114083</c:v>
                </c:pt>
                <c:pt idx="552">
                  <c:v>0.10288215000000002</c:v>
                </c:pt>
                <c:pt idx="553">
                  <c:v>9.140520000000002E-2</c:v>
                </c:pt>
                <c:pt idx="554">
                  <c:v>7.9681649999999993E-2</c:v>
                </c:pt>
                <c:pt idx="555">
                  <c:v>6.7741549999999998E-2</c:v>
                </c:pt>
                <c:pt idx="556">
                  <c:v>5.5615499999999998E-2</c:v>
                </c:pt>
                <c:pt idx="557">
                  <c:v>4.3334640000000021E-2</c:v>
                </c:pt>
                <c:pt idx="558">
                  <c:v>3.0930335000000229E-2</c:v>
                </c:pt>
                <c:pt idx="559">
                  <c:v>1.8434264999999998E-2</c:v>
                </c:pt>
                <c:pt idx="560">
                  <c:v>5.8782250000000511E-3</c:v>
                </c:pt>
                <c:pt idx="561">
                  <c:v>-6.7058650000000443E-3</c:v>
                </c:pt>
                <c:pt idx="562">
                  <c:v>-1.9286220000000003E-2</c:v>
                </c:pt>
                <c:pt idx="563">
                  <c:v>-3.183111000000044E-2</c:v>
                </c:pt>
                <c:pt idx="564">
                  <c:v>-4.4309105000000001E-2</c:v>
                </c:pt>
                <c:pt idx="565">
                  <c:v>-5.6689049999999845E-2</c:v>
                </c:pt>
                <c:pt idx="566">
                  <c:v>-6.894009999999999E-2</c:v>
                </c:pt>
                <c:pt idx="567">
                  <c:v>-8.1032000000000007E-2</c:v>
                </c:pt>
                <c:pt idx="568">
                  <c:v>-9.2934850000000208E-2</c:v>
                </c:pt>
                <c:pt idx="569">
                  <c:v>-0.10461945</c:v>
                </c:pt>
                <c:pt idx="570">
                  <c:v>-0.11605700000000001</c:v>
                </c:pt>
                <c:pt idx="571">
                  <c:v>-0.12721955000000001</c:v>
                </c:pt>
                <c:pt idx="572">
                  <c:v>-0.13807960000000002</c:v>
                </c:pt>
                <c:pt idx="573">
                  <c:v>-0.14861050000000001</c:v>
                </c:pt>
                <c:pt idx="574">
                  <c:v>-0.15878625000000157</c:v>
                </c:pt>
                <c:pt idx="575">
                  <c:v>-0.16858165</c:v>
                </c:pt>
                <c:pt idx="576">
                  <c:v>-0.17797230000000044</c:v>
                </c:pt>
                <c:pt idx="577">
                  <c:v>-0.18693470000000112</c:v>
                </c:pt>
                <c:pt idx="578">
                  <c:v>-0.19544615000000132</c:v>
                </c:pt>
                <c:pt idx="579">
                  <c:v>-0.20348520000000123</c:v>
                </c:pt>
                <c:pt idx="580">
                  <c:v>-0.21103115000000044</c:v>
                </c:pt>
                <c:pt idx="581">
                  <c:v>-0.21806465000000044</c:v>
                </c:pt>
                <c:pt idx="582">
                  <c:v>-0.22456755</c:v>
                </c:pt>
                <c:pt idx="583">
                  <c:v>-0.23052289999999998</c:v>
                </c:pt>
                <c:pt idx="584">
                  <c:v>-0.23591510000000157</c:v>
                </c:pt>
                <c:pt idx="585">
                  <c:v>-0.240730150000001</c:v>
                </c:pt>
                <c:pt idx="586">
                  <c:v>-0.24495525000000132</c:v>
                </c:pt>
                <c:pt idx="587">
                  <c:v>-0.248579250000001</c:v>
                </c:pt>
                <c:pt idx="588">
                  <c:v>-0.2515926</c:v>
                </c:pt>
                <c:pt idx="589">
                  <c:v>-0.25398720000000002</c:v>
                </c:pt>
                <c:pt idx="590">
                  <c:v>-0.2557567</c:v>
                </c:pt>
                <c:pt idx="591">
                  <c:v>-0.25689625000000005</c:v>
                </c:pt>
                <c:pt idx="592">
                  <c:v>-0.25740270000000032</c:v>
                </c:pt>
                <c:pt idx="593">
                  <c:v>-0.25727455000000005</c:v>
                </c:pt>
                <c:pt idx="594">
                  <c:v>-0.25651185000000004</c:v>
                </c:pt>
                <c:pt idx="595">
                  <c:v>-0.25511640000000002</c:v>
                </c:pt>
                <c:pt idx="596">
                  <c:v>-0.25309159999999997</c:v>
                </c:pt>
                <c:pt idx="597">
                  <c:v>-0.25044240000000001</c:v>
                </c:pt>
                <c:pt idx="598">
                  <c:v>-0.24717549999999999</c:v>
                </c:pt>
                <c:pt idx="599">
                  <c:v>-0.24329910000000157</c:v>
                </c:pt>
                <c:pt idx="600">
                  <c:v>-0.2388229</c:v>
                </c:pt>
                <c:pt idx="601">
                  <c:v>-0.23375825000000044</c:v>
                </c:pt>
                <c:pt idx="602">
                  <c:v>-0.22811795000000001</c:v>
                </c:pt>
                <c:pt idx="603">
                  <c:v>-0.22191635000000132</c:v>
                </c:pt>
                <c:pt idx="604">
                  <c:v>-0.215169100000001</c:v>
                </c:pt>
                <c:pt idx="605">
                  <c:v>-0.20789345000000112</c:v>
                </c:pt>
                <c:pt idx="606">
                  <c:v>-0.20010789999999998</c:v>
                </c:pt>
                <c:pt idx="607">
                  <c:v>-0.19183225000000001</c:v>
                </c:pt>
                <c:pt idx="608">
                  <c:v>-0.18308759999999999</c:v>
                </c:pt>
                <c:pt idx="609">
                  <c:v>-0.17389625000000103</c:v>
                </c:pt>
                <c:pt idx="610">
                  <c:v>-0.16428175</c:v>
                </c:pt>
                <c:pt idx="611">
                  <c:v>-0.15426860000000117</c:v>
                </c:pt>
                <c:pt idx="612">
                  <c:v>-0.1438825</c:v>
                </c:pt>
                <c:pt idx="613">
                  <c:v>-0.13315009999999997</c:v>
                </c:pt>
                <c:pt idx="614">
                  <c:v>-0.12209880000000002</c:v>
                </c:pt>
                <c:pt idx="615">
                  <c:v>-0.11075699999999998</c:v>
                </c:pt>
                <c:pt idx="616">
                  <c:v>-9.9153850000000224E-2</c:v>
                </c:pt>
                <c:pt idx="617">
                  <c:v>-8.7319050000000009E-2</c:v>
                </c:pt>
                <c:pt idx="618">
                  <c:v>-7.5283000000000003E-2</c:v>
                </c:pt>
                <c:pt idx="619">
                  <c:v>-6.3076449999999992E-2</c:v>
                </c:pt>
                <c:pt idx="620">
                  <c:v>-5.0730749999999998E-2</c:v>
                </c:pt>
                <c:pt idx="621">
                  <c:v>-3.8277424999999997E-2</c:v>
                </c:pt>
                <c:pt idx="622">
                  <c:v>-2.5748154999999988E-2</c:v>
                </c:pt>
                <c:pt idx="623">
                  <c:v>-1.3174820000000005E-2</c:v>
                </c:pt>
                <c:pt idx="624">
                  <c:v>-5.8927200000000104E-4</c:v>
                </c:pt>
                <c:pt idx="625">
                  <c:v>1.1976755000000098E-2</c:v>
                </c:pt>
                <c:pt idx="626">
                  <c:v>2.4491645000000197E-2</c:v>
                </c:pt>
                <c:pt idx="627">
                  <c:v>3.6924115E-2</c:v>
                </c:pt>
                <c:pt idx="628">
                  <c:v>4.9243194999999997E-2</c:v>
                </c:pt>
                <c:pt idx="629">
                  <c:v>6.1418300000000002E-2</c:v>
                </c:pt>
                <c:pt idx="630">
                  <c:v>7.3419350000000008E-2</c:v>
                </c:pt>
                <c:pt idx="631">
                  <c:v>8.5216750000000008E-2</c:v>
                </c:pt>
                <c:pt idx="632">
                  <c:v>9.6781550000000008E-2</c:v>
                </c:pt>
                <c:pt idx="633">
                  <c:v>0.10808530000000002</c:v>
                </c:pt>
                <c:pt idx="634">
                  <c:v>0.11910029999999999</c:v>
                </c:pt>
                <c:pt idx="635">
                  <c:v>0.12979940000000117</c:v>
                </c:pt>
                <c:pt idx="636">
                  <c:v>0.14015630000000001</c:v>
                </c:pt>
                <c:pt idx="637">
                  <c:v>0.15014535000000137</c:v>
                </c:pt>
                <c:pt idx="638">
                  <c:v>0.15974175000000151</c:v>
                </c:pt>
                <c:pt idx="639">
                  <c:v>0.1689215</c:v>
                </c:pt>
                <c:pt idx="640">
                  <c:v>0.1776615</c:v>
                </c:pt>
                <c:pt idx="641">
                  <c:v>0.18593965000000137</c:v>
                </c:pt>
                <c:pt idx="642">
                  <c:v>0.19373479999999998</c:v>
                </c:pt>
                <c:pt idx="643">
                  <c:v>0.20102704999999998</c:v>
                </c:pt>
                <c:pt idx="644">
                  <c:v>0.20779755000000041</c:v>
                </c:pt>
                <c:pt idx="645">
                  <c:v>0.21402874999999999</c:v>
                </c:pt>
                <c:pt idx="646">
                  <c:v>0.21970440000000174</c:v>
                </c:pt>
                <c:pt idx="647">
                  <c:v>0.22480965</c:v>
                </c:pt>
                <c:pt idx="648">
                  <c:v>0.22933114999999998</c:v>
                </c:pt>
                <c:pt idx="649">
                  <c:v>0.23325690000000004</c:v>
                </c:pt>
                <c:pt idx="650">
                  <c:v>0.2365766</c:v>
                </c:pt>
                <c:pt idx="651">
                  <c:v>0.239281350000001</c:v>
                </c:pt>
                <c:pt idx="652">
                  <c:v>0.24136400000000041</c:v>
                </c:pt>
                <c:pt idx="653">
                  <c:v>0.24281890000000106</c:v>
                </c:pt>
                <c:pt idx="654">
                  <c:v>0.24364205000000044</c:v>
                </c:pt>
                <c:pt idx="655">
                  <c:v>0.24383115000000041</c:v>
                </c:pt>
                <c:pt idx="656">
                  <c:v>0.2433855</c:v>
                </c:pt>
                <c:pt idx="657">
                  <c:v>0.24230599999999999</c:v>
                </c:pt>
                <c:pt idx="658">
                  <c:v>0.24059520000000112</c:v>
                </c:pt>
                <c:pt idx="659">
                  <c:v>0.23825740000000117</c:v>
                </c:pt>
                <c:pt idx="660">
                  <c:v>0.23529835000000163</c:v>
                </c:pt>
                <c:pt idx="661">
                  <c:v>0.2317255</c:v>
                </c:pt>
                <c:pt idx="662">
                  <c:v>0.22754785000000041</c:v>
                </c:pt>
                <c:pt idx="663">
                  <c:v>0.22277590000000003</c:v>
                </c:pt>
                <c:pt idx="664">
                  <c:v>0.21742175000000041</c:v>
                </c:pt>
                <c:pt idx="665">
                  <c:v>0.21149895000000157</c:v>
                </c:pt>
                <c:pt idx="666">
                  <c:v>0.20502250000000002</c:v>
                </c:pt>
                <c:pt idx="667">
                  <c:v>0.19800895000000004</c:v>
                </c:pt>
                <c:pt idx="668">
                  <c:v>0.19047599999999998</c:v>
                </c:pt>
                <c:pt idx="669">
                  <c:v>0.18244295000000157</c:v>
                </c:pt>
                <c:pt idx="670">
                  <c:v>0.17393025000000117</c:v>
                </c:pt>
                <c:pt idx="671">
                  <c:v>0.16495955000000001</c:v>
                </c:pt>
                <c:pt idx="672">
                  <c:v>0.15555379999999999</c:v>
                </c:pt>
                <c:pt idx="673">
                  <c:v>0.14573710000000117</c:v>
                </c:pt>
                <c:pt idx="674">
                  <c:v>0.1355345</c:v>
                </c:pt>
                <c:pt idx="675">
                  <c:v>0.1249721500000006</c:v>
                </c:pt>
                <c:pt idx="676">
                  <c:v>0.1140771</c:v>
                </c:pt>
                <c:pt idx="677">
                  <c:v>0.10287734999999998</c:v>
                </c:pt>
                <c:pt idx="678">
                  <c:v>9.1401600000000013E-2</c:v>
                </c:pt>
                <c:pt idx="679">
                  <c:v>7.9679250000000007E-2</c:v>
                </c:pt>
                <c:pt idx="680">
                  <c:v>6.7740400000000034E-2</c:v>
                </c:pt>
                <c:pt idx="681">
                  <c:v>5.5615700000000004E-2</c:v>
                </c:pt>
                <c:pt idx="682">
                  <c:v>4.3336135000000033E-2</c:v>
                </c:pt>
                <c:pt idx="683">
                  <c:v>3.0933095000000209E-2</c:v>
                </c:pt>
                <c:pt idx="684">
                  <c:v>1.8438240000000002E-2</c:v>
                </c:pt>
                <c:pt idx="685">
                  <c:v>5.8833800000000014E-3</c:v>
                </c:pt>
                <c:pt idx="686">
                  <c:v>-6.6996750000000134E-3</c:v>
                </c:pt>
                <c:pt idx="687">
                  <c:v>-1.9279075000000128E-2</c:v>
                </c:pt>
                <c:pt idx="688">
                  <c:v>-3.1823165000000056E-2</c:v>
                </c:pt>
                <c:pt idx="689">
                  <c:v>-4.4300505000000004E-2</c:v>
                </c:pt>
                <c:pt idx="690">
                  <c:v>-5.6679949999999667E-2</c:v>
                </c:pt>
                <c:pt idx="691">
                  <c:v>-6.8930749999999999E-2</c:v>
                </c:pt>
                <c:pt idx="692">
                  <c:v>-8.102255000000004E-2</c:v>
                </c:pt>
                <c:pt idx="693">
                  <c:v>-9.2925500000000008E-2</c:v>
                </c:pt>
                <c:pt idx="694">
                  <c:v>-0.10461035</c:v>
                </c:pt>
                <c:pt idx="695">
                  <c:v>-0.11604835000000001</c:v>
                </c:pt>
                <c:pt idx="696">
                  <c:v>-0.12721140000000103</c:v>
                </c:pt>
                <c:pt idx="697">
                  <c:v>-0.13807215</c:v>
                </c:pt>
                <c:pt idx="698">
                  <c:v>-0.14860374999999998</c:v>
                </c:pt>
                <c:pt idx="699">
                  <c:v>-0.15878030000000137</c:v>
                </c:pt>
                <c:pt idx="700">
                  <c:v>-0.16857654999999988</c:v>
                </c:pt>
                <c:pt idx="701">
                  <c:v>-0.17796800000000143</c:v>
                </c:pt>
                <c:pt idx="702">
                  <c:v>-0.18693115000000157</c:v>
                </c:pt>
                <c:pt idx="703">
                  <c:v>-0.19544335000000149</c:v>
                </c:pt>
                <c:pt idx="704">
                  <c:v>-0.20348295000000041</c:v>
                </c:pt>
                <c:pt idx="705">
                  <c:v>-0.21102950000000001</c:v>
                </c:pt>
                <c:pt idx="706">
                  <c:v>-0.21806350000000024</c:v>
                </c:pt>
                <c:pt idx="707">
                  <c:v>-0.22456675000000001</c:v>
                </c:pt>
                <c:pt idx="708">
                  <c:v>-0.23052244999999999</c:v>
                </c:pt>
                <c:pt idx="709">
                  <c:v>-0.23591495000000132</c:v>
                </c:pt>
                <c:pt idx="710">
                  <c:v>-0.240730150000001</c:v>
                </c:pt>
                <c:pt idx="711">
                  <c:v>-0.24495535000000154</c:v>
                </c:pt>
                <c:pt idx="712">
                  <c:v>-0.24857945000000117</c:v>
                </c:pt>
                <c:pt idx="713">
                  <c:v>-0.25159290000000001</c:v>
                </c:pt>
                <c:pt idx="714">
                  <c:v>-0.25398755000000001</c:v>
                </c:pt>
                <c:pt idx="715">
                  <c:v>-0.25575704999999999</c:v>
                </c:pt>
                <c:pt idx="716">
                  <c:v>-0.25689665</c:v>
                </c:pt>
                <c:pt idx="717">
                  <c:v>-0.2574031</c:v>
                </c:pt>
                <c:pt idx="718">
                  <c:v>-0.25727495</c:v>
                </c:pt>
                <c:pt idx="719">
                  <c:v>-0.25651230000000008</c:v>
                </c:pt>
                <c:pt idx="720">
                  <c:v>-0.25511695000000001</c:v>
                </c:pt>
                <c:pt idx="721">
                  <c:v>-0.25309220000000004</c:v>
                </c:pt>
                <c:pt idx="722">
                  <c:v>-0.25044310000000003</c:v>
                </c:pt>
                <c:pt idx="723">
                  <c:v>-0.24717634999999999</c:v>
                </c:pt>
                <c:pt idx="724">
                  <c:v>-0.24330004999999999</c:v>
                </c:pt>
                <c:pt idx="725">
                  <c:v>-0.23882405000000001</c:v>
                </c:pt>
                <c:pt idx="726">
                  <c:v>-0.23375959999999998</c:v>
                </c:pt>
                <c:pt idx="727">
                  <c:v>-0.22811960000000001</c:v>
                </c:pt>
                <c:pt idx="728">
                  <c:v>-0.22191830000000137</c:v>
                </c:pt>
                <c:pt idx="729">
                  <c:v>-0.21517145000000001</c:v>
                </c:pt>
                <c:pt idx="730">
                  <c:v>-0.20789620000000106</c:v>
                </c:pt>
                <c:pt idx="731">
                  <c:v>-0.20011109999999999</c:v>
                </c:pt>
                <c:pt idx="732">
                  <c:v>-0.1918359</c:v>
                </c:pt>
                <c:pt idx="733">
                  <c:v>-0.18309180000000044</c:v>
                </c:pt>
                <c:pt idx="734">
                  <c:v>-0.17390105000000103</c:v>
                </c:pt>
                <c:pt idx="735">
                  <c:v>-0.16428714999999999</c:v>
                </c:pt>
                <c:pt idx="736">
                  <c:v>-0.15427475000000004</c:v>
                </c:pt>
                <c:pt idx="737">
                  <c:v>-0.14388940000000044</c:v>
                </c:pt>
                <c:pt idx="738">
                  <c:v>-0.13315774999999988</c:v>
                </c:pt>
                <c:pt idx="739">
                  <c:v>-0.1221073</c:v>
                </c:pt>
                <c:pt idx="740">
                  <c:v>-0.11076640000000022</c:v>
                </c:pt>
                <c:pt idx="741">
                  <c:v>-9.9164100000000227E-2</c:v>
                </c:pt>
                <c:pt idx="742">
                  <c:v>-8.7330250000000012E-2</c:v>
                </c:pt>
                <c:pt idx="743">
                  <c:v>-7.5295100000000004E-2</c:v>
                </c:pt>
                <c:pt idx="744">
                  <c:v>-6.3089549999999966E-2</c:v>
                </c:pt>
                <c:pt idx="745">
                  <c:v>-5.0744750000000012E-2</c:v>
                </c:pt>
                <c:pt idx="746">
                  <c:v>-3.8292315000000042E-2</c:v>
                </c:pt>
                <c:pt idx="747">
                  <c:v>-2.5763860000000006E-2</c:v>
                </c:pt>
                <c:pt idx="748">
                  <c:v>-1.3191270000000001E-2</c:v>
                </c:pt>
                <c:pt idx="749">
                  <c:v>-6.0639950000000004E-4</c:v>
                </c:pt>
                <c:pt idx="750">
                  <c:v>1.1959060000000001E-2</c:v>
                </c:pt>
                <c:pt idx="751">
                  <c:v>2.4473499999999999E-2</c:v>
                </c:pt>
                <c:pt idx="752">
                  <c:v>3.6905660000000041E-2</c:v>
                </c:pt>
                <c:pt idx="753">
                  <c:v>4.9224554999999996E-2</c:v>
                </c:pt>
                <c:pt idx="754">
                  <c:v>6.1399599999999999E-2</c:v>
                </c:pt>
                <c:pt idx="755">
                  <c:v>7.3400750000000001E-2</c:v>
                </c:pt>
                <c:pt idx="756">
                  <c:v>8.5198400000000063E-2</c:v>
                </c:pt>
                <c:pt idx="757">
                  <c:v>9.6763500000000002E-2</c:v>
                </c:pt>
                <c:pt idx="758">
                  <c:v>0.10806775000000059</c:v>
                </c:pt>
                <c:pt idx="759">
                  <c:v>0.11908325000000022</c:v>
                </c:pt>
                <c:pt idx="760">
                  <c:v>0.12978300000000001</c:v>
                </c:pt>
                <c:pt idx="761">
                  <c:v>0.1401406</c:v>
                </c:pt>
                <c:pt idx="762">
                  <c:v>0.15013035000000041</c:v>
                </c:pt>
                <c:pt idx="763">
                  <c:v>0.15972750000000024</c:v>
                </c:pt>
                <c:pt idx="764">
                  <c:v>0.16890795000000094</c:v>
                </c:pt>
                <c:pt idx="765">
                  <c:v>0.17764864999999999</c:v>
                </c:pt>
                <c:pt idx="766">
                  <c:v>0.18592745000000174</c:v>
                </c:pt>
                <c:pt idx="767">
                  <c:v>0.19372325000000001</c:v>
                </c:pt>
                <c:pt idx="768">
                  <c:v>0.20101605000000103</c:v>
                </c:pt>
                <c:pt idx="769">
                  <c:v>0.207787100000001</c:v>
                </c:pt>
                <c:pt idx="770">
                  <c:v>0.21401875000000117</c:v>
                </c:pt>
                <c:pt idx="771">
                  <c:v>0.21969485000000041</c:v>
                </c:pt>
                <c:pt idx="772">
                  <c:v>0.22480055000000002</c:v>
                </c:pt>
                <c:pt idx="773">
                  <c:v>0.22932239999999998</c:v>
                </c:pt>
                <c:pt idx="774">
                  <c:v>0.23324850000000041</c:v>
                </c:pt>
                <c:pt idx="775">
                  <c:v>0.23656850000000001</c:v>
                </c:pt>
                <c:pt idx="776">
                  <c:v>0.23927355000000003</c:v>
                </c:pt>
                <c:pt idx="777">
                  <c:v>0.2413565</c:v>
                </c:pt>
                <c:pt idx="778">
                  <c:v>0.24281164999999999</c:v>
                </c:pt>
                <c:pt idx="779">
                  <c:v>0.24363514999999999</c:v>
                </c:pt>
                <c:pt idx="780">
                  <c:v>0.2438245</c:v>
                </c:pt>
                <c:pt idx="781">
                  <c:v>0.24337914999999999</c:v>
                </c:pt>
                <c:pt idx="782">
                  <c:v>0.24229995000000137</c:v>
                </c:pt>
                <c:pt idx="783">
                  <c:v>0.24058950000000001</c:v>
                </c:pt>
                <c:pt idx="784">
                  <c:v>0.23825205000000024</c:v>
                </c:pt>
                <c:pt idx="785">
                  <c:v>0.23529335000000132</c:v>
                </c:pt>
                <c:pt idx="786">
                  <c:v>0.23172090000000001</c:v>
                </c:pt>
                <c:pt idx="787">
                  <c:v>0.22754365000000001</c:v>
                </c:pt>
                <c:pt idx="788">
                  <c:v>0.22277210000000003</c:v>
                </c:pt>
                <c:pt idx="789">
                  <c:v>0.21741835000000212</c:v>
                </c:pt>
                <c:pt idx="790">
                  <c:v>0.21149600000000157</c:v>
                </c:pt>
                <c:pt idx="791">
                  <c:v>0.20502005000000001</c:v>
                </c:pt>
                <c:pt idx="792">
                  <c:v>0.19800699999999999</c:v>
                </c:pt>
                <c:pt idx="793">
                  <c:v>0.19047459999999997</c:v>
                </c:pt>
                <c:pt idx="794">
                  <c:v>0.18244210000000177</c:v>
                </c:pt>
                <c:pt idx="795">
                  <c:v>0.17392995000000044</c:v>
                </c:pt>
                <c:pt idx="796">
                  <c:v>0.16495990000000021</c:v>
                </c:pt>
                <c:pt idx="797">
                  <c:v>0.15555479999999999</c:v>
                </c:pt>
                <c:pt idx="798">
                  <c:v>0.14573875000000044</c:v>
                </c:pt>
                <c:pt idx="799">
                  <c:v>0.13553684999999999</c:v>
                </c:pt>
                <c:pt idx="800">
                  <c:v>0.12497525000000077</c:v>
                </c:pt>
                <c:pt idx="801">
                  <c:v>0.11408095</c:v>
                </c:pt>
                <c:pt idx="802">
                  <c:v>0.10288195</c:v>
                </c:pt>
                <c:pt idx="803">
                  <c:v>9.1406950000000001E-2</c:v>
                </c:pt>
                <c:pt idx="804">
                  <c:v>7.9685350000000002E-2</c:v>
                </c:pt>
                <c:pt idx="805">
                  <c:v>6.774730000000001E-2</c:v>
                </c:pt>
                <c:pt idx="806">
                  <c:v>5.5623300000000007E-2</c:v>
                </c:pt>
                <c:pt idx="807">
                  <c:v>4.334445E-2</c:v>
                </c:pt>
                <c:pt idx="808">
                  <c:v>3.0942105000000011E-2</c:v>
                </c:pt>
                <c:pt idx="809">
                  <c:v>1.8447880000000041E-2</c:v>
                </c:pt>
                <c:pt idx="810">
                  <c:v>5.8935899999999998E-3</c:v>
                </c:pt>
                <c:pt idx="811">
                  <c:v>-6.6889400000000104E-3</c:v>
                </c:pt>
                <c:pt idx="812">
                  <c:v>-1.9267930000000003E-2</c:v>
                </c:pt>
                <c:pt idx="813">
                  <c:v>-3.1811700000000012E-2</c:v>
                </c:pt>
                <c:pt idx="814">
                  <c:v>-4.428882E-2</c:v>
                </c:pt>
                <c:pt idx="815">
                  <c:v>-5.6668149999999855E-2</c:v>
                </c:pt>
                <c:pt idx="816">
                  <c:v>-6.891895000000002E-2</c:v>
                </c:pt>
                <c:pt idx="817">
                  <c:v>-8.1010800000000008E-2</c:v>
                </c:pt>
                <c:pt idx="818">
                  <c:v>-9.2913950000000009E-2</c:v>
                </c:pt>
                <c:pt idx="819">
                  <c:v>-0.10459910000000019</c:v>
                </c:pt>
                <c:pt idx="820">
                  <c:v>-0.11603749999999995</c:v>
                </c:pt>
                <c:pt idx="821">
                  <c:v>-0.12720105000000001</c:v>
                </c:pt>
                <c:pt idx="822">
                  <c:v>-0.13806230000000044</c:v>
                </c:pt>
                <c:pt idx="823">
                  <c:v>-0.14859450000000021</c:v>
                </c:pt>
                <c:pt idx="824">
                  <c:v>-0.15877165000000001</c:v>
                </c:pt>
                <c:pt idx="825">
                  <c:v>-0.16856850000000001</c:v>
                </c:pt>
                <c:pt idx="826">
                  <c:v>-0.17796060000000041</c:v>
                </c:pt>
                <c:pt idx="827">
                  <c:v>-0.18692440000000157</c:v>
                </c:pt>
                <c:pt idx="828">
                  <c:v>-0.19543720000000112</c:v>
                </c:pt>
                <c:pt idx="829">
                  <c:v>-0.20347745000000109</c:v>
                </c:pt>
                <c:pt idx="830">
                  <c:v>-0.21102460000000001</c:v>
                </c:pt>
                <c:pt idx="831">
                  <c:v>-0.21805915000000117</c:v>
                </c:pt>
                <c:pt idx="832">
                  <c:v>-0.22456295000000001</c:v>
                </c:pt>
                <c:pt idx="833">
                  <c:v>-0.23051915000000117</c:v>
                </c:pt>
                <c:pt idx="834">
                  <c:v>-0.23591215000000132</c:v>
                </c:pt>
                <c:pt idx="835">
                  <c:v>-0.24072784999999999</c:v>
                </c:pt>
                <c:pt idx="836">
                  <c:v>-0.24495350000000021</c:v>
                </c:pt>
                <c:pt idx="837">
                  <c:v>-0.24857810000000041</c:v>
                </c:pt>
                <c:pt idx="838">
                  <c:v>-0.25159194999999995</c:v>
                </c:pt>
                <c:pt idx="839">
                  <c:v>-0.25398710000000002</c:v>
                </c:pt>
                <c:pt idx="840">
                  <c:v>-0.25575704999999999</c:v>
                </c:pt>
                <c:pt idx="841">
                  <c:v>-0.25689704999999996</c:v>
                </c:pt>
                <c:pt idx="842">
                  <c:v>-0.25740400000000002</c:v>
                </c:pt>
                <c:pt idx="843">
                  <c:v>-0.25727630000000001</c:v>
                </c:pt>
                <c:pt idx="844">
                  <c:v>-0.25651410000000002</c:v>
                </c:pt>
                <c:pt idx="845">
                  <c:v>-0.25511914999999996</c:v>
                </c:pt>
                <c:pt idx="846">
                  <c:v>-0.25309490000000001</c:v>
                </c:pt>
                <c:pt idx="847">
                  <c:v>-0.25044630000000001</c:v>
                </c:pt>
                <c:pt idx="848">
                  <c:v>-0.24718004999999998</c:v>
                </c:pt>
                <c:pt idx="849">
                  <c:v>-0.24330425000000044</c:v>
                </c:pt>
                <c:pt idx="850">
                  <c:v>-0.23882875000000001</c:v>
                </c:pt>
                <c:pt idx="851">
                  <c:v>-0.23376485000000041</c:v>
                </c:pt>
                <c:pt idx="852">
                  <c:v>-0.22812535</c:v>
                </c:pt>
                <c:pt idx="853">
                  <c:v>-0.22192459999999997</c:v>
                </c:pt>
                <c:pt idx="854">
                  <c:v>-0.21517829999999999</c:v>
                </c:pt>
                <c:pt idx="855">
                  <c:v>-0.20790359999999999</c:v>
                </c:pt>
                <c:pt idx="856">
                  <c:v>-0.20011905000000021</c:v>
                </c:pt>
                <c:pt idx="857">
                  <c:v>-0.19184445000000044</c:v>
                </c:pt>
                <c:pt idx="858">
                  <c:v>-0.18310090000000001</c:v>
                </c:pt>
                <c:pt idx="859">
                  <c:v>-0.17391075000000103</c:v>
                </c:pt>
                <c:pt idx="860">
                  <c:v>-0.16429745000000132</c:v>
                </c:pt>
                <c:pt idx="861">
                  <c:v>-0.15428565000000041</c:v>
                </c:pt>
                <c:pt idx="862">
                  <c:v>-0.14390090000000041</c:v>
                </c:pt>
                <c:pt idx="863">
                  <c:v>-0.13316990000000001</c:v>
                </c:pt>
                <c:pt idx="864">
                  <c:v>-0.12212005000000069</c:v>
                </c:pt>
                <c:pt idx="865">
                  <c:v>-0.11077975000000002</c:v>
                </c:pt>
                <c:pt idx="866">
                  <c:v>-9.9178100000000047E-2</c:v>
                </c:pt>
                <c:pt idx="867">
                  <c:v>-8.73448E-2</c:v>
                </c:pt>
                <c:pt idx="868">
                  <c:v>-7.5310250000000134E-2</c:v>
                </c:pt>
                <c:pt idx="869">
                  <c:v>-6.31052E-2</c:v>
                </c:pt>
                <c:pt idx="870">
                  <c:v>-5.0760949999999999E-2</c:v>
                </c:pt>
                <c:pt idx="871">
                  <c:v>-3.8308965E-2</c:v>
                </c:pt>
                <c:pt idx="872">
                  <c:v>-2.5780965000000006E-2</c:v>
                </c:pt>
                <c:pt idx="873">
                  <c:v>-1.3208765000000001E-2</c:v>
                </c:pt>
                <c:pt idx="874">
                  <c:v>-6.2417150000000524E-4</c:v>
                </c:pt>
                <c:pt idx="875">
                  <c:v>1.19410450000001E-2</c:v>
                </c:pt>
                <c:pt idx="876">
                  <c:v>2.4455350000000011E-2</c:v>
                </c:pt>
                <c:pt idx="877">
                  <c:v>3.6887435000000052E-2</c:v>
                </c:pt>
                <c:pt idx="878">
                  <c:v>4.9206309999999996E-2</c:v>
                </c:pt>
                <c:pt idx="879">
                  <c:v>6.1381450000000004E-2</c:v>
                </c:pt>
                <c:pt idx="880">
                  <c:v>7.3382749999999997E-2</c:v>
                </c:pt>
                <c:pt idx="881">
                  <c:v>8.5180650000000011E-2</c:v>
                </c:pt>
                <c:pt idx="882">
                  <c:v>9.6746150000000003E-2</c:v>
                </c:pt>
                <c:pt idx="883">
                  <c:v>0.10805075000000022</c:v>
                </c:pt>
                <c:pt idx="884">
                  <c:v>0.11906675000000091</c:v>
                </c:pt>
                <c:pt idx="885">
                  <c:v>0.12976699999999999</c:v>
                </c:pt>
                <c:pt idx="886">
                  <c:v>0.14012515</c:v>
                </c:pt>
                <c:pt idx="887">
                  <c:v>0.15011555000000001</c:v>
                </c:pt>
                <c:pt idx="888">
                  <c:v>0.15971325000000197</c:v>
                </c:pt>
                <c:pt idx="889">
                  <c:v>0.16889435000000041</c:v>
                </c:pt>
                <c:pt idx="890">
                  <c:v>0.17763565000000001</c:v>
                </c:pt>
                <c:pt idx="891">
                  <c:v>0.18591510000000194</c:v>
                </c:pt>
                <c:pt idx="892">
                  <c:v>0.19371155000000001</c:v>
                </c:pt>
                <c:pt idx="893">
                  <c:v>0.20100500000000004</c:v>
                </c:pt>
                <c:pt idx="894">
                  <c:v>0.20777665000000001</c:v>
                </c:pt>
                <c:pt idx="895">
                  <c:v>0.21400890000000103</c:v>
                </c:pt>
                <c:pt idx="896">
                  <c:v>0.21968560000000001</c:v>
                </c:pt>
                <c:pt idx="897">
                  <c:v>0.22479184999999999</c:v>
                </c:pt>
                <c:pt idx="898">
                  <c:v>0.22931430000000044</c:v>
                </c:pt>
                <c:pt idx="899">
                  <c:v>0.23324100000000103</c:v>
                </c:pt>
                <c:pt idx="900">
                  <c:v>0.23656160000000001</c:v>
                </c:pt>
                <c:pt idx="901">
                  <c:v>0.23926725000000132</c:v>
                </c:pt>
                <c:pt idx="902">
                  <c:v>0.24135074999999998</c:v>
                </c:pt>
                <c:pt idx="903">
                  <c:v>0.24280650000000001</c:v>
                </c:pt>
                <c:pt idx="904">
                  <c:v>0.24363055</c:v>
                </c:pt>
                <c:pt idx="905">
                  <c:v>0.24382050000000002</c:v>
                </c:pt>
                <c:pt idx="906">
                  <c:v>0.24337575</c:v>
                </c:pt>
                <c:pt idx="907">
                  <c:v>0.24229715000000163</c:v>
                </c:pt>
                <c:pt idx="908">
                  <c:v>0.24058730000000106</c:v>
                </c:pt>
                <c:pt idx="909">
                  <c:v>0.23825040000000094</c:v>
                </c:pt>
                <c:pt idx="910">
                  <c:v>0.23529235000000137</c:v>
                </c:pt>
                <c:pt idx="911">
                  <c:v>0.23172044999999999</c:v>
                </c:pt>
                <c:pt idx="912">
                  <c:v>0.22754379999999999</c:v>
                </c:pt>
                <c:pt idx="913">
                  <c:v>0.22277285000000002</c:v>
                </c:pt>
                <c:pt idx="914">
                  <c:v>0.21741975000000174</c:v>
                </c:pt>
                <c:pt idx="915">
                  <c:v>0.21149800000000157</c:v>
                </c:pt>
                <c:pt idx="916">
                  <c:v>0.2050227</c:v>
                </c:pt>
                <c:pt idx="917">
                  <c:v>0.19801020000000041</c:v>
                </c:pt>
                <c:pt idx="918">
                  <c:v>0.19047844999999999</c:v>
                </c:pt>
                <c:pt idx="919">
                  <c:v>0.18244660000000137</c:v>
                </c:pt>
                <c:pt idx="920">
                  <c:v>0.17393505000000112</c:v>
                </c:pt>
                <c:pt idx="921">
                  <c:v>0.16496555000000004</c:v>
                </c:pt>
                <c:pt idx="922">
                  <c:v>0.15556105000000117</c:v>
                </c:pt>
                <c:pt idx="923">
                  <c:v>0.14574560000000103</c:v>
                </c:pt>
                <c:pt idx="924">
                  <c:v>0.13554430000000117</c:v>
                </c:pt>
                <c:pt idx="925">
                  <c:v>0.12498325000000059</c:v>
                </c:pt>
                <c:pt idx="926">
                  <c:v>0.11408950000000001</c:v>
                </c:pt>
                <c:pt idx="927">
                  <c:v>0.10289105000000009</c:v>
                </c:pt>
                <c:pt idx="928">
                  <c:v>9.1416600000000015E-2</c:v>
                </c:pt>
                <c:pt idx="929">
                  <c:v>7.9695550000000004E-2</c:v>
                </c:pt>
                <c:pt idx="930">
                  <c:v>6.7758000000000013E-2</c:v>
                </c:pt>
                <c:pt idx="931">
                  <c:v>5.5634450000000002E-2</c:v>
                </c:pt>
                <c:pt idx="932">
                  <c:v>4.3356045000000003E-2</c:v>
                </c:pt>
                <c:pt idx="933">
                  <c:v>3.0954099999999998E-2</c:v>
                </c:pt>
                <c:pt idx="934">
                  <c:v>1.846025500000012E-2</c:v>
                </c:pt>
                <c:pt idx="935">
                  <c:v>5.9062750000000632E-3</c:v>
                </c:pt>
                <c:pt idx="936">
                  <c:v>-6.6760150000000004E-3</c:v>
                </c:pt>
                <c:pt idx="937">
                  <c:v>-1.9254835000000126E-2</c:v>
                </c:pt>
                <c:pt idx="938">
                  <c:v>-3.1798484999999987E-2</c:v>
                </c:pt>
                <c:pt idx="939">
                  <c:v>-4.4275559999999867E-2</c:v>
                </c:pt>
                <c:pt idx="940">
                  <c:v>-5.6654899999999966E-2</c:v>
                </c:pt>
                <c:pt idx="941">
                  <c:v>-6.8905800000000003E-2</c:v>
                </c:pt>
                <c:pt idx="942">
                  <c:v>-8.0997850000000066E-2</c:v>
                </c:pt>
                <c:pt idx="943">
                  <c:v>-9.2901200000000031E-2</c:v>
                </c:pt>
                <c:pt idx="944">
                  <c:v>-0.10458665000000029</c:v>
                </c:pt>
                <c:pt idx="945">
                  <c:v>-0.11602540000000022</c:v>
                </c:pt>
                <c:pt idx="946">
                  <c:v>-0.12718940000000001</c:v>
                </c:pt>
                <c:pt idx="947">
                  <c:v>-0.13805110000000001</c:v>
                </c:pt>
                <c:pt idx="948">
                  <c:v>-0.14858384999999999</c:v>
                </c:pt>
                <c:pt idx="949">
                  <c:v>-0.15876155000000094</c:v>
                </c:pt>
                <c:pt idx="950">
                  <c:v>-0.16855895000000001</c:v>
                </c:pt>
                <c:pt idx="951">
                  <c:v>-0.17795165000000004</c:v>
                </c:pt>
                <c:pt idx="952">
                  <c:v>-0.18691600000000186</c:v>
                </c:pt>
                <c:pt idx="953">
                  <c:v>-0.19542945000000109</c:v>
                </c:pt>
                <c:pt idx="954">
                  <c:v>-0.20347034999999999</c:v>
                </c:pt>
                <c:pt idx="955">
                  <c:v>-0.21101805000000132</c:v>
                </c:pt>
                <c:pt idx="956">
                  <c:v>-0.21805325000000106</c:v>
                </c:pt>
                <c:pt idx="957">
                  <c:v>-0.2245577</c:v>
                </c:pt>
                <c:pt idx="958">
                  <c:v>-0.23051450000000001</c:v>
                </c:pt>
                <c:pt idx="959">
                  <c:v>-0.23590815000000137</c:v>
                </c:pt>
                <c:pt idx="960">
                  <c:v>-0.24072450000000001</c:v>
                </c:pt>
                <c:pt idx="961">
                  <c:v>-0.24495080000000041</c:v>
                </c:pt>
                <c:pt idx="962">
                  <c:v>-0.24857600000000021</c:v>
                </c:pt>
                <c:pt idx="963">
                  <c:v>-0.25159050000000005</c:v>
                </c:pt>
                <c:pt idx="964">
                  <c:v>-0.25398625000000002</c:v>
                </c:pt>
                <c:pt idx="965">
                  <c:v>-0.25575684999999998</c:v>
                </c:pt>
                <c:pt idx="966">
                  <c:v>-0.2568975</c:v>
                </c:pt>
                <c:pt idx="967">
                  <c:v>-0.2574051</c:v>
                </c:pt>
                <c:pt idx="968">
                  <c:v>-0.25727804999999998</c:v>
                </c:pt>
                <c:pt idx="969">
                  <c:v>-0.25651650000000031</c:v>
                </c:pt>
                <c:pt idx="970">
                  <c:v>-0.25512225000000005</c:v>
                </c:pt>
                <c:pt idx="971">
                  <c:v>-0.25309864999999998</c:v>
                </c:pt>
                <c:pt idx="972">
                  <c:v>-0.25045070000000008</c:v>
                </c:pt>
                <c:pt idx="973">
                  <c:v>-0.24718510000000021</c:v>
                </c:pt>
                <c:pt idx="974">
                  <c:v>-0.24330995000000041</c:v>
                </c:pt>
                <c:pt idx="975">
                  <c:v>-0.23883509999999999</c:v>
                </c:pt>
                <c:pt idx="976">
                  <c:v>-0.23377185</c:v>
                </c:pt>
                <c:pt idx="977">
                  <c:v>-0.22813299999999997</c:v>
                </c:pt>
                <c:pt idx="978">
                  <c:v>-0.22193289999999999</c:v>
                </c:pt>
                <c:pt idx="979">
                  <c:v>-0.21518720000000024</c:v>
                </c:pt>
                <c:pt idx="980">
                  <c:v>-0.20791315000000157</c:v>
                </c:pt>
                <c:pt idx="981">
                  <c:v>-0.20012920000000001</c:v>
                </c:pt>
                <c:pt idx="982">
                  <c:v>-0.1918552</c:v>
                </c:pt>
                <c:pt idx="983">
                  <c:v>-0.18311225000000109</c:v>
                </c:pt>
                <c:pt idx="984">
                  <c:v>-0.17392270000000001</c:v>
                </c:pt>
                <c:pt idx="985">
                  <c:v>-0.16431000000000001</c:v>
                </c:pt>
                <c:pt idx="986">
                  <c:v>-0.15429875000000132</c:v>
                </c:pt>
                <c:pt idx="987">
                  <c:v>-0.14391455000000103</c:v>
                </c:pt>
                <c:pt idx="988">
                  <c:v>-0.133184</c:v>
                </c:pt>
                <c:pt idx="989">
                  <c:v>-0.12213470000000091</c:v>
                </c:pt>
                <c:pt idx="990">
                  <c:v>-0.11079490000000022</c:v>
                </c:pt>
                <c:pt idx="991">
                  <c:v>-9.9193700000000024E-2</c:v>
                </c:pt>
                <c:pt idx="992">
                  <c:v>-8.7360800000000002E-2</c:v>
                </c:pt>
                <c:pt idx="993">
                  <c:v>-7.5326650000000134E-2</c:v>
                </c:pt>
                <c:pt idx="994">
                  <c:v>-6.3122000000000011E-2</c:v>
                </c:pt>
                <c:pt idx="995">
                  <c:v>-5.0778049999999977E-2</c:v>
                </c:pt>
                <c:pt idx="996">
                  <c:v>-3.8326354999999993E-2</c:v>
                </c:pt>
                <c:pt idx="997">
                  <c:v>-2.5798579999999988E-2</c:v>
                </c:pt>
                <c:pt idx="998">
                  <c:v>-1.3226585000000124E-2</c:v>
                </c:pt>
                <c:pt idx="999">
                  <c:v>-6.4215250000000494E-4</c:v>
                </c:pt>
              </c:numCache>
            </c:numRef>
          </c:yVal>
          <c:smooth val="1"/>
        </c:ser>
        <c:axId val="77441664"/>
        <c:axId val="77898496"/>
      </c:scatterChart>
      <c:valAx>
        <c:axId val="77441664"/>
        <c:scaling>
          <c:orientation val="minMax"/>
        </c:scaling>
        <c:axPos val="b"/>
        <c:title>
          <c:tx>
            <c:rich>
              <a:bodyPr/>
              <a:lstStyle/>
              <a:p>
                <a:pPr>
                  <a:defRPr/>
                </a:pPr>
                <a:r>
                  <a:rPr lang="en-US" altLang="en-US"/>
                  <a:t>t</a:t>
                </a:r>
              </a:p>
            </c:rich>
          </c:tx>
          <c:layout>
            <c:manualLayout>
              <c:xMode val="edge"/>
              <c:yMode val="edge"/>
              <c:x val="0.53737845465241663"/>
              <c:y val="0.91665996762652369"/>
            </c:manualLayout>
          </c:layout>
        </c:title>
        <c:numFmt formatCode="General" sourceLinked="1"/>
        <c:tickLblPos val="nextTo"/>
        <c:crossAx val="77898496"/>
        <c:crosses val="autoZero"/>
        <c:crossBetween val="midCat"/>
      </c:valAx>
      <c:valAx>
        <c:axId val="77898496"/>
        <c:scaling>
          <c:orientation val="minMax"/>
        </c:scaling>
        <c:axPos val="l"/>
        <c:title>
          <c:tx>
            <c:rich>
              <a:bodyPr rot="0" vert="horz"/>
              <a:lstStyle/>
              <a:p>
                <a:pPr>
                  <a:defRPr/>
                </a:pPr>
                <a:r>
                  <a:rPr lang="en-US" altLang="en-US"/>
                  <a:t>theta,10ya</a:t>
                </a:r>
              </a:p>
            </c:rich>
          </c:tx>
        </c:title>
        <c:numFmt formatCode="General" sourceLinked="1"/>
        <c:tickLblPos val="nextTo"/>
        <c:crossAx val="77441664"/>
        <c:crosses val="autoZero"/>
        <c:crossBetween val="midCat"/>
      </c:valAx>
      <c:spPr>
        <a:ln>
          <a:solidFill>
            <a:schemeClr val="tx1"/>
          </a:solidFill>
        </a:ln>
      </c:spPr>
    </c:plotArea>
    <c:legend>
      <c:legendPos val="r"/>
      <c:layout>
        <c:manualLayout>
          <c:xMode val="edge"/>
          <c:yMode val="edge"/>
          <c:x val="0.73551819043452904"/>
          <c:y val="5.9170693550947222E-2"/>
          <c:w val="0.18857648002333202"/>
          <c:h val="0.16284677898408767"/>
        </c:manualLayout>
      </c:layout>
    </c:legend>
    <c:plotVisOnly val="1"/>
  </c:chart>
  <c:spPr>
    <a:ln>
      <a:noFill/>
    </a:ln>
  </c:sp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477049357594363"/>
          <c:y val="4.6994792317627002E-2"/>
          <c:w val="0.8095734662380687"/>
          <c:h val="0.92717443652877485"/>
        </c:manualLayout>
      </c:layout>
      <c:scatterChart>
        <c:scatterStyle val="smoothMarker"/>
        <c:ser>
          <c:idx val="0"/>
          <c:order val="0"/>
          <c:tx>
            <c:strRef>
              <c:f>v!$K$1</c:f>
              <c:strCache>
                <c:ptCount val="1"/>
                <c:pt idx="0">
                  <c:v>ya</c:v>
                </c:pt>
              </c:strCache>
            </c:strRef>
          </c:tx>
          <c:spPr>
            <a:ln w="12700">
              <a:solidFill>
                <a:schemeClr val="tx1"/>
              </a:solidFill>
            </a:ln>
          </c:spPr>
          <c:marker>
            <c:symbol val="none"/>
          </c:marker>
          <c:xVal>
            <c:numRef>
              <c:f>v!$A$2:$A$1001</c:f>
              <c:numCache>
                <c:formatCode>General</c:formatCode>
                <c:ptCount val="1000"/>
                <c:pt idx="0">
                  <c:v>1.0000000000000041E-3</c:v>
                </c:pt>
                <c:pt idx="1">
                  <c:v>2.0000000000000052E-3</c:v>
                </c:pt>
                <c:pt idx="2">
                  <c:v>3.0000000000000092E-3</c:v>
                </c:pt>
                <c:pt idx="3">
                  <c:v>4.0000000000000114E-3</c:v>
                </c:pt>
                <c:pt idx="4">
                  <c:v>5.0000000000000114E-3</c:v>
                </c:pt>
                <c:pt idx="5">
                  <c:v>6.0000010000000343E-3</c:v>
                </c:pt>
                <c:pt idx="6">
                  <c:v>7.0000010000000378E-3</c:v>
                </c:pt>
                <c:pt idx="7">
                  <c:v>8.0000000000000227E-3</c:v>
                </c:pt>
                <c:pt idx="8">
                  <c:v>9.0000010000000005E-3</c:v>
                </c:pt>
                <c:pt idx="9">
                  <c:v>1.0000000000000005E-2</c:v>
                </c:pt>
                <c:pt idx="10">
                  <c:v>1.0999999999999998E-2</c:v>
                </c:pt>
                <c:pt idx="11">
                  <c:v>1.2E-2</c:v>
                </c:pt>
                <c:pt idx="12">
                  <c:v>1.2999999999999998E-2</c:v>
                </c:pt>
                <c:pt idx="13">
                  <c:v>1.4E-2</c:v>
                </c:pt>
                <c:pt idx="14">
                  <c:v>1.4999999999999998E-2</c:v>
                </c:pt>
                <c:pt idx="15">
                  <c:v>1.6000000000000021E-2</c:v>
                </c:pt>
                <c:pt idx="16">
                  <c:v>1.7000000000000001E-2</c:v>
                </c:pt>
                <c:pt idx="17">
                  <c:v>1.7999999999999999E-2</c:v>
                </c:pt>
                <c:pt idx="18">
                  <c:v>1.9000000000000114E-2</c:v>
                </c:pt>
                <c:pt idx="19">
                  <c:v>2.0000000000000011E-2</c:v>
                </c:pt>
                <c:pt idx="20">
                  <c:v>2.1000000000000012E-2</c:v>
                </c:pt>
                <c:pt idx="21">
                  <c:v>2.1999999999999999E-2</c:v>
                </c:pt>
                <c:pt idx="22">
                  <c:v>2.3E-2</c:v>
                </c:pt>
                <c:pt idx="23">
                  <c:v>2.4E-2</c:v>
                </c:pt>
                <c:pt idx="24">
                  <c:v>2.5000000000000001E-2</c:v>
                </c:pt>
                <c:pt idx="25">
                  <c:v>2.5999999999999999E-2</c:v>
                </c:pt>
                <c:pt idx="26">
                  <c:v>2.7000000000000166E-2</c:v>
                </c:pt>
                <c:pt idx="27">
                  <c:v>2.8000000000000001E-2</c:v>
                </c:pt>
                <c:pt idx="28">
                  <c:v>2.9000000000000001E-2</c:v>
                </c:pt>
                <c:pt idx="29">
                  <c:v>3.0000000000000002E-2</c:v>
                </c:pt>
                <c:pt idx="30">
                  <c:v>3.1000000000000052E-2</c:v>
                </c:pt>
                <c:pt idx="31">
                  <c:v>3.2000000000000042E-2</c:v>
                </c:pt>
                <c:pt idx="32">
                  <c:v>3.3000000000000002E-2</c:v>
                </c:pt>
                <c:pt idx="33">
                  <c:v>3.4000000000000002E-2</c:v>
                </c:pt>
                <c:pt idx="34">
                  <c:v>3.500000000000001E-2</c:v>
                </c:pt>
                <c:pt idx="35">
                  <c:v>3.5999990000000009E-2</c:v>
                </c:pt>
                <c:pt idx="36">
                  <c:v>3.699999000000001E-2</c:v>
                </c:pt>
                <c:pt idx="37">
                  <c:v>3.7999990000000011E-2</c:v>
                </c:pt>
                <c:pt idx="38">
                  <c:v>3.8999989999999998E-2</c:v>
                </c:pt>
                <c:pt idx="39">
                  <c:v>3.9999989999999999E-2</c:v>
                </c:pt>
                <c:pt idx="40">
                  <c:v>4.0999990000000014E-2</c:v>
                </c:pt>
                <c:pt idx="41">
                  <c:v>4.1999979999999985E-2</c:v>
                </c:pt>
                <c:pt idx="42">
                  <c:v>4.2999980000000104E-2</c:v>
                </c:pt>
                <c:pt idx="43">
                  <c:v>4.3999980000000022E-2</c:v>
                </c:pt>
                <c:pt idx="44">
                  <c:v>4.4999980000000134E-2</c:v>
                </c:pt>
                <c:pt idx="45">
                  <c:v>4.5999980000000024E-2</c:v>
                </c:pt>
                <c:pt idx="46">
                  <c:v>4.6999979999999997E-2</c:v>
                </c:pt>
                <c:pt idx="47">
                  <c:v>4.7999970000000024E-2</c:v>
                </c:pt>
                <c:pt idx="48">
                  <c:v>4.8999969999999997E-2</c:v>
                </c:pt>
                <c:pt idx="49">
                  <c:v>4.9999970000000123E-2</c:v>
                </c:pt>
                <c:pt idx="50">
                  <c:v>5.0999969999999999E-2</c:v>
                </c:pt>
                <c:pt idx="51">
                  <c:v>5.1999970000000013E-2</c:v>
                </c:pt>
                <c:pt idx="52">
                  <c:v>5.2999970000000014E-2</c:v>
                </c:pt>
                <c:pt idx="53">
                  <c:v>5.3999960000000014E-2</c:v>
                </c:pt>
                <c:pt idx="54">
                  <c:v>5.4999960000000132E-2</c:v>
                </c:pt>
                <c:pt idx="55">
                  <c:v>5.5999960000000022E-2</c:v>
                </c:pt>
                <c:pt idx="56">
                  <c:v>5.6999960000000002E-2</c:v>
                </c:pt>
                <c:pt idx="57">
                  <c:v>5.7999960000000024E-2</c:v>
                </c:pt>
                <c:pt idx="58">
                  <c:v>5.8999959999999997E-2</c:v>
                </c:pt>
                <c:pt idx="59">
                  <c:v>5.9999950000000024E-2</c:v>
                </c:pt>
                <c:pt idx="60">
                  <c:v>6.0999949999999997E-2</c:v>
                </c:pt>
                <c:pt idx="61">
                  <c:v>6.1999949999999977E-2</c:v>
                </c:pt>
                <c:pt idx="62">
                  <c:v>6.2999949999999999E-2</c:v>
                </c:pt>
                <c:pt idx="63">
                  <c:v>6.399995E-2</c:v>
                </c:pt>
                <c:pt idx="64">
                  <c:v>6.4999950000000084E-2</c:v>
                </c:pt>
                <c:pt idx="65">
                  <c:v>6.5999950000000002E-2</c:v>
                </c:pt>
                <c:pt idx="66">
                  <c:v>6.6999959999999997E-2</c:v>
                </c:pt>
                <c:pt idx="67">
                  <c:v>6.7999959999999998E-2</c:v>
                </c:pt>
                <c:pt idx="68">
                  <c:v>6.8999959999999999E-2</c:v>
                </c:pt>
                <c:pt idx="69">
                  <c:v>6.9999960000000014E-2</c:v>
                </c:pt>
                <c:pt idx="70">
                  <c:v>7.0999969999999996E-2</c:v>
                </c:pt>
                <c:pt idx="71">
                  <c:v>7.1999969999999996E-2</c:v>
                </c:pt>
                <c:pt idx="72">
                  <c:v>7.2999969999999997E-2</c:v>
                </c:pt>
                <c:pt idx="73">
                  <c:v>7.3999969999999998E-2</c:v>
                </c:pt>
                <c:pt idx="74">
                  <c:v>7.4999969999999999E-2</c:v>
                </c:pt>
                <c:pt idx="75">
                  <c:v>7.5999980000000023E-2</c:v>
                </c:pt>
                <c:pt idx="76">
                  <c:v>7.6999979999999996E-2</c:v>
                </c:pt>
                <c:pt idx="77">
                  <c:v>7.7999980000000024E-2</c:v>
                </c:pt>
                <c:pt idx="78">
                  <c:v>7.8999979999999997E-2</c:v>
                </c:pt>
                <c:pt idx="79">
                  <c:v>7.9999980000000484E-2</c:v>
                </c:pt>
                <c:pt idx="80">
                  <c:v>8.0999990000000008E-2</c:v>
                </c:pt>
                <c:pt idx="81">
                  <c:v>8.1999990000000023E-2</c:v>
                </c:pt>
                <c:pt idx="82">
                  <c:v>8.2999990000000023E-2</c:v>
                </c:pt>
                <c:pt idx="83">
                  <c:v>8.3999990000000246E-2</c:v>
                </c:pt>
                <c:pt idx="84">
                  <c:v>8.4999990000000067E-2</c:v>
                </c:pt>
                <c:pt idx="85">
                  <c:v>8.6000000000000021E-2</c:v>
                </c:pt>
                <c:pt idx="86">
                  <c:v>8.7000000000000022E-2</c:v>
                </c:pt>
                <c:pt idx="87">
                  <c:v>8.8000000000000064E-2</c:v>
                </c:pt>
                <c:pt idx="88">
                  <c:v>8.9000000000000065E-2</c:v>
                </c:pt>
                <c:pt idx="89">
                  <c:v>9.0000000000000024E-2</c:v>
                </c:pt>
                <c:pt idx="90">
                  <c:v>9.100001000000002E-2</c:v>
                </c:pt>
                <c:pt idx="91">
                  <c:v>9.2000010000000007E-2</c:v>
                </c:pt>
                <c:pt idx="92">
                  <c:v>9.3000010000000022E-2</c:v>
                </c:pt>
                <c:pt idx="93">
                  <c:v>9.4000010000000023E-2</c:v>
                </c:pt>
                <c:pt idx="94">
                  <c:v>9.5000010000000024E-2</c:v>
                </c:pt>
                <c:pt idx="95">
                  <c:v>9.6000020000000005E-2</c:v>
                </c:pt>
                <c:pt idx="96">
                  <c:v>9.7000020000000006E-2</c:v>
                </c:pt>
                <c:pt idx="97">
                  <c:v>9.8000020000000548E-2</c:v>
                </c:pt>
                <c:pt idx="98">
                  <c:v>9.9000020000000244E-2</c:v>
                </c:pt>
                <c:pt idx="99">
                  <c:v>0.1</c:v>
                </c:pt>
                <c:pt idx="100">
                  <c:v>0.10100000000000002</c:v>
                </c:pt>
                <c:pt idx="101">
                  <c:v>0.10199999999999998</c:v>
                </c:pt>
                <c:pt idx="102">
                  <c:v>0.10299999999999998</c:v>
                </c:pt>
                <c:pt idx="103">
                  <c:v>0.10400000000000002</c:v>
                </c:pt>
                <c:pt idx="104">
                  <c:v>0.10500000000000002</c:v>
                </c:pt>
                <c:pt idx="105">
                  <c:v>0.10600000000000002</c:v>
                </c:pt>
                <c:pt idx="106">
                  <c:v>0.10700000000000012</c:v>
                </c:pt>
                <c:pt idx="107">
                  <c:v>0.10800000000000012</c:v>
                </c:pt>
                <c:pt idx="108">
                  <c:v>0.10900000000000012</c:v>
                </c:pt>
                <c:pt idx="109">
                  <c:v>0.11</c:v>
                </c:pt>
                <c:pt idx="110">
                  <c:v>0.111</c:v>
                </c:pt>
                <c:pt idx="111">
                  <c:v>0.112</c:v>
                </c:pt>
                <c:pt idx="112">
                  <c:v>0.11300010000000002</c:v>
                </c:pt>
                <c:pt idx="113">
                  <c:v>0.11400009999999998</c:v>
                </c:pt>
                <c:pt idx="114">
                  <c:v>0.11500009999999998</c:v>
                </c:pt>
                <c:pt idx="115">
                  <c:v>0.11600009999999998</c:v>
                </c:pt>
                <c:pt idx="116">
                  <c:v>0.11700010000000002</c:v>
                </c:pt>
                <c:pt idx="117">
                  <c:v>0.11800010000000002</c:v>
                </c:pt>
                <c:pt idx="118">
                  <c:v>0.11900010000000009</c:v>
                </c:pt>
                <c:pt idx="119">
                  <c:v>0.12000010000000012</c:v>
                </c:pt>
                <c:pt idx="120">
                  <c:v>0.12100010000000012</c:v>
                </c:pt>
                <c:pt idx="121">
                  <c:v>0.12200010000000019</c:v>
                </c:pt>
                <c:pt idx="122">
                  <c:v>0.12300010000000022</c:v>
                </c:pt>
                <c:pt idx="123">
                  <c:v>0.12400010000000022</c:v>
                </c:pt>
                <c:pt idx="124">
                  <c:v>0.1250001</c:v>
                </c:pt>
                <c:pt idx="125">
                  <c:v>0.1260001</c:v>
                </c:pt>
                <c:pt idx="126">
                  <c:v>0.1270001</c:v>
                </c:pt>
                <c:pt idx="127">
                  <c:v>0.12800010000000001</c:v>
                </c:pt>
                <c:pt idx="128">
                  <c:v>0.12900010000000001</c:v>
                </c:pt>
                <c:pt idx="129">
                  <c:v>0.13000010000000001</c:v>
                </c:pt>
                <c:pt idx="130">
                  <c:v>0.13100010000000001</c:v>
                </c:pt>
                <c:pt idx="131">
                  <c:v>0.13200010000000001</c:v>
                </c:pt>
                <c:pt idx="132">
                  <c:v>0.13300010000000001</c:v>
                </c:pt>
                <c:pt idx="133">
                  <c:v>0.13400010000000001</c:v>
                </c:pt>
                <c:pt idx="134">
                  <c:v>0.13500010000000001</c:v>
                </c:pt>
                <c:pt idx="135">
                  <c:v>0.13600010000000001</c:v>
                </c:pt>
                <c:pt idx="136">
                  <c:v>0.13700010000000001</c:v>
                </c:pt>
                <c:pt idx="137">
                  <c:v>0.13800009999999999</c:v>
                </c:pt>
                <c:pt idx="138">
                  <c:v>0.13900009999999999</c:v>
                </c:pt>
                <c:pt idx="139">
                  <c:v>0.14000009999999999</c:v>
                </c:pt>
                <c:pt idx="140">
                  <c:v>0.14100009999999999</c:v>
                </c:pt>
                <c:pt idx="141">
                  <c:v>0.14200009999999999</c:v>
                </c:pt>
                <c:pt idx="142">
                  <c:v>0.14300009999999999</c:v>
                </c:pt>
                <c:pt idx="143">
                  <c:v>0.14400009999999999</c:v>
                </c:pt>
                <c:pt idx="144">
                  <c:v>0.14500009999999999</c:v>
                </c:pt>
                <c:pt idx="145">
                  <c:v>0.14600009999999999</c:v>
                </c:pt>
                <c:pt idx="146">
                  <c:v>0.14700009999999999</c:v>
                </c:pt>
                <c:pt idx="147">
                  <c:v>0.14800010000000041</c:v>
                </c:pt>
                <c:pt idx="148">
                  <c:v>0.14900010000000041</c:v>
                </c:pt>
                <c:pt idx="149">
                  <c:v>0.15000010000000041</c:v>
                </c:pt>
                <c:pt idx="150">
                  <c:v>0.15100010000000041</c:v>
                </c:pt>
                <c:pt idx="151">
                  <c:v>0.15200010000000044</c:v>
                </c:pt>
                <c:pt idx="152">
                  <c:v>0.15300010000000044</c:v>
                </c:pt>
                <c:pt idx="153">
                  <c:v>0.15400010000000044</c:v>
                </c:pt>
                <c:pt idx="154">
                  <c:v>0.15500010000000092</c:v>
                </c:pt>
                <c:pt idx="155">
                  <c:v>0.15600010000000092</c:v>
                </c:pt>
                <c:pt idx="156">
                  <c:v>0.15700010000000092</c:v>
                </c:pt>
                <c:pt idx="157">
                  <c:v>0.158000100000001</c:v>
                </c:pt>
                <c:pt idx="158">
                  <c:v>0.15900010000000103</c:v>
                </c:pt>
                <c:pt idx="159">
                  <c:v>0.16000010000000001</c:v>
                </c:pt>
                <c:pt idx="160">
                  <c:v>0.16100010000000001</c:v>
                </c:pt>
                <c:pt idx="161">
                  <c:v>0.16200010000000001</c:v>
                </c:pt>
                <c:pt idx="162">
                  <c:v>0.16300020000000001</c:v>
                </c:pt>
                <c:pt idx="163">
                  <c:v>0.16400020000000001</c:v>
                </c:pt>
                <c:pt idx="164">
                  <c:v>0.16500020000000001</c:v>
                </c:pt>
                <c:pt idx="165">
                  <c:v>0.16600019999999999</c:v>
                </c:pt>
                <c:pt idx="166">
                  <c:v>0.16700019999999999</c:v>
                </c:pt>
                <c:pt idx="167">
                  <c:v>0.16800019999999999</c:v>
                </c:pt>
                <c:pt idx="168">
                  <c:v>0.16900019999999999</c:v>
                </c:pt>
                <c:pt idx="169">
                  <c:v>0.17000019999999999</c:v>
                </c:pt>
                <c:pt idx="170">
                  <c:v>0.17100019999999999</c:v>
                </c:pt>
                <c:pt idx="171">
                  <c:v>0.17200019999999999</c:v>
                </c:pt>
                <c:pt idx="172">
                  <c:v>0.17300019999999999</c:v>
                </c:pt>
                <c:pt idx="173">
                  <c:v>0.17400019999999999</c:v>
                </c:pt>
                <c:pt idx="174">
                  <c:v>0.17500019999999999</c:v>
                </c:pt>
                <c:pt idx="175">
                  <c:v>0.17600020000000041</c:v>
                </c:pt>
                <c:pt idx="176">
                  <c:v>0.17700020000000041</c:v>
                </c:pt>
                <c:pt idx="177">
                  <c:v>0.17800020000000041</c:v>
                </c:pt>
                <c:pt idx="178">
                  <c:v>0.17900020000000041</c:v>
                </c:pt>
                <c:pt idx="179">
                  <c:v>0.18000020000000044</c:v>
                </c:pt>
                <c:pt idx="180">
                  <c:v>0.18100020000000044</c:v>
                </c:pt>
                <c:pt idx="181">
                  <c:v>0.18200020000000044</c:v>
                </c:pt>
                <c:pt idx="182">
                  <c:v>0.18300020000000092</c:v>
                </c:pt>
                <c:pt idx="183">
                  <c:v>0.18400020000000092</c:v>
                </c:pt>
                <c:pt idx="184">
                  <c:v>0.18500020000000092</c:v>
                </c:pt>
                <c:pt idx="185">
                  <c:v>0.186000200000001</c:v>
                </c:pt>
                <c:pt idx="186">
                  <c:v>0.18700020000000103</c:v>
                </c:pt>
                <c:pt idx="187">
                  <c:v>0.18800020000000103</c:v>
                </c:pt>
                <c:pt idx="188">
                  <c:v>0.18900020000000103</c:v>
                </c:pt>
                <c:pt idx="189">
                  <c:v>0.19000020000000001</c:v>
                </c:pt>
                <c:pt idx="190">
                  <c:v>0.19100020000000001</c:v>
                </c:pt>
                <c:pt idx="191">
                  <c:v>0.19200020000000001</c:v>
                </c:pt>
                <c:pt idx="192">
                  <c:v>0.19300020000000001</c:v>
                </c:pt>
                <c:pt idx="193">
                  <c:v>0.19400020000000001</c:v>
                </c:pt>
                <c:pt idx="194">
                  <c:v>0.19500020000000001</c:v>
                </c:pt>
                <c:pt idx="195">
                  <c:v>0.19600020000000001</c:v>
                </c:pt>
                <c:pt idx="196">
                  <c:v>0.19700019999999999</c:v>
                </c:pt>
                <c:pt idx="197">
                  <c:v>0.19800019999999999</c:v>
                </c:pt>
                <c:pt idx="198">
                  <c:v>0.19900019999999999</c:v>
                </c:pt>
                <c:pt idx="199">
                  <c:v>0.20000019999999999</c:v>
                </c:pt>
                <c:pt idx="200">
                  <c:v>0.20100019999999999</c:v>
                </c:pt>
                <c:pt idx="201">
                  <c:v>0.20200019999999999</c:v>
                </c:pt>
                <c:pt idx="202">
                  <c:v>0.20300019999999999</c:v>
                </c:pt>
                <c:pt idx="203">
                  <c:v>0.20400019999999999</c:v>
                </c:pt>
                <c:pt idx="204">
                  <c:v>0.20500019999999999</c:v>
                </c:pt>
                <c:pt idx="205">
                  <c:v>0.20600019999999999</c:v>
                </c:pt>
                <c:pt idx="206">
                  <c:v>0.20700020000000041</c:v>
                </c:pt>
                <c:pt idx="207">
                  <c:v>0.20800020000000041</c:v>
                </c:pt>
                <c:pt idx="208">
                  <c:v>0.20900020000000041</c:v>
                </c:pt>
                <c:pt idx="209">
                  <c:v>0.21000020000000041</c:v>
                </c:pt>
                <c:pt idx="210">
                  <c:v>0.21100020000000044</c:v>
                </c:pt>
                <c:pt idx="211">
                  <c:v>0.21200030000000092</c:v>
                </c:pt>
                <c:pt idx="212">
                  <c:v>0.21300030000000092</c:v>
                </c:pt>
                <c:pt idx="213">
                  <c:v>0.214000300000001</c:v>
                </c:pt>
                <c:pt idx="214">
                  <c:v>0.21500030000000103</c:v>
                </c:pt>
                <c:pt idx="215">
                  <c:v>0.21600030000000103</c:v>
                </c:pt>
                <c:pt idx="216">
                  <c:v>0.21700030000000103</c:v>
                </c:pt>
                <c:pt idx="217">
                  <c:v>0.21800030000000103</c:v>
                </c:pt>
                <c:pt idx="218">
                  <c:v>0.21900030000000104</c:v>
                </c:pt>
                <c:pt idx="219">
                  <c:v>0.22000030000000001</c:v>
                </c:pt>
                <c:pt idx="220">
                  <c:v>0.22100030000000001</c:v>
                </c:pt>
                <c:pt idx="221">
                  <c:v>0.22200030000000001</c:v>
                </c:pt>
                <c:pt idx="222">
                  <c:v>0.22300030000000001</c:v>
                </c:pt>
                <c:pt idx="223">
                  <c:v>0.22400030000000001</c:v>
                </c:pt>
                <c:pt idx="224">
                  <c:v>0.22500029999999999</c:v>
                </c:pt>
                <c:pt idx="225">
                  <c:v>0.22600029999999999</c:v>
                </c:pt>
                <c:pt idx="226">
                  <c:v>0.22700029999999999</c:v>
                </c:pt>
                <c:pt idx="227">
                  <c:v>0.22800029999999999</c:v>
                </c:pt>
                <c:pt idx="228">
                  <c:v>0.22900029999999999</c:v>
                </c:pt>
                <c:pt idx="229">
                  <c:v>0.23000029999999999</c:v>
                </c:pt>
                <c:pt idx="230">
                  <c:v>0.23100029999999999</c:v>
                </c:pt>
                <c:pt idx="231">
                  <c:v>0.23200029999999999</c:v>
                </c:pt>
                <c:pt idx="232">
                  <c:v>0.23300029999999999</c:v>
                </c:pt>
                <c:pt idx="233">
                  <c:v>0.23400029999999999</c:v>
                </c:pt>
                <c:pt idx="234">
                  <c:v>0.23500030000000041</c:v>
                </c:pt>
                <c:pt idx="235">
                  <c:v>0.23600030000000041</c:v>
                </c:pt>
                <c:pt idx="236">
                  <c:v>0.23700030000000041</c:v>
                </c:pt>
                <c:pt idx="237">
                  <c:v>0.23800030000000041</c:v>
                </c:pt>
                <c:pt idx="238">
                  <c:v>0.23900030000000044</c:v>
                </c:pt>
                <c:pt idx="239">
                  <c:v>0.24000030000000044</c:v>
                </c:pt>
                <c:pt idx="240">
                  <c:v>0.24100030000000044</c:v>
                </c:pt>
                <c:pt idx="241">
                  <c:v>0.24200030000000092</c:v>
                </c:pt>
                <c:pt idx="242">
                  <c:v>0.24300030000000092</c:v>
                </c:pt>
                <c:pt idx="243">
                  <c:v>0.24400030000000092</c:v>
                </c:pt>
                <c:pt idx="244">
                  <c:v>0.24500030000000098</c:v>
                </c:pt>
                <c:pt idx="245">
                  <c:v>0.24600030000000103</c:v>
                </c:pt>
                <c:pt idx="246">
                  <c:v>0.24700030000000103</c:v>
                </c:pt>
                <c:pt idx="247">
                  <c:v>0.24800030000000103</c:v>
                </c:pt>
                <c:pt idx="248">
                  <c:v>0.24900030000000103</c:v>
                </c:pt>
                <c:pt idx="249">
                  <c:v>0.25000030000000001</c:v>
                </c:pt>
                <c:pt idx="250">
                  <c:v>0.25100030000000001</c:v>
                </c:pt>
                <c:pt idx="251">
                  <c:v>0.25200030000000001</c:v>
                </c:pt>
                <c:pt idx="252">
                  <c:v>0.25300030000000001</c:v>
                </c:pt>
                <c:pt idx="253">
                  <c:v>0.25400030000000001</c:v>
                </c:pt>
                <c:pt idx="254">
                  <c:v>0.25500030000000001</c:v>
                </c:pt>
                <c:pt idx="255">
                  <c:v>0.25600030000000001</c:v>
                </c:pt>
                <c:pt idx="256">
                  <c:v>0.25700020000000001</c:v>
                </c:pt>
                <c:pt idx="257">
                  <c:v>0.25800020000000001</c:v>
                </c:pt>
                <c:pt idx="258">
                  <c:v>0.25900020000000001</c:v>
                </c:pt>
                <c:pt idx="259">
                  <c:v>0.26000020000000001</c:v>
                </c:pt>
                <c:pt idx="260">
                  <c:v>0.26100020000000002</c:v>
                </c:pt>
                <c:pt idx="261">
                  <c:v>0.26200020000000002</c:v>
                </c:pt>
                <c:pt idx="262">
                  <c:v>0.26300020000000002</c:v>
                </c:pt>
                <c:pt idx="263">
                  <c:v>0.26400010000000002</c:v>
                </c:pt>
                <c:pt idx="264">
                  <c:v>0.26500010000000002</c:v>
                </c:pt>
                <c:pt idx="265">
                  <c:v>0.26600010000000002</c:v>
                </c:pt>
                <c:pt idx="266">
                  <c:v>0.26700010000000002</c:v>
                </c:pt>
                <c:pt idx="267">
                  <c:v>0.26800010000000002</c:v>
                </c:pt>
                <c:pt idx="268">
                  <c:v>0.26900010000000002</c:v>
                </c:pt>
                <c:pt idx="269">
                  <c:v>0.27000010000000002</c:v>
                </c:pt>
                <c:pt idx="270">
                  <c:v>0.27100010000000002</c:v>
                </c:pt>
                <c:pt idx="271">
                  <c:v>0.27200000000000002</c:v>
                </c:pt>
                <c:pt idx="272">
                  <c:v>0.27300000000000002</c:v>
                </c:pt>
                <c:pt idx="273">
                  <c:v>0.27400000000000002</c:v>
                </c:pt>
                <c:pt idx="274">
                  <c:v>0.27500000000000002</c:v>
                </c:pt>
                <c:pt idx="275">
                  <c:v>0.27600000000000002</c:v>
                </c:pt>
                <c:pt idx="276">
                  <c:v>0.27700000000000002</c:v>
                </c:pt>
                <c:pt idx="277">
                  <c:v>0.27800000000000002</c:v>
                </c:pt>
                <c:pt idx="278">
                  <c:v>0.27900000000000008</c:v>
                </c:pt>
                <c:pt idx="279">
                  <c:v>0.27999990000000002</c:v>
                </c:pt>
                <c:pt idx="280">
                  <c:v>0.28099990000000002</c:v>
                </c:pt>
                <c:pt idx="281">
                  <c:v>0.28199990000000008</c:v>
                </c:pt>
                <c:pt idx="282">
                  <c:v>0.28299990000000008</c:v>
                </c:pt>
                <c:pt idx="283">
                  <c:v>0.28399990000000008</c:v>
                </c:pt>
                <c:pt idx="284">
                  <c:v>0.28499990000000008</c:v>
                </c:pt>
                <c:pt idx="285">
                  <c:v>0.28599990000000008</c:v>
                </c:pt>
                <c:pt idx="286">
                  <c:v>0.28699990000000031</c:v>
                </c:pt>
                <c:pt idx="287">
                  <c:v>0.28799980000000008</c:v>
                </c:pt>
                <c:pt idx="288">
                  <c:v>0.28899980000000008</c:v>
                </c:pt>
                <c:pt idx="289">
                  <c:v>0.28999980000000031</c:v>
                </c:pt>
                <c:pt idx="290">
                  <c:v>0.29099980000000031</c:v>
                </c:pt>
                <c:pt idx="291">
                  <c:v>0.29199980000000031</c:v>
                </c:pt>
                <c:pt idx="292">
                  <c:v>0.29299980000000031</c:v>
                </c:pt>
                <c:pt idx="293">
                  <c:v>0.29399980000000031</c:v>
                </c:pt>
                <c:pt idx="294">
                  <c:v>0.29499970000000031</c:v>
                </c:pt>
                <c:pt idx="295">
                  <c:v>0.29599970000000031</c:v>
                </c:pt>
                <c:pt idx="296">
                  <c:v>0.29699970000000031</c:v>
                </c:pt>
                <c:pt idx="297">
                  <c:v>0.29799970000000031</c:v>
                </c:pt>
                <c:pt idx="298">
                  <c:v>0.29899970000000031</c:v>
                </c:pt>
                <c:pt idx="299">
                  <c:v>0.29999970000000031</c:v>
                </c:pt>
                <c:pt idx="300">
                  <c:v>0.30099970000000031</c:v>
                </c:pt>
                <c:pt idx="301">
                  <c:v>0.30199970000000032</c:v>
                </c:pt>
                <c:pt idx="302">
                  <c:v>0.30299960000000031</c:v>
                </c:pt>
                <c:pt idx="303">
                  <c:v>0.30399960000000031</c:v>
                </c:pt>
                <c:pt idx="304">
                  <c:v>0.30499960000000031</c:v>
                </c:pt>
                <c:pt idx="305">
                  <c:v>0.30599960000000032</c:v>
                </c:pt>
                <c:pt idx="306">
                  <c:v>0.30699960000000032</c:v>
                </c:pt>
                <c:pt idx="307">
                  <c:v>0.30799960000000032</c:v>
                </c:pt>
                <c:pt idx="308">
                  <c:v>0.30899960000000032</c:v>
                </c:pt>
                <c:pt idx="309">
                  <c:v>0.30999960000000032</c:v>
                </c:pt>
                <c:pt idx="310">
                  <c:v>0.31099950000000032</c:v>
                </c:pt>
                <c:pt idx="311">
                  <c:v>0.31199950000000032</c:v>
                </c:pt>
                <c:pt idx="312">
                  <c:v>0.31299950000000032</c:v>
                </c:pt>
                <c:pt idx="313">
                  <c:v>0.31399950000000032</c:v>
                </c:pt>
                <c:pt idx="314">
                  <c:v>0.31499950000000032</c:v>
                </c:pt>
                <c:pt idx="315">
                  <c:v>0.31599950000000032</c:v>
                </c:pt>
                <c:pt idx="316">
                  <c:v>0.31699950000000032</c:v>
                </c:pt>
                <c:pt idx="317">
                  <c:v>0.31799950000000032</c:v>
                </c:pt>
                <c:pt idx="318">
                  <c:v>0.31899940000000032</c:v>
                </c:pt>
                <c:pt idx="319">
                  <c:v>0.31999940000000032</c:v>
                </c:pt>
                <c:pt idx="320">
                  <c:v>0.32099940000000032</c:v>
                </c:pt>
                <c:pt idx="321">
                  <c:v>0.32199940000000032</c:v>
                </c:pt>
                <c:pt idx="322">
                  <c:v>0.32299940000000038</c:v>
                </c:pt>
                <c:pt idx="323">
                  <c:v>0.32399940000000038</c:v>
                </c:pt>
                <c:pt idx="324">
                  <c:v>0.32499940000000038</c:v>
                </c:pt>
                <c:pt idx="325">
                  <c:v>0.32599930000000032</c:v>
                </c:pt>
                <c:pt idx="326">
                  <c:v>0.32699930000000038</c:v>
                </c:pt>
                <c:pt idx="327">
                  <c:v>0.32799930000000038</c:v>
                </c:pt>
                <c:pt idx="328">
                  <c:v>0.32899930000000038</c:v>
                </c:pt>
                <c:pt idx="329">
                  <c:v>0.32999930000000038</c:v>
                </c:pt>
                <c:pt idx="330">
                  <c:v>0.33099930000000038</c:v>
                </c:pt>
                <c:pt idx="331">
                  <c:v>0.33199930000000138</c:v>
                </c:pt>
                <c:pt idx="332">
                  <c:v>0.33299930000000172</c:v>
                </c:pt>
                <c:pt idx="333">
                  <c:v>0.33399920000000038</c:v>
                </c:pt>
                <c:pt idx="334">
                  <c:v>0.33499920000000138</c:v>
                </c:pt>
                <c:pt idx="335">
                  <c:v>0.33599920000000172</c:v>
                </c:pt>
                <c:pt idx="336">
                  <c:v>0.33699920000000172</c:v>
                </c:pt>
                <c:pt idx="337">
                  <c:v>0.33799920000000172</c:v>
                </c:pt>
                <c:pt idx="338">
                  <c:v>0.33899920000000172</c:v>
                </c:pt>
                <c:pt idx="339">
                  <c:v>0.33999920000000172</c:v>
                </c:pt>
                <c:pt idx="340">
                  <c:v>0.3409992</c:v>
                </c:pt>
                <c:pt idx="341">
                  <c:v>0.3419991</c:v>
                </c:pt>
                <c:pt idx="342">
                  <c:v>0.3429991</c:v>
                </c:pt>
                <c:pt idx="343">
                  <c:v>0.3439991</c:v>
                </c:pt>
                <c:pt idx="344">
                  <c:v>0.3449991</c:v>
                </c:pt>
                <c:pt idx="345">
                  <c:v>0.3459991</c:v>
                </c:pt>
                <c:pt idx="346">
                  <c:v>0.3469991</c:v>
                </c:pt>
                <c:pt idx="347">
                  <c:v>0.34799910000000001</c:v>
                </c:pt>
                <c:pt idx="348">
                  <c:v>0.34899910000000001</c:v>
                </c:pt>
                <c:pt idx="349">
                  <c:v>0.349999</c:v>
                </c:pt>
                <c:pt idx="350">
                  <c:v>0.35099900000000001</c:v>
                </c:pt>
                <c:pt idx="351">
                  <c:v>0.35199900000000001</c:v>
                </c:pt>
                <c:pt idx="352">
                  <c:v>0.35299900000000001</c:v>
                </c:pt>
                <c:pt idx="353">
                  <c:v>0.35399900000000001</c:v>
                </c:pt>
                <c:pt idx="354">
                  <c:v>0.35499900000000001</c:v>
                </c:pt>
                <c:pt idx="355">
                  <c:v>0.35599900000000001</c:v>
                </c:pt>
                <c:pt idx="356">
                  <c:v>0.35699900000000001</c:v>
                </c:pt>
                <c:pt idx="357">
                  <c:v>0.35799890000000195</c:v>
                </c:pt>
                <c:pt idx="358">
                  <c:v>0.35899890000000195</c:v>
                </c:pt>
                <c:pt idx="359">
                  <c:v>0.35999890000000195</c:v>
                </c:pt>
                <c:pt idx="360">
                  <c:v>0.36099890000000195</c:v>
                </c:pt>
                <c:pt idx="361">
                  <c:v>0.36199890000000196</c:v>
                </c:pt>
                <c:pt idx="362">
                  <c:v>0.36299890000000196</c:v>
                </c:pt>
                <c:pt idx="363">
                  <c:v>0.36399890000000201</c:v>
                </c:pt>
                <c:pt idx="364">
                  <c:v>0.36499880000000196</c:v>
                </c:pt>
                <c:pt idx="365">
                  <c:v>0.36599880000000196</c:v>
                </c:pt>
                <c:pt idx="366">
                  <c:v>0.36699880000000196</c:v>
                </c:pt>
                <c:pt idx="367">
                  <c:v>0.36799880000000212</c:v>
                </c:pt>
                <c:pt idx="368">
                  <c:v>0.36899880000000224</c:v>
                </c:pt>
                <c:pt idx="369">
                  <c:v>0.36999880000000224</c:v>
                </c:pt>
                <c:pt idx="370">
                  <c:v>0.37099880000000224</c:v>
                </c:pt>
                <c:pt idx="371">
                  <c:v>0.37199880000000224</c:v>
                </c:pt>
                <c:pt idx="372">
                  <c:v>0.37299870000000224</c:v>
                </c:pt>
                <c:pt idx="373">
                  <c:v>0.37399870000000224</c:v>
                </c:pt>
                <c:pt idx="374">
                  <c:v>0.37499870000000224</c:v>
                </c:pt>
                <c:pt idx="375">
                  <c:v>0.37599870000000224</c:v>
                </c:pt>
                <c:pt idx="376">
                  <c:v>0.37699870000000224</c:v>
                </c:pt>
                <c:pt idx="377">
                  <c:v>0.37799870000000224</c:v>
                </c:pt>
                <c:pt idx="378">
                  <c:v>0.37899870000000224</c:v>
                </c:pt>
                <c:pt idx="379">
                  <c:v>0.37999870000000224</c:v>
                </c:pt>
                <c:pt idx="380">
                  <c:v>0.38099860000000224</c:v>
                </c:pt>
                <c:pt idx="381">
                  <c:v>0.38199860000000224</c:v>
                </c:pt>
                <c:pt idx="382">
                  <c:v>0.38299860000000224</c:v>
                </c:pt>
                <c:pt idx="383">
                  <c:v>0.38399860000000224</c:v>
                </c:pt>
                <c:pt idx="384">
                  <c:v>0.38499860000000224</c:v>
                </c:pt>
                <c:pt idx="385">
                  <c:v>0.38599860000000236</c:v>
                </c:pt>
                <c:pt idx="386">
                  <c:v>0.38699860000000247</c:v>
                </c:pt>
                <c:pt idx="387">
                  <c:v>0.38799860000000258</c:v>
                </c:pt>
                <c:pt idx="388">
                  <c:v>0.38899850000000225</c:v>
                </c:pt>
                <c:pt idx="389">
                  <c:v>0.38999850000000241</c:v>
                </c:pt>
                <c:pt idx="390">
                  <c:v>0.39099850000000252</c:v>
                </c:pt>
                <c:pt idx="391">
                  <c:v>0.39199850000000264</c:v>
                </c:pt>
                <c:pt idx="392">
                  <c:v>0.39299850000000253</c:v>
                </c:pt>
                <c:pt idx="393">
                  <c:v>0.39399850000000253</c:v>
                </c:pt>
                <c:pt idx="394">
                  <c:v>0.39499850000000253</c:v>
                </c:pt>
                <c:pt idx="395">
                  <c:v>0.39599840000000253</c:v>
                </c:pt>
                <c:pt idx="396">
                  <c:v>0.39699840000000253</c:v>
                </c:pt>
                <c:pt idx="397">
                  <c:v>0.39799840000000253</c:v>
                </c:pt>
                <c:pt idx="398">
                  <c:v>0.39899840000000253</c:v>
                </c:pt>
                <c:pt idx="399">
                  <c:v>0.39999840000000253</c:v>
                </c:pt>
                <c:pt idx="400">
                  <c:v>0.40099840000000031</c:v>
                </c:pt>
                <c:pt idx="401">
                  <c:v>0.40199840000000031</c:v>
                </c:pt>
                <c:pt idx="402">
                  <c:v>0.40299840000000031</c:v>
                </c:pt>
                <c:pt idx="403">
                  <c:v>0.40399830000000031</c:v>
                </c:pt>
                <c:pt idx="404">
                  <c:v>0.40499830000000031</c:v>
                </c:pt>
                <c:pt idx="405">
                  <c:v>0.40599830000000031</c:v>
                </c:pt>
                <c:pt idx="406">
                  <c:v>0.40699830000000031</c:v>
                </c:pt>
                <c:pt idx="407">
                  <c:v>0.40799830000000031</c:v>
                </c:pt>
                <c:pt idx="408">
                  <c:v>0.40899830000000031</c:v>
                </c:pt>
                <c:pt idx="409">
                  <c:v>0.40999830000000032</c:v>
                </c:pt>
                <c:pt idx="410">
                  <c:v>0.41099830000000032</c:v>
                </c:pt>
                <c:pt idx="411">
                  <c:v>0.41199820000000031</c:v>
                </c:pt>
                <c:pt idx="412">
                  <c:v>0.41299820000000032</c:v>
                </c:pt>
                <c:pt idx="413">
                  <c:v>0.41399820000000032</c:v>
                </c:pt>
                <c:pt idx="414">
                  <c:v>0.41499820000000032</c:v>
                </c:pt>
                <c:pt idx="415">
                  <c:v>0.41599820000000032</c:v>
                </c:pt>
                <c:pt idx="416">
                  <c:v>0.41699820000000032</c:v>
                </c:pt>
                <c:pt idx="417">
                  <c:v>0.41799820000000032</c:v>
                </c:pt>
                <c:pt idx="418">
                  <c:v>0.41899820000000032</c:v>
                </c:pt>
                <c:pt idx="419">
                  <c:v>0.41999810000000032</c:v>
                </c:pt>
                <c:pt idx="420">
                  <c:v>0.42099810000000032</c:v>
                </c:pt>
                <c:pt idx="421">
                  <c:v>0.42199810000000032</c:v>
                </c:pt>
                <c:pt idx="422">
                  <c:v>0.42299810000000032</c:v>
                </c:pt>
                <c:pt idx="423">
                  <c:v>0.42399810000000032</c:v>
                </c:pt>
                <c:pt idx="424">
                  <c:v>0.42499810000000032</c:v>
                </c:pt>
                <c:pt idx="425">
                  <c:v>0.42599810000000032</c:v>
                </c:pt>
                <c:pt idx="426">
                  <c:v>0.42699800000000032</c:v>
                </c:pt>
                <c:pt idx="427">
                  <c:v>0.42799800000000032</c:v>
                </c:pt>
                <c:pt idx="428">
                  <c:v>0.42899800000000032</c:v>
                </c:pt>
                <c:pt idx="429">
                  <c:v>0.42999800000000032</c:v>
                </c:pt>
                <c:pt idx="430">
                  <c:v>0.43099800000000038</c:v>
                </c:pt>
                <c:pt idx="431">
                  <c:v>0.43199800000000038</c:v>
                </c:pt>
                <c:pt idx="432">
                  <c:v>0.43299800000000038</c:v>
                </c:pt>
                <c:pt idx="433">
                  <c:v>0.43399800000000038</c:v>
                </c:pt>
                <c:pt idx="434">
                  <c:v>0.43499790000000038</c:v>
                </c:pt>
                <c:pt idx="435">
                  <c:v>0.43599790000000038</c:v>
                </c:pt>
                <c:pt idx="436">
                  <c:v>0.43699790000000038</c:v>
                </c:pt>
                <c:pt idx="437">
                  <c:v>0.43799790000000038</c:v>
                </c:pt>
                <c:pt idx="438">
                  <c:v>0.43899790000000088</c:v>
                </c:pt>
                <c:pt idx="439">
                  <c:v>0.43999790000000172</c:v>
                </c:pt>
                <c:pt idx="440">
                  <c:v>0.4409979</c:v>
                </c:pt>
                <c:pt idx="441">
                  <c:v>0.4419979</c:v>
                </c:pt>
                <c:pt idx="442">
                  <c:v>0.4429978</c:v>
                </c:pt>
                <c:pt idx="443">
                  <c:v>0.4439978</c:v>
                </c:pt>
                <c:pt idx="444">
                  <c:v>0.4449978</c:v>
                </c:pt>
                <c:pt idx="445">
                  <c:v>0.4459978</c:v>
                </c:pt>
                <c:pt idx="446">
                  <c:v>0.4469978</c:v>
                </c:pt>
                <c:pt idx="447">
                  <c:v>0.4479978</c:v>
                </c:pt>
                <c:pt idx="448">
                  <c:v>0.4489978</c:v>
                </c:pt>
                <c:pt idx="449">
                  <c:v>0.4499978</c:v>
                </c:pt>
                <c:pt idx="450">
                  <c:v>0.4509977</c:v>
                </c:pt>
                <c:pt idx="451">
                  <c:v>0.4519977</c:v>
                </c:pt>
                <c:pt idx="452">
                  <c:v>0.4529977</c:v>
                </c:pt>
                <c:pt idx="453">
                  <c:v>0.4539977</c:v>
                </c:pt>
                <c:pt idx="454">
                  <c:v>0.4549977</c:v>
                </c:pt>
                <c:pt idx="455">
                  <c:v>0.45599770000000001</c:v>
                </c:pt>
                <c:pt idx="456">
                  <c:v>0.45699770000000001</c:v>
                </c:pt>
                <c:pt idx="457">
                  <c:v>0.4579976</c:v>
                </c:pt>
                <c:pt idx="458">
                  <c:v>0.45899760000000001</c:v>
                </c:pt>
                <c:pt idx="459">
                  <c:v>0.45999760000000001</c:v>
                </c:pt>
                <c:pt idx="460">
                  <c:v>0.46099760000000001</c:v>
                </c:pt>
                <c:pt idx="461">
                  <c:v>0.46199760000000001</c:v>
                </c:pt>
                <c:pt idx="462">
                  <c:v>0.46299760000000001</c:v>
                </c:pt>
                <c:pt idx="463">
                  <c:v>0.46399760000000001</c:v>
                </c:pt>
                <c:pt idx="464">
                  <c:v>0.46499760000000001</c:v>
                </c:pt>
                <c:pt idx="465">
                  <c:v>0.46599750000000001</c:v>
                </c:pt>
                <c:pt idx="466">
                  <c:v>0.46699750000000001</c:v>
                </c:pt>
                <c:pt idx="467">
                  <c:v>0.46799750000000001</c:v>
                </c:pt>
                <c:pt idx="468">
                  <c:v>0.46899750000000001</c:v>
                </c:pt>
                <c:pt idx="469">
                  <c:v>0.46999750000000001</c:v>
                </c:pt>
                <c:pt idx="470">
                  <c:v>0.47099750000000001</c:v>
                </c:pt>
                <c:pt idx="471">
                  <c:v>0.47199750000000001</c:v>
                </c:pt>
                <c:pt idx="472">
                  <c:v>0.47299750000000002</c:v>
                </c:pt>
                <c:pt idx="473">
                  <c:v>0.47399740000000001</c:v>
                </c:pt>
                <c:pt idx="474">
                  <c:v>0.47499740000000001</c:v>
                </c:pt>
                <c:pt idx="475">
                  <c:v>0.47599740000000001</c:v>
                </c:pt>
                <c:pt idx="476">
                  <c:v>0.47699740000000002</c:v>
                </c:pt>
                <c:pt idx="477">
                  <c:v>0.47799740000000002</c:v>
                </c:pt>
                <c:pt idx="478">
                  <c:v>0.47899740000000002</c:v>
                </c:pt>
                <c:pt idx="479">
                  <c:v>0.47999740000000002</c:v>
                </c:pt>
                <c:pt idx="480">
                  <c:v>0.48099740000000002</c:v>
                </c:pt>
                <c:pt idx="481">
                  <c:v>0.48199730000000002</c:v>
                </c:pt>
                <c:pt idx="482">
                  <c:v>0.48299730000000002</c:v>
                </c:pt>
                <c:pt idx="483">
                  <c:v>0.48399730000000002</c:v>
                </c:pt>
                <c:pt idx="484">
                  <c:v>0.48499730000000002</c:v>
                </c:pt>
                <c:pt idx="485">
                  <c:v>0.48599730000000002</c:v>
                </c:pt>
                <c:pt idx="486">
                  <c:v>0.48699730000000002</c:v>
                </c:pt>
                <c:pt idx="487">
                  <c:v>0.48799730000000002</c:v>
                </c:pt>
                <c:pt idx="488">
                  <c:v>0.48899730000000002</c:v>
                </c:pt>
                <c:pt idx="489">
                  <c:v>0.48999720000000002</c:v>
                </c:pt>
                <c:pt idx="490">
                  <c:v>0.49099720000000002</c:v>
                </c:pt>
                <c:pt idx="491">
                  <c:v>0.49199720000000002</c:v>
                </c:pt>
                <c:pt idx="492">
                  <c:v>0.49299720000000002</c:v>
                </c:pt>
                <c:pt idx="493">
                  <c:v>0.49399720000000008</c:v>
                </c:pt>
                <c:pt idx="494">
                  <c:v>0.49499720000000008</c:v>
                </c:pt>
                <c:pt idx="495">
                  <c:v>0.49599720000000008</c:v>
                </c:pt>
                <c:pt idx="496">
                  <c:v>0.49699710000000002</c:v>
                </c:pt>
                <c:pt idx="497">
                  <c:v>0.49799710000000008</c:v>
                </c:pt>
                <c:pt idx="498">
                  <c:v>0.49899710000000008</c:v>
                </c:pt>
                <c:pt idx="499">
                  <c:v>0.49999710000000008</c:v>
                </c:pt>
                <c:pt idx="500">
                  <c:v>0.50099709999999997</c:v>
                </c:pt>
                <c:pt idx="501">
                  <c:v>0.50199709999999997</c:v>
                </c:pt>
                <c:pt idx="502">
                  <c:v>0.50299709999999997</c:v>
                </c:pt>
                <c:pt idx="503">
                  <c:v>0.50399709999999998</c:v>
                </c:pt>
                <c:pt idx="504">
                  <c:v>0.50499709999999998</c:v>
                </c:pt>
                <c:pt idx="505">
                  <c:v>0.50599709999999998</c:v>
                </c:pt>
                <c:pt idx="506">
                  <c:v>0.50699700000000003</c:v>
                </c:pt>
                <c:pt idx="507">
                  <c:v>0.50799700000000003</c:v>
                </c:pt>
                <c:pt idx="508">
                  <c:v>0.50899700000000003</c:v>
                </c:pt>
                <c:pt idx="509">
                  <c:v>0.50999700000000003</c:v>
                </c:pt>
                <c:pt idx="510">
                  <c:v>0.51099700000000003</c:v>
                </c:pt>
                <c:pt idx="511">
                  <c:v>0.51199700000000004</c:v>
                </c:pt>
                <c:pt idx="512">
                  <c:v>0.51299700000000004</c:v>
                </c:pt>
                <c:pt idx="513">
                  <c:v>0.51399700000000004</c:v>
                </c:pt>
                <c:pt idx="514">
                  <c:v>0.51499689999999998</c:v>
                </c:pt>
                <c:pt idx="515">
                  <c:v>0.51599689999999998</c:v>
                </c:pt>
                <c:pt idx="516">
                  <c:v>0.51699689999999998</c:v>
                </c:pt>
                <c:pt idx="517">
                  <c:v>0.51799689999999998</c:v>
                </c:pt>
                <c:pt idx="518">
                  <c:v>0.51899689999999998</c:v>
                </c:pt>
                <c:pt idx="519">
                  <c:v>0.51999689999999998</c:v>
                </c:pt>
                <c:pt idx="520">
                  <c:v>0.52099689999999999</c:v>
                </c:pt>
                <c:pt idx="521">
                  <c:v>0.52199689999999999</c:v>
                </c:pt>
                <c:pt idx="522">
                  <c:v>0.52299680000000004</c:v>
                </c:pt>
                <c:pt idx="523">
                  <c:v>0.52399680000000004</c:v>
                </c:pt>
                <c:pt idx="524">
                  <c:v>0.52499680000000004</c:v>
                </c:pt>
                <c:pt idx="525">
                  <c:v>0.52599680000000004</c:v>
                </c:pt>
                <c:pt idx="526">
                  <c:v>0.52699680000000004</c:v>
                </c:pt>
                <c:pt idx="527">
                  <c:v>0.52799680000000004</c:v>
                </c:pt>
                <c:pt idx="528">
                  <c:v>0.52899680000000004</c:v>
                </c:pt>
                <c:pt idx="529">
                  <c:v>0.52999680000000005</c:v>
                </c:pt>
                <c:pt idx="530">
                  <c:v>0.53099669999999999</c:v>
                </c:pt>
                <c:pt idx="531">
                  <c:v>0.53199669999999999</c:v>
                </c:pt>
                <c:pt idx="532">
                  <c:v>0.53299669999999999</c:v>
                </c:pt>
                <c:pt idx="533">
                  <c:v>0.53399669999999999</c:v>
                </c:pt>
                <c:pt idx="534">
                  <c:v>0.53499669999999999</c:v>
                </c:pt>
                <c:pt idx="535">
                  <c:v>0.53599669999999999</c:v>
                </c:pt>
                <c:pt idx="536">
                  <c:v>0.53699669999999999</c:v>
                </c:pt>
                <c:pt idx="537">
                  <c:v>0.53799660000000005</c:v>
                </c:pt>
                <c:pt idx="538">
                  <c:v>0.53899660000000005</c:v>
                </c:pt>
                <c:pt idx="539">
                  <c:v>0.53999660000000005</c:v>
                </c:pt>
                <c:pt idx="540">
                  <c:v>0.54099660000000005</c:v>
                </c:pt>
                <c:pt idx="541">
                  <c:v>0.54199660000000005</c:v>
                </c:pt>
                <c:pt idx="542">
                  <c:v>0.54299660000000005</c:v>
                </c:pt>
                <c:pt idx="543">
                  <c:v>0.54399660000000005</c:v>
                </c:pt>
                <c:pt idx="544">
                  <c:v>0.54499660000000005</c:v>
                </c:pt>
                <c:pt idx="545">
                  <c:v>0.5459965</c:v>
                </c:pt>
                <c:pt idx="546">
                  <c:v>0.5469965</c:v>
                </c:pt>
                <c:pt idx="547">
                  <c:v>0.5479965</c:v>
                </c:pt>
                <c:pt idx="548">
                  <c:v>0.5489965</c:v>
                </c:pt>
                <c:pt idx="549">
                  <c:v>0.5499965</c:v>
                </c:pt>
                <c:pt idx="550">
                  <c:v>0.5509965</c:v>
                </c:pt>
                <c:pt idx="551">
                  <c:v>0.5519965</c:v>
                </c:pt>
                <c:pt idx="552">
                  <c:v>0.5529965</c:v>
                </c:pt>
                <c:pt idx="553">
                  <c:v>0.55399640000000061</c:v>
                </c:pt>
                <c:pt idx="554">
                  <c:v>0.5549963999999995</c:v>
                </c:pt>
                <c:pt idx="555">
                  <c:v>0.5559963999999995</c:v>
                </c:pt>
                <c:pt idx="556">
                  <c:v>0.5569963999999995</c:v>
                </c:pt>
                <c:pt idx="557">
                  <c:v>0.5579963999999995</c:v>
                </c:pt>
                <c:pt idx="558">
                  <c:v>0.5589963999999995</c:v>
                </c:pt>
                <c:pt idx="559">
                  <c:v>0.55999639999999951</c:v>
                </c:pt>
                <c:pt idx="560">
                  <c:v>0.56099639999999951</c:v>
                </c:pt>
                <c:pt idx="561">
                  <c:v>0.5619963</c:v>
                </c:pt>
                <c:pt idx="562">
                  <c:v>0.56299630000000001</c:v>
                </c:pt>
                <c:pt idx="563">
                  <c:v>0.56399630000000001</c:v>
                </c:pt>
                <c:pt idx="564">
                  <c:v>0.56499630000000001</c:v>
                </c:pt>
                <c:pt idx="565">
                  <c:v>0.56599630000000001</c:v>
                </c:pt>
                <c:pt idx="566">
                  <c:v>0.56699630000000001</c:v>
                </c:pt>
                <c:pt idx="567">
                  <c:v>0.56799630000000001</c:v>
                </c:pt>
                <c:pt idx="568">
                  <c:v>0.56899630000000001</c:v>
                </c:pt>
                <c:pt idx="569">
                  <c:v>0.56999619999999951</c:v>
                </c:pt>
                <c:pt idx="570">
                  <c:v>0.57099619999999951</c:v>
                </c:pt>
                <c:pt idx="571">
                  <c:v>0.57199619999999951</c:v>
                </c:pt>
                <c:pt idx="572">
                  <c:v>0.57299619999999996</c:v>
                </c:pt>
                <c:pt idx="573">
                  <c:v>0.57399619999999996</c:v>
                </c:pt>
                <c:pt idx="574">
                  <c:v>0.57499619999999996</c:v>
                </c:pt>
                <c:pt idx="575">
                  <c:v>0.57599619999999996</c:v>
                </c:pt>
                <c:pt idx="576">
                  <c:v>0.57699610000000001</c:v>
                </c:pt>
                <c:pt idx="577">
                  <c:v>0.57799610000000001</c:v>
                </c:pt>
                <c:pt idx="578">
                  <c:v>0.57899610000000001</c:v>
                </c:pt>
                <c:pt idx="579">
                  <c:v>0.57999610000000001</c:v>
                </c:pt>
                <c:pt idx="580">
                  <c:v>0.58099609999999957</c:v>
                </c:pt>
                <c:pt idx="581">
                  <c:v>0.58199609999999957</c:v>
                </c:pt>
                <c:pt idx="582">
                  <c:v>0.58299609999999957</c:v>
                </c:pt>
                <c:pt idx="583">
                  <c:v>0.58399609999999957</c:v>
                </c:pt>
                <c:pt idx="584">
                  <c:v>0.58499599999999996</c:v>
                </c:pt>
                <c:pt idx="585">
                  <c:v>0.58599599999999996</c:v>
                </c:pt>
                <c:pt idx="586">
                  <c:v>0.58699599999999996</c:v>
                </c:pt>
                <c:pt idx="587">
                  <c:v>0.58799599999999996</c:v>
                </c:pt>
                <c:pt idx="588">
                  <c:v>0.58899599999999996</c:v>
                </c:pt>
                <c:pt idx="589">
                  <c:v>0.58999599999999996</c:v>
                </c:pt>
                <c:pt idx="590">
                  <c:v>0.59099599999999997</c:v>
                </c:pt>
                <c:pt idx="591">
                  <c:v>0.59199599999999997</c:v>
                </c:pt>
                <c:pt idx="592">
                  <c:v>0.59299590000000002</c:v>
                </c:pt>
                <c:pt idx="593">
                  <c:v>0.59399590000000002</c:v>
                </c:pt>
                <c:pt idx="594">
                  <c:v>0.59499590000000002</c:v>
                </c:pt>
                <c:pt idx="595">
                  <c:v>0.59599590000000002</c:v>
                </c:pt>
                <c:pt idx="596">
                  <c:v>0.59699590000000002</c:v>
                </c:pt>
                <c:pt idx="597">
                  <c:v>0.59799590000000002</c:v>
                </c:pt>
                <c:pt idx="598">
                  <c:v>0.59899590000000003</c:v>
                </c:pt>
                <c:pt idx="599">
                  <c:v>0.59999590000000003</c:v>
                </c:pt>
                <c:pt idx="600">
                  <c:v>0.60099580000000574</c:v>
                </c:pt>
                <c:pt idx="601">
                  <c:v>0.60199580000000585</c:v>
                </c:pt>
                <c:pt idx="602">
                  <c:v>0.60299580000000597</c:v>
                </c:pt>
                <c:pt idx="603">
                  <c:v>0.60399580000000608</c:v>
                </c:pt>
                <c:pt idx="604">
                  <c:v>0.60499580000000608</c:v>
                </c:pt>
                <c:pt idx="605">
                  <c:v>0.60599580000000608</c:v>
                </c:pt>
                <c:pt idx="606">
                  <c:v>0.60699580000000608</c:v>
                </c:pt>
                <c:pt idx="607">
                  <c:v>0.60799570000000436</c:v>
                </c:pt>
                <c:pt idx="608">
                  <c:v>0.60899570000000436</c:v>
                </c:pt>
                <c:pt idx="609">
                  <c:v>0.60999570000000436</c:v>
                </c:pt>
                <c:pt idx="610">
                  <c:v>0.61099570000000436</c:v>
                </c:pt>
                <c:pt idx="611">
                  <c:v>0.61199570000000436</c:v>
                </c:pt>
                <c:pt idx="612">
                  <c:v>0.61299570000000436</c:v>
                </c:pt>
                <c:pt idx="613">
                  <c:v>0.61399570000000436</c:v>
                </c:pt>
                <c:pt idx="614">
                  <c:v>0.61499570000000436</c:v>
                </c:pt>
                <c:pt idx="615">
                  <c:v>0.61599560000000608</c:v>
                </c:pt>
                <c:pt idx="616">
                  <c:v>0.61699560000000608</c:v>
                </c:pt>
                <c:pt idx="617">
                  <c:v>0.61799560000000608</c:v>
                </c:pt>
                <c:pt idx="618">
                  <c:v>0.61899560000000609</c:v>
                </c:pt>
                <c:pt idx="619">
                  <c:v>0.61999560000000609</c:v>
                </c:pt>
                <c:pt idx="620">
                  <c:v>0.62099560000000609</c:v>
                </c:pt>
                <c:pt idx="621">
                  <c:v>0.62199560000000609</c:v>
                </c:pt>
                <c:pt idx="622">
                  <c:v>0.6229956000000062</c:v>
                </c:pt>
                <c:pt idx="623">
                  <c:v>0.62399550000000448</c:v>
                </c:pt>
                <c:pt idx="624">
                  <c:v>0.62499550000000448</c:v>
                </c:pt>
                <c:pt idx="625">
                  <c:v>0.62599550000000448</c:v>
                </c:pt>
                <c:pt idx="626">
                  <c:v>0.62699550000000448</c:v>
                </c:pt>
                <c:pt idx="627">
                  <c:v>0.62799550000000448</c:v>
                </c:pt>
                <c:pt idx="628">
                  <c:v>0.62899550000000448</c:v>
                </c:pt>
                <c:pt idx="629">
                  <c:v>0.62999550000000448</c:v>
                </c:pt>
                <c:pt idx="630">
                  <c:v>0.63099550000000448</c:v>
                </c:pt>
                <c:pt idx="631">
                  <c:v>0.6319954000000062</c:v>
                </c:pt>
                <c:pt idx="632">
                  <c:v>0.6329954000000062</c:v>
                </c:pt>
                <c:pt idx="633">
                  <c:v>0.6339954000000062</c:v>
                </c:pt>
                <c:pt idx="634">
                  <c:v>0.6349954000000062</c:v>
                </c:pt>
                <c:pt idx="635">
                  <c:v>0.63599540000000621</c:v>
                </c:pt>
                <c:pt idx="636">
                  <c:v>0.63699540000000621</c:v>
                </c:pt>
                <c:pt idx="637">
                  <c:v>0.63799540000000643</c:v>
                </c:pt>
                <c:pt idx="638">
                  <c:v>0.63899530000000448</c:v>
                </c:pt>
                <c:pt idx="639">
                  <c:v>0.63999530000000449</c:v>
                </c:pt>
                <c:pt idx="640">
                  <c:v>0.64099530000000449</c:v>
                </c:pt>
                <c:pt idx="641">
                  <c:v>0.64199530000000449</c:v>
                </c:pt>
                <c:pt idx="642">
                  <c:v>0.6429953000000046</c:v>
                </c:pt>
                <c:pt idx="643">
                  <c:v>0.6439953000000046</c:v>
                </c:pt>
                <c:pt idx="644">
                  <c:v>0.6449953000000046</c:v>
                </c:pt>
                <c:pt idx="645">
                  <c:v>0.6459953000000046</c:v>
                </c:pt>
                <c:pt idx="646">
                  <c:v>0.64699520000000665</c:v>
                </c:pt>
                <c:pt idx="647">
                  <c:v>0.64799520000000677</c:v>
                </c:pt>
                <c:pt idx="648">
                  <c:v>0.64899520000000677</c:v>
                </c:pt>
                <c:pt idx="649">
                  <c:v>0.64999520000000688</c:v>
                </c:pt>
                <c:pt idx="650">
                  <c:v>0.65099520000000688</c:v>
                </c:pt>
                <c:pt idx="651">
                  <c:v>0.65199520000000688</c:v>
                </c:pt>
                <c:pt idx="652">
                  <c:v>0.65299520000000688</c:v>
                </c:pt>
                <c:pt idx="653">
                  <c:v>0.65399520000000688</c:v>
                </c:pt>
                <c:pt idx="654">
                  <c:v>0.6549951000000046</c:v>
                </c:pt>
                <c:pt idx="655">
                  <c:v>0.65599510000000461</c:v>
                </c:pt>
                <c:pt idx="656">
                  <c:v>0.65699510000000461</c:v>
                </c:pt>
                <c:pt idx="657">
                  <c:v>0.65799510000000461</c:v>
                </c:pt>
                <c:pt idx="658">
                  <c:v>0.65899510000000472</c:v>
                </c:pt>
                <c:pt idx="659">
                  <c:v>0.65999510000000483</c:v>
                </c:pt>
                <c:pt idx="660">
                  <c:v>0.66099510000000494</c:v>
                </c:pt>
                <c:pt idx="661">
                  <c:v>0.66199510000000505</c:v>
                </c:pt>
                <c:pt idx="662">
                  <c:v>0.662995000000007</c:v>
                </c:pt>
                <c:pt idx="663">
                  <c:v>0.66399500000000711</c:v>
                </c:pt>
                <c:pt idx="664">
                  <c:v>0.66499500000000722</c:v>
                </c:pt>
                <c:pt idx="665">
                  <c:v>0.66599500000000733</c:v>
                </c:pt>
                <c:pt idx="666">
                  <c:v>0.66699500000000744</c:v>
                </c:pt>
                <c:pt idx="667">
                  <c:v>0.66799500000000755</c:v>
                </c:pt>
                <c:pt idx="668">
                  <c:v>0.66899500000000756</c:v>
                </c:pt>
                <c:pt idx="669">
                  <c:v>0.66999500000000756</c:v>
                </c:pt>
                <c:pt idx="670">
                  <c:v>0.67099490000000506</c:v>
                </c:pt>
                <c:pt idx="671">
                  <c:v>0.67199490000000506</c:v>
                </c:pt>
                <c:pt idx="672">
                  <c:v>0.67299490000000506</c:v>
                </c:pt>
                <c:pt idx="673">
                  <c:v>0.67399490000000506</c:v>
                </c:pt>
                <c:pt idx="674">
                  <c:v>0.67499490000000506</c:v>
                </c:pt>
                <c:pt idx="675">
                  <c:v>0.67599490000000506</c:v>
                </c:pt>
                <c:pt idx="676">
                  <c:v>0.67699490000000506</c:v>
                </c:pt>
                <c:pt idx="677">
                  <c:v>0.67799480000000756</c:v>
                </c:pt>
                <c:pt idx="678">
                  <c:v>0.67899480000000756</c:v>
                </c:pt>
                <c:pt idx="679">
                  <c:v>0.67999480000000756</c:v>
                </c:pt>
                <c:pt idx="680">
                  <c:v>0.6809948000000039</c:v>
                </c:pt>
                <c:pt idx="681">
                  <c:v>0.6819948000000039</c:v>
                </c:pt>
                <c:pt idx="682">
                  <c:v>0.6829948000000039</c:v>
                </c:pt>
                <c:pt idx="683">
                  <c:v>0.6839948000000039</c:v>
                </c:pt>
                <c:pt idx="684">
                  <c:v>0.6849948000000039</c:v>
                </c:pt>
                <c:pt idx="685">
                  <c:v>0.68599470000000062</c:v>
                </c:pt>
                <c:pt idx="686">
                  <c:v>0.68699470000000062</c:v>
                </c:pt>
                <c:pt idx="687">
                  <c:v>0.68799470000000063</c:v>
                </c:pt>
                <c:pt idx="688">
                  <c:v>0.68899470000000063</c:v>
                </c:pt>
                <c:pt idx="689">
                  <c:v>0.68999470000000063</c:v>
                </c:pt>
                <c:pt idx="690">
                  <c:v>0.69099470000000063</c:v>
                </c:pt>
                <c:pt idx="691">
                  <c:v>0.69199470000000063</c:v>
                </c:pt>
                <c:pt idx="692">
                  <c:v>0.69299470000000063</c:v>
                </c:pt>
                <c:pt idx="693">
                  <c:v>0.6939946000000039</c:v>
                </c:pt>
                <c:pt idx="694">
                  <c:v>0.6949946000000039</c:v>
                </c:pt>
                <c:pt idx="695">
                  <c:v>0.6959946000000039</c:v>
                </c:pt>
                <c:pt idx="696">
                  <c:v>0.69699460000000391</c:v>
                </c:pt>
                <c:pt idx="697">
                  <c:v>0.69799460000000391</c:v>
                </c:pt>
                <c:pt idx="698">
                  <c:v>0.69899460000000391</c:v>
                </c:pt>
                <c:pt idx="699">
                  <c:v>0.69999460000000402</c:v>
                </c:pt>
                <c:pt idx="700">
                  <c:v>0.70099460000000413</c:v>
                </c:pt>
                <c:pt idx="701">
                  <c:v>0.70199450000000063</c:v>
                </c:pt>
                <c:pt idx="702">
                  <c:v>0.70299450000000063</c:v>
                </c:pt>
                <c:pt idx="703">
                  <c:v>0.70399450000000063</c:v>
                </c:pt>
                <c:pt idx="704">
                  <c:v>0.70499450000000063</c:v>
                </c:pt>
                <c:pt idx="705">
                  <c:v>0.70599450000000064</c:v>
                </c:pt>
                <c:pt idx="706">
                  <c:v>0.70699450000000064</c:v>
                </c:pt>
                <c:pt idx="707">
                  <c:v>0.70799450000000064</c:v>
                </c:pt>
                <c:pt idx="708">
                  <c:v>0.70899440000000435</c:v>
                </c:pt>
                <c:pt idx="709">
                  <c:v>0.70999440000000436</c:v>
                </c:pt>
                <c:pt idx="710">
                  <c:v>0.71099440000000436</c:v>
                </c:pt>
                <c:pt idx="711">
                  <c:v>0.71199440000000436</c:v>
                </c:pt>
                <c:pt idx="712">
                  <c:v>0.71299440000000436</c:v>
                </c:pt>
                <c:pt idx="713">
                  <c:v>0.71399440000000436</c:v>
                </c:pt>
                <c:pt idx="714">
                  <c:v>0.71499440000000436</c:v>
                </c:pt>
                <c:pt idx="715">
                  <c:v>0.71599440000000436</c:v>
                </c:pt>
                <c:pt idx="716">
                  <c:v>0.71699430000000064</c:v>
                </c:pt>
                <c:pt idx="717">
                  <c:v>0.71799430000000064</c:v>
                </c:pt>
                <c:pt idx="718">
                  <c:v>0.71899430000000064</c:v>
                </c:pt>
                <c:pt idx="719">
                  <c:v>0.71999430000000064</c:v>
                </c:pt>
                <c:pt idx="720">
                  <c:v>0.72099430000000064</c:v>
                </c:pt>
                <c:pt idx="721">
                  <c:v>0.72199430000000064</c:v>
                </c:pt>
                <c:pt idx="722">
                  <c:v>0.72299430000000064</c:v>
                </c:pt>
                <c:pt idx="723">
                  <c:v>0.72399430000000065</c:v>
                </c:pt>
                <c:pt idx="724">
                  <c:v>0.72499420000000436</c:v>
                </c:pt>
                <c:pt idx="725">
                  <c:v>0.72599420000000436</c:v>
                </c:pt>
                <c:pt idx="726">
                  <c:v>0.72699420000000436</c:v>
                </c:pt>
                <c:pt idx="727">
                  <c:v>0.72799420000000437</c:v>
                </c:pt>
                <c:pt idx="728">
                  <c:v>0.72899420000000448</c:v>
                </c:pt>
                <c:pt idx="729">
                  <c:v>0.72999420000000448</c:v>
                </c:pt>
                <c:pt idx="730">
                  <c:v>0.73099420000000448</c:v>
                </c:pt>
                <c:pt idx="731">
                  <c:v>0.73199420000000448</c:v>
                </c:pt>
                <c:pt idx="732">
                  <c:v>0.73299410000000065</c:v>
                </c:pt>
                <c:pt idx="733">
                  <c:v>0.73399410000000065</c:v>
                </c:pt>
                <c:pt idx="734">
                  <c:v>0.73499410000000065</c:v>
                </c:pt>
                <c:pt idx="735">
                  <c:v>0.73599410000000065</c:v>
                </c:pt>
                <c:pt idx="736">
                  <c:v>0.73699410000000065</c:v>
                </c:pt>
                <c:pt idx="737">
                  <c:v>0.73799410000000065</c:v>
                </c:pt>
                <c:pt idx="738">
                  <c:v>0.73899410000000065</c:v>
                </c:pt>
                <c:pt idx="739">
                  <c:v>0.73999400000000448</c:v>
                </c:pt>
                <c:pt idx="740">
                  <c:v>0.74099400000000448</c:v>
                </c:pt>
                <c:pt idx="741">
                  <c:v>0.74199400000000448</c:v>
                </c:pt>
                <c:pt idx="742">
                  <c:v>0.74299400000000448</c:v>
                </c:pt>
                <c:pt idx="743">
                  <c:v>0.74399400000000449</c:v>
                </c:pt>
                <c:pt idx="744">
                  <c:v>0.74499400000000449</c:v>
                </c:pt>
                <c:pt idx="745">
                  <c:v>0.74599400000000449</c:v>
                </c:pt>
                <c:pt idx="746">
                  <c:v>0.74699400000000449</c:v>
                </c:pt>
                <c:pt idx="747">
                  <c:v>0.74799390000000165</c:v>
                </c:pt>
                <c:pt idx="748">
                  <c:v>0.74899390000000265</c:v>
                </c:pt>
                <c:pt idx="749">
                  <c:v>0.74999390000000343</c:v>
                </c:pt>
                <c:pt idx="750">
                  <c:v>0.75099390000000343</c:v>
                </c:pt>
                <c:pt idx="751">
                  <c:v>0.75199390000000343</c:v>
                </c:pt>
                <c:pt idx="752">
                  <c:v>0.75299390000000344</c:v>
                </c:pt>
                <c:pt idx="753">
                  <c:v>0.75399390000000344</c:v>
                </c:pt>
                <c:pt idx="754">
                  <c:v>0.75499390000000344</c:v>
                </c:pt>
                <c:pt idx="755">
                  <c:v>0.7559938000000046</c:v>
                </c:pt>
                <c:pt idx="756">
                  <c:v>0.7569938000000046</c:v>
                </c:pt>
                <c:pt idx="757">
                  <c:v>0.7579938000000046</c:v>
                </c:pt>
                <c:pt idx="758">
                  <c:v>0.7589938000000046</c:v>
                </c:pt>
                <c:pt idx="759">
                  <c:v>0.7599938000000046</c:v>
                </c:pt>
                <c:pt idx="760">
                  <c:v>0.76099380000000461</c:v>
                </c:pt>
                <c:pt idx="761">
                  <c:v>0.76199380000000461</c:v>
                </c:pt>
                <c:pt idx="762">
                  <c:v>0.76299380000000472</c:v>
                </c:pt>
                <c:pt idx="763">
                  <c:v>0.76399370000000344</c:v>
                </c:pt>
                <c:pt idx="764">
                  <c:v>0.76499370000000344</c:v>
                </c:pt>
                <c:pt idx="765">
                  <c:v>0.76599370000000344</c:v>
                </c:pt>
                <c:pt idx="766">
                  <c:v>0.76699370000000355</c:v>
                </c:pt>
                <c:pt idx="767">
                  <c:v>0.76799370000000367</c:v>
                </c:pt>
                <c:pt idx="768">
                  <c:v>0.76899370000000378</c:v>
                </c:pt>
                <c:pt idx="769">
                  <c:v>0.76999370000000389</c:v>
                </c:pt>
                <c:pt idx="770">
                  <c:v>0.77099359999999995</c:v>
                </c:pt>
                <c:pt idx="771">
                  <c:v>0.77199359999999995</c:v>
                </c:pt>
                <c:pt idx="772">
                  <c:v>0.77299359999999995</c:v>
                </c:pt>
                <c:pt idx="773">
                  <c:v>0.77399359999999995</c:v>
                </c:pt>
                <c:pt idx="774">
                  <c:v>0.77499359999999995</c:v>
                </c:pt>
                <c:pt idx="775">
                  <c:v>0.77599359999999995</c:v>
                </c:pt>
                <c:pt idx="776">
                  <c:v>0.77699359999999995</c:v>
                </c:pt>
                <c:pt idx="777">
                  <c:v>0.77799359999999995</c:v>
                </c:pt>
                <c:pt idx="778">
                  <c:v>0.77899350000000389</c:v>
                </c:pt>
                <c:pt idx="779">
                  <c:v>0.77999350000000389</c:v>
                </c:pt>
                <c:pt idx="780">
                  <c:v>0.78099350000000001</c:v>
                </c:pt>
                <c:pt idx="781">
                  <c:v>0.78199350000000001</c:v>
                </c:pt>
                <c:pt idx="782">
                  <c:v>0.78299350000000001</c:v>
                </c:pt>
                <c:pt idx="783">
                  <c:v>0.78399350000000001</c:v>
                </c:pt>
                <c:pt idx="784">
                  <c:v>0.78499350000000001</c:v>
                </c:pt>
                <c:pt idx="785">
                  <c:v>0.78599350000000001</c:v>
                </c:pt>
                <c:pt idx="786">
                  <c:v>0.78699339999999951</c:v>
                </c:pt>
                <c:pt idx="787">
                  <c:v>0.78799339999999951</c:v>
                </c:pt>
                <c:pt idx="788">
                  <c:v>0.78899339999999996</c:v>
                </c:pt>
                <c:pt idx="789">
                  <c:v>0.78999339999999996</c:v>
                </c:pt>
                <c:pt idx="790">
                  <c:v>0.79099339999999996</c:v>
                </c:pt>
                <c:pt idx="791">
                  <c:v>0.79199339999999996</c:v>
                </c:pt>
                <c:pt idx="792">
                  <c:v>0.79299339999999996</c:v>
                </c:pt>
                <c:pt idx="793">
                  <c:v>0.79399339999999996</c:v>
                </c:pt>
                <c:pt idx="794">
                  <c:v>0.79499330000000001</c:v>
                </c:pt>
                <c:pt idx="795">
                  <c:v>0.79599330000000001</c:v>
                </c:pt>
                <c:pt idx="796">
                  <c:v>0.79699330000000002</c:v>
                </c:pt>
                <c:pt idx="797">
                  <c:v>0.79799330000000002</c:v>
                </c:pt>
                <c:pt idx="798">
                  <c:v>0.79899330000000002</c:v>
                </c:pt>
                <c:pt idx="799">
                  <c:v>0.79999330000000002</c:v>
                </c:pt>
                <c:pt idx="800">
                  <c:v>0.80099330000000002</c:v>
                </c:pt>
                <c:pt idx="801">
                  <c:v>0.80199330000000002</c:v>
                </c:pt>
                <c:pt idx="802">
                  <c:v>0.80299319999999996</c:v>
                </c:pt>
                <c:pt idx="803">
                  <c:v>0.80399319999999996</c:v>
                </c:pt>
                <c:pt idx="804">
                  <c:v>0.80499319999999996</c:v>
                </c:pt>
                <c:pt idx="805">
                  <c:v>0.80599319999999997</c:v>
                </c:pt>
                <c:pt idx="806">
                  <c:v>0.80699319999999997</c:v>
                </c:pt>
                <c:pt idx="807">
                  <c:v>0.80799319999999997</c:v>
                </c:pt>
                <c:pt idx="808">
                  <c:v>0.80899319999999997</c:v>
                </c:pt>
                <c:pt idx="809">
                  <c:v>0.80999310000000002</c:v>
                </c:pt>
                <c:pt idx="810">
                  <c:v>0.81099310000000002</c:v>
                </c:pt>
                <c:pt idx="811">
                  <c:v>0.81199310000000002</c:v>
                </c:pt>
                <c:pt idx="812">
                  <c:v>0.81299310000000002</c:v>
                </c:pt>
                <c:pt idx="813">
                  <c:v>0.81399310000000002</c:v>
                </c:pt>
                <c:pt idx="814">
                  <c:v>0.81499310000000003</c:v>
                </c:pt>
                <c:pt idx="815">
                  <c:v>0.81599310000000003</c:v>
                </c:pt>
                <c:pt idx="816">
                  <c:v>0.81699310000000003</c:v>
                </c:pt>
                <c:pt idx="817">
                  <c:v>0.81799299999999997</c:v>
                </c:pt>
                <c:pt idx="818">
                  <c:v>0.81899299999999997</c:v>
                </c:pt>
                <c:pt idx="819">
                  <c:v>0.81999299999999997</c:v>
                </c:pt>
                <c:pt idx="820">
                  <c:v>0.82099299999999997</c:v>
                </c:pt>
                <c:pt idx="821">
                  <c:v>0.82199299999999997</c:v>
                </c:pt>
                <c:pt idx="822">
                  <c:v>0.82299299999999997</c:v>
                </c:pt>
                <c:pt idx="823">
                  <c:v>0.82399299999999998</c:v>
                </c:pt>
                <c:pt idx="824">
                  <c:v>0.82499299999999998</c:v>
                </c:pt>
                <c:pt idx="825">
                  <c:v>0.82599290000000003</c:v>
                </c:pt>
                <c:pt idx="826">
                  <c:v>0.82699290000000003</c:v>
                </c:pt>
                <c:pt idx="827">
                  <c:v>0.82799290000000003</c:v>
                </c:pt>
                <c:pt idx="828">
                  <c:v>0.82899290000000003</c:v>
                </c:pt>
                <c:pt idx="829">
                  <c:v>0.82999290000000003</c:v>
                </c:pt>
                <c:pt idx="830">
                  <c:v>0.83099290000000003</c:v>
                </c:pt>
                <c:pt idx="831">
                  <c:v>0.83199290000000004</c:v>
                </c:pt>
                <c:pt idx="832">
                  <c:v>0.83299290000000004</c:v>
                </c:pt>
                <c:pt idx="833">
                  <c:v>0.83399279999999998</c:v>
                </c:pt>
                <c:pt idx="834">
                  <c:v>0.83499279999999998</c:v>
                </c:pt>
                <c:pt idx="835">
                  <c:v>0.83599279999999998</c:v>
                </c:pt>
                <c:pt idx="836">
                  <c:v>0.83699279999999998</c:v>
                </c:pt>
                <c:pt idx="837">
                  <c:v>0.83799279999999998</c:v>
                </c:pt>
                <c:pt idx="838">
                  <c:v>0.83899279999999998</c:v>
                </c:pt>
                <c:pt idx="839">
                  <c:v>0.83999279999999998</c:v>
                </c:pt>
                <c:pt idx="840">
                  <c:v>0.84099270000000004</c:v>
                </c:pt>
                <c:pt idx="841">
                  <c:v>0.84199270000000004</c:v>
                </c:pt>
                <c:pt idx="842">
                  <c:v>0.84299270000000004</c:v>
                </c:pt>
                <c:pt idx="843">
                  <c:v>0.84399270000000004</c:v>
                </c:pt>
                <c:pt idx="844">
                  <c:v>0.84499270000000004</c:v>
                </c:pt>
                <c:pt idx="845">
                  <c:v>0.84599270000000004</c:v>
                </c:pt>
                <c:pt idx="846">
                  <c:v>0.84699270000000004</c:v>
                </c:pt>
                <c:pt idx="847">
                  <c:v>0.84799270000000004</c:v>
                </c:pt>
                <c:pt idx="848">
                  <c:v>0.84899259999999999</c:v>
                </c:pt>
                <c:pt idx="849">
                  <c:v>0.84999259999999999</c:v>
                </c:pt>
                <c:pt idx="850">
                  <c:v>0.85099259999999999</c:v>
                </c:pt>
                <c:pt idx="851">
                  <c:v>0.85199259999999999</c:v>
                </c:pt>
                <c:pt idx="852">
                  <c:v>0.85299259999999999</c:v>
                </c:pt>
                <c:pt idx="853">
                  <c:v>0.85399259999999999</c:v>
                </c:pt>
                <c:pt idx="854">
                  <c:v>0.85499259999999999</c:v>
                </c:pt>
                <c:pt idx="855">
                  <c:v>0.85599259999999999</c:v>
                </c:pt>
                <c:pt idx="856">
                  <c:v>0.85699250000000005</c:v>
                </c:pt>
                <c:pt idx="857">
                  <c:v>0.85799250000000005</c:v>
                </c:pt>
                <c:pt idx="858">
                  <c:v>0.85899250000000005</c:v>
                </c:pt>
                <c:pt idx="859">
                  <c:v>0.85999250000000005</c:v>
                </c:pt>
                <c:pt idx="860">
                  <c:v>0.86099250000000005</c:v>
                </c:pt>
                <c:pt idx="861">
                  <c:v>0.86199250000000005</c:v>
                </c:pt>
                <c:pt idx="862">
                  <c:v>0.86299250000000005</c:v>
                </c:pt>
                <c:pt idx="863">
                  <c:v>0.86399250000000005</c:v>
                </c:pt>
                <c:pt idx="864">
                  <c:v>0.86499239999999999</c:v>
                </c:pt>
                <c:pt idx="865">
                  <c:v>0.86599240000000344</c:v>
                </c:pt>
                <c:pt idx="866">
                  <c:v>0.86699240000000344</c:v>
                </c:pt>
                <c:pt idx="867">
                  <c:v>0.86799240000000344</c:v>
                </c:pt>
                <c:pt idx="868">
                  <c:v>0.86899240000000344</c:v>
                </c:pt>
                <c:pt idx="869">
                  <c:v>0.86999240000000344</c:v>
                </c:pt>
                <c:pt idx="870">
                  <c:v>0.87099240000000355</c:v>
                </c:pt>
                <c:pt idx="871">
                  <c:v>0.87199230000000005</c:v>
                </c:pt>
                <c:pt idx="872">
                  <c:v>0.87299230000000005</c:v>
                </c:pt>
                <c:pt idx="873">
                  <c:v>0.87399230000000061</c:v>
                </c:pt>
                <c:pt idx="874">
                  <c:v>0.87499229999999995</c:v>
                </c:pt>
                <c:pt idx="875">
                  <c:v>0.87599229999999995</c:v>
                </c:pt>
                <c:pt idx="876">
                  <c:v>0.87699229999999995</c:v>
                </c:pt>
                <c:pt idx="877">
                  <c:v>0.87799229999999995</c:v>
                </c:pt>
                <c:pt idx="878">
                  <c:v>0.87899229999999995</c:v>
                </c:pt>
                <c:pt idx="879">
                  <c:v>0.87999220000000378</c:v>
                </c:pt>
                <c:pt idx="880">
                  <c:v>0.8809922</c:v>
                </c:pt>
                <c:pt idx="881">
                  <c:v>0.8819922</c:v>
                </c:pt>
                <c:pt idx="882">
                  <c:v>0.8829922</c:v>
                </c:pt>
                <c:pt idx="883">
                  <c:v>0.88399220000000001</c:v>
                </c:pt>
                <c:pt idx="884">
                  <c:v>0.88499220000000001</c:v>
                </c:pt>
                <c:pt idx="885">
                  <c:v>0.88599220000000001</c:v>
                </c:pt>
                <c:pt idx="886">
                  <c:v>0.88699220000000001</c:v>
                </c:pt>
                <c:pt idx="887">
                  <c:v>0.88799209999999951</c:v>
                </c:pt>
                <c:pt idx="888">
                  <c:v>0.88899209999999951</c:v>
                </c:pt>
                <c:pt idx="889">
                  <c:v>0.88999209999999951</c:v>
                </c:pt>
                <c:pt idx="890">
                  <c:v>0.89099209999999951</c:v>
                </c:pt>
                <c:pt idx="891">
                  <c:v>0.89199209999999951</c:v>
                </c:pt>
                <c:pt idx="892">
                  <c:v>0.89299209999999996</c:v>
                </c:pt>
                <c:pt idx="893">
                  <c:v>0.89399209999999996</c:v>
                </c:pt>
                <c:pt idx="894">
                  <c:v>0.89499209999999996</c:v>
                </c:pt>
                <c:pt idx="895">
                  <c:v>0.89599200000000001</c:v>
                </c:pt>
                <c:pt idx="896">
                  <c:v>0.89699200000000001</c:v>
                </c:pt>
                <c:pt idx="897">
                  <c:v>0.89799200000000001</c:v>
                </c:pt>
                <c:pt idx="898">
                  <c:v>0.89899200000000001</c:v>
                </c:pt>
                <c:pt idx="899">
                  <c:v>0.89999200000000001</c:v>
                </c:pt>
                <c:pt idx="900">
                  <c:v>0.90099200000000002</c:v>
                </c:pt>
                <c:pt idx="901">
                  <c:v>0.90199200000000002</c:v>
                </c:pt>
                <c:pt idx="902">
                  <c:v>0.90299200000000002</c:v>
                </c:pt>
                <c:pt idx="903">
                  <c:v>0.90399190000000063</c:v>
                </c:pt>
                <c:pt idx="904">
                  <c:v>0.90499190000000063</c:v>
                </c:pt>
                <c:pt idx="905">
                  <c:v>0.90599190000000063</c:v>
                </c:pt>
                <c:pt idx="906">
                  <c:v>0.90699190000000063</c:v>
                </c:pt>
                <c:pt idx="907">
                  <c:v>0.90799190000000063</c:v>
                </c:pt>
                <c:pt idx="908">
                  <c:v>0.90899190000000063</c:v>
                </c:pt>
                <c:pt idx="909">
                  <c:v>0.90999190000000063</c:v>
                </c:pt>
                <c:pt idx="910">
                  <c:v>0.9109918000000039</c:v>
                </c:pt>
                <c:pt idx="911">
                  <c:v>0.9119918000000039</c:v>
                </c:pt>
                <c:pt idx="912">
                  <c:v>0.91299180000000391</c:v>
                </c:pt>
                <c:pt idx="913">
                  <c:v>0.91399180000000391</c:v>
                </c:pt>
                <c:pt idx="914">
                  <c:v>0.91499180000000391</c:v>
                </c:pt>
                <c:pt idx="915">
                  <c:v>0.91599180000000402</c:v>
                </c:pt>
                <c:pt idx="916">
                  <c:v>0.91699180000000424</c:v>
                </c:pt>
                <c:pt idx="917">
                  <c:v>0.91799180000000435</c:v>
                </c:pt>
                <c:pt idx="918">
                  <c:v>0.91899170000000063</c:v>
                </c:pt>
                <c:pt idx="919">
                  <c:v>0.91999170000000063</c:v>
                </c:pt>
                <c:pt idx="920">
                  <c:v>0.92099170000000063</c:v>
                </c:pt>
                <c:pt idx="921">
                  <c:v>0.92199170000000064</c:v>
                </c:pt>
                <c:pt idx="922">
                  <c:v>0.92299170000000064</c:v>
                </c:pt>
                <c:pt idx="923">
                  <c:v>0.92399170000000064</c:v>
                </c:pt>
                <c:pt idx="924">
                  <c:v>0.92499170000000064</c:v>
                </c:pt>
                <c:pt idx="925">
                  <c:v>0.92599170000000064</c:v>
                </c:pt>
                <c:pt idx="926">
                  <c:v>0.92699160000000436</c:v>
                </c:pt>
                <c:pt idx="927">
                  <c:v>0.92799160000000436</c:v>
                </c:pt>
                <c:pt idx="928">
                  <c:v>0.92899160000000436</c:v>
                </c:pt>
                <c:pt idx="929">
                  <c:v>0.92999160000000436</c:v>
                </c:pt>
                <c:pt idx="930">
                  <c:v>0.93099160000000436</c:v>
                </c:pt>
                <c:pt idx="931">
                  <c:v>0.93199160000000436</c:v>
                </c:pt>
                <c:pt idx="932">
                  <c:v>0.93299160000000436</c:v>
                </c:pt>
                <c:pt idx="933">
                  <c:v>0.93399160000000436</c:v>
                </c:pt>
                <c:pt idx="934">
                  <c:v>0.93499150000000064</c:v>
                </c:pt>
                <c:pt idx="935">
                  <c:v>0.93599150000000064</c:v>
                </c:pt>
                <c:pt idx="936">
                  <c:v>0.93699150000000064</c:v>
                </c:pt>
                <c:pt idx="937">
                  <c:v>0.93799150000000064</c:v>
                </c:pt>
                <c:pt idx="938">
                  <c:v>0.93899150000000065</c:v>
                </c:pt>
                <c:pt idx="939">
                  <c:v>0.93999150000000065</c:v>
                </c:pt>
                <c:pt idx="940">
                  <c:v>0.94099150000000065</c:v>
                </c:pt>
                <c:pt idx="941">
                  <c:v>0.94199140000000436</c:v>
                </c:pt>
                <c:pt idx="942">
                  <c:v>0.94299140000000437</c:v>
                </c:pt>
                <c:pt idx="943">
                  <c:v>0.94399140000000437</c:v>
                </c:pt>
                <c:pt idx="944">
                  <c:v>0.94499140000000448</c:v>
                </c:pt>
                <c:pt idx="945">
                  <c:v>0.94599140000000448</c:v>
                </c:pt>
                <c:pt idx="946">
                  <c:v>0.94699140000000448</c:v>
                </c:pt>
                <c:pt idx="947">
                  <c:v>0.94799140000000448</c:v>
                </c:pt>
                <c:pt idx="948">
                  <c:v>0.94899140000000448</c:v>
                </c:pt>
                <c:pt idx="949">
                  <c:v>0.94999130000000065</c:v>
                </c:pt>
                <c:pt idx="950">
                  <c:v>0.95099130000000065</c:v>
                </c:pt>
                <c:pt idx="951">
                  <c:v>0.95199130000000065</c:v>
                </c:pt>
                <c:pt idx="952">
                  <c:v>0.95299130000000065</c:v>
                </c:pt>
                <c:pt idx="953">
                  <c:v>0.95399130000000065</c:v>
                </c:pt>
                <c:pt idx="954">
                  <c:v>0.95499130000000065</c:v>
                </c:pt>
                <c:pt idx="955">
                  <c:v>0.95599130000000065</c:v>
                </c:pt>
                <c:pt idx="956">
                  <c:v>0.95699130000000165</c:v>
                </c:pt>
                <c:pt idx="957">
                  <c:v>0.95799120000000448</c:v>
                </c:pt>
                <c:pt idx="958">
                  <c:v>0.95899120000000448</c:v>
                </c:pt>
                <c:pt idx="959">
                  <c:v>0.95999120000000449</c:v>
                </c:pt>
                <c:pt idx="960">
                  <c:v>0.96099120000000449</c:v>
                </c:pt>
                <c:pt idx="961">
                  <c:v>0.96199120000000449</c:v>
                </c:pt>
                <c:pt idx="962">
                  <c:v>0.96299120000000449</c:v>
                </c:pt>
                <c:pt idx="963">
                  <c:v>0.9639912000000046</c:v>
                </c:pt>
                <c:pt idx="964">
                  <c:v>0.9649912000000046</c:v>
                </c:pt>
                <c:pt idx="965">
                  <c:v>0.96599110000000343</c:v>
                </c:pt>
                <c:pt idx="966">
                  <c:v>0.96699110000000343</c:v>
                </c:pt>
                <c:pt idx="967">
                  <c:v>0.96799110000000343</c:v>
                </c:pt>
                <c:pt idx="968">
                  <c:v>0.96899110000000344</c:v>
                </c:pt>
                <c:pt idx="969">
                  <c:v>0.96999110000000344</c:v>
                </c:pt>
                <c:pt idx="970">
                  <c:v>0.97099110000000344</c:v>
                </c:pt>
                <c:pt idx="971">
                  <c:v>0.97199110000000344</c:v>
                </c:pt>
                <c:pt idx="972">
                  <c:v>0.9729910000000046</c:v>
                </c:pt>
                <c:pt idx="973">
                  <c:v>0.9739910000000046</c:v>
                </c:pt>
                <c:pt idx="974">
                  <c:v>0.9749910000000046</c:v>
                </c:pt>
                <c:pt idx="975">
                  <c:v>0.9759910000000046</c:v>
                </c:pt>
                <c:pt idx="976">
                  <c:v>0.97699100000000461</c:v>
                </c:pt>
                <c:pt idx="977">
                  <c:v>0.97799100000000461</c:v>
                </c:pt>
                <c:pt idx="978">
                  <c:v>0.97899099999999994</c:v>
                </c:pt>
                <c:pt idx="979">
                  <c:v>0.97999099999999995</c:v>
                </c:pt>
                <c:pt idx="980">
                  <c:v>0.9809909</c:v>
                </c:pt>
                <c:pt idx="981">
                  <c:v>0.9819909</c:v>
                </c:pt>
                <c:pt idx="982">
                  <c:v>0.9829909</c:v>
                </c:pt>
                <c:pt idx="983">
                  <c:v>0.9839909</c:v>
                </c:pt>
                <c:pt idx="984">
                  <c:v>0.9849909</c:v>
                </c:pt>
                <c:pt idx="985">
                  <c:v>0.9859909</c:v>
                </c:pt>
                <c:pt idx="986">
                  <c:v>0.9869909</c:v>
                </c:pt>
                <c:pt idx="987">
                  <c:v>0.98799090000000001</c:v>
                </c:pt>
                <c:pt idx="988">
                  <c:v>0.9889907999999995</c:v>
                </c:pt>
                <c:pt idx="989">
                  <c:v>0.9899907999999995</c:v>
                </c:pt>
                <c:pt idx="990">
                  <c:v>0.99099079999999951</c:v>
                </c:pt>
                <c:pt idx="991">
                  <c:v>0.99199079999999951</c:v>
                </c:pt>
                <c:pt idx="992">
                  <c:v>0.99299079999999951</c:v>
                </c:pt>
                <c:pt idx="993">
                  <c:v>0.99399079999999951</c:v>
                </c:pt>
                <c:pt idx="994">
                  <c:v>0.99499079999999951</c:v>
                </c:pt>
                <c:pt idx="995">
                  <c:v>0.99599079999999951</c:v>
                </c:pt>
                <c:pt idx="996">
                  <c:v>0.99699070000000001</c:v>
                </c:pt>
                <c:pt idx="997">
                  <c:v>0.99799070000000001</c:v>
                </c:pt>
                <c:pt idx="998">
                  <c:v>0.99899070000000001</c:v>
                </c:pt>
                <c:pt idx="999">
                  <c:v>0.99999070000000001</c:v>
                </c:pt>
              </c:numCache>
            </c:numRef>
          </c:xVal>
          <c:yVal>
            <c:numRef>
              <c:f>v!$K$2:$K$1001</c:f>
              <c:numCache>
                <c:formatCode>General</c:formatCode>
                <c:ptCount val="1000"/>
                <c:pt idx="0">
                  <c:v>2.5101060000000012E-4</c:v>
                </c:pt>
                <c:pt idx="1">
                  <c:v>5.0107350000000038E-4</c:v>
                </c:pt>
                <c:pt idx="2">
                  <c:v>7.4957690000000861E-4</c:v>
                </c:pt>
                <c:pt idx="3">
                  <c:v>9.9585570000000883E-4</c:v>
                </c:pt>
                <c:pt idx="4">
                  <c:v>1.2393100000000021E-3</c:v>
                </c:pt>
                <c:pt idx="5">
                  <c:v>1.4793359999999999E-3</c:v>
                </c:pt>
                <c:pt idx="6">
                  <c:v>1.7153019999999999E-3</c:v>
                </c:pt>
                <c:pt idx="7">
                  <c:v>1.9466210000000086E-3</c:v>
                </c:pt>
                <c:pt idx="8">
                  <c:v>2.1727130000000002E-3</c:v>
                </c:pt>
                <c:pt idx="9">
                  <c:v>2.3929989999999998E-3</c:v>
                </c:pt>
                <c:pt idx="10">
                  <c:v>2.6069210000000237E-3</c:v>
                </c:pt>
                <c:pt idx="11">
                  <c:v>2.8139409999999999E-3</c:v>
                </c:pt>
                <c:pt idx="12">
                  <c:v>3.013533000000027E-3</c:v>
                </c:pt>
                <c:pt idx="13">
                  <c:v>3.2051910000000391E-3</c:v>
                </c:pt>
                <c:pt idx="14">
                  <c:v>3.3884310000000246E-3</c:v>
                </c:pt>
                <c:pt idx="15">
                  <c:v>3.562790000000024E-3</c:v>
                </c:pt>
                <c:pt idx="16">
                  <c:v>3.7278270000000377E-3</c:v>
                </c:pt>
                <c:pt idx="17">
                  <c:v>3.8831250000000263E-3</c:v>
                </c:pt>
                <c:pt idx="18">
                  <c:v>4.0282930000000352E-3</c:v>
                </c:pt>
                <c:pt idx="19">
                  <c:v>4.1629639999999999E-3</c:v>
                </c:pt>
                <c:pt idx="20">
                  <c:v>4.2868010000000371E-3</c:v>
                </c:pt>
                <c:pt idx="21">
                  <c:v>4.3994920000000343E-3</c:v>
                </c:pt>
                <c:pt idx="22">
                  <c:v>4.500754E-3</c:v>
                </c:pt>
                <c:pt idx="23">
                  <c:v>4.5903319999999999E-3</c:v>
                </c:pt>
                <c:pt idx="24">
                  <c:v>4.6680030000000004E-3</c:v>
                </c:pt>
                <c:pt idx="25">
                  <c:v>4.7335710000000371E-3</c:v>
                </c:pt>
                <c:pt idx="26">
                  <c:v>4.7868730000000491E-3</c:v>
                </c:pt>
                <c:pt idx="27">
                  <c:v>4.8277749999999856E-3</c:v>
                </c:pt>
                <c:pt idx="28">
                  <c:v>4.8561749999999956E-3</c:v>
                </c:pt>
                <c:pt idx="29">
                  <c:v>4.8720009999999999E-3</c:v>
                </c:pt>
                <c:pt idx="30">
                  <c:v>4.8752120000000124E-3</c:v>
                </c:pt>
                <c:pt idx="31">
                  <c:v>4.8657989999999996E-3</c:v>
                </c:pt>
                <c:pt idx="32">
                  <c:v>4.8437849999999998E-3</c:v>
                </c:pt>
                <c:pt idx="33">
                  <c:v>4.8092220000000531E-3</c:v>
                </c:pt>
                <c:pt idx="34">
                  <c:v>4.762194E-3</c:v>
                </c:pt>
                <c:pt idx="35">
                  <c:v>4.7028149999999965E-3</c:v>
                </c:pt>
                <c:pt idx="36">
                  <c:v>4.6312310000000134E-3</c:v>
                </c:pt>
                <c:pt idx="37">
                  <c:v>4.5476170000000003E-3</c:v>
                </c:pt>
                <c:pt idx="38">
                  <c:v>4.4521780000000124E-3</c:v>
                </c:pt>
                <c:pt idx="39">
                  <c:v>4.3451469999999997E-3</c:v>
                </c:pt>
                <c:pt idx="40">
                  <c:v>4.2267880000000004E-3</c:v>
                </c:pt>
                <c:pt idx="41">
                  <c:v>4.0973909999999997E-3</c:v>
                </c:pt>
                <c:pt idx="42">
                  <c:v>3.957276E-3</c:v>
                </c:pt>
                <c:pt idx="43">
                  <c:v>3.8067880000000002E-3</c:v>
                </c:pt>
                <c:pt idx="44">
                  <c:v>3.6462980000000092E-3</c:v>
                </c:pt>
                <c:pt idx="45">
                  <c:v>3.4762030000000002E-3</c:v>
                </c:pt>
                <c:pt idx="46">
                  <c:v>3.2969259999999999E-3</c:v>
                </c:pt>
                <c:pt idx="47">
                  <c:v>3.1089110000000315E-3</c:v>
                </c:pt>
                <c:pt idx="48">
                  <c:v>2.9126260000000002E-3</c:v>
                </c:pt>
                <c:pt idx="49">
                  <c:v>2.7085630000000223E-3</c:v>
                </c:pt>
                <c:pt idx="50">
                  <c:v>2.4972320000000011E-3</c:v>
                </c:pt>
                <c:pt idx="51">
                  <c:v>2.2791629999999998E-3</c:v>
                </c:pt>
                <c:pt idx="52">
                  <c:v>2.0549080000000011E-3</c:v>
                </c:pt>
                <c:pt idx="53">
                  <c:v>1.8250330000000041E-3</c:v>
                </c:pt>
                <c:pt idx="54">
                  <c:v>1.5901230000000001E-3</c:v>
                </c:pt>
                <c:pt idx="55">
                  <c:v>1.3507770000000107E-3</c:v>
                </c:pt>
                <c:pt idx="56">
                  <c:v>1.1076090000000001E-3</c:v>
                </c:pt>
                <c:pt idx="57">
                  <c:v>8.6124550000000772E-4</c:v>
                </c:pt>
                <c:pt idx="58">
                  <c:v>6.1232349999999997E-4</c:v>
                </c:pt>
                <c:pt idx="59">
                  <c:v>3.6149010000000308E-4</c:v>
                </c:pt>
                <c:pt idx="60">
                  <c:v>1.0939800000000073E-4</c:v>
                </c:pt>
                <c:pt idx="61">
                  <c:v>-1.4329410000000001E-4</c:v>
                </c:pt>
                <c:pt idx="62">
                  <c:v>-3.9592480000000003E-4</c:v>
                </c:pt>
                <c:pt idx="63">
                  <c:v>-6.478335000000057E-4</c:v>
                </c:pt>
                <c:pt idx="64">
                  <c:v>-8.9836260000000865E-4</c:v>
                </c:pt>
                <c:pt idx="65">
                  <c:v>-1.1468610000000001E-3</c:v>
                </c:pt>
                <c:pt idx="66">
                  <c:v>-1.3926870000000157E-3</c:v>
                </c:pt>
                <c:pt idx="67">
                  <c:v>-1.6352130000000101E-3</c:v>
                </c:pt>
                <c:pt idx="68">
                  <c:v>-1.8738240000000001E-3</c:v>
                </c:pt>
                <c:pt idx="69">
                  <c:v>-2.1079250000000209E-3</c:v>
                </c:pt>
                <c:pt idx="70">
                  <c:v>-2.3369399999999987E-3</c:v>
                </c:pt>
                <c:pt idx="71">
                  <c:v>-2.5603140000000297E-3</c:v>
                </c:pt>
                <c:pt idx="72">
                  <c:v>-2.7775130000000283E-3</c:v>
                </c:pt>
                <c:pt idx="73">
                  <c:v>-2.9880230000000198E-3</c:v>
                </c:pt>
                <c:pt idx="74">
                  <c:v>-3.1913499999999999E-3</c:v>
                </c:pt>
                <c:pt idx="75">
                  <c:v>-3.3870200000000236E-3</c:v>
                </c:pt>
                <c:pt idx="76">
                  <c:v>-3.5745760000000216E-3</c:v>
                </c:pt>
                <c:pt idx="77">
                  <c:v>-3.753574000000036E-3</c:v>
                </c:pt>
                <c:pt idx="78">
                  <c:v>-3.9235900000000315E-3</c:v>
                </c:pt>
                <c:pt idx="79">
                  <c:v>-4.0842140000000001E-3</c:v>
                </c:pt>
                <c:pt idx="80">
                  <c:v>-4.2350530000000415E-3</c:v>
                </c:pt>
                <c:pt idx="81">
                  <c:v>-4.3757330000000344E-3</c:v>
                </c:pt>
                <c:pt idx="82">
                  <c:v>-4.5058989999999998E-3</c:v>
                </c:pt>
                <c:pt idx="83">
                  <c:v>-4.625217E-3</c:v>
                </c:pt>
                <c:pt idx="84">
                  <c:v>-4.7333760000000478E-3</c:v>
                </c:pt>
                <c:pt idx="85">
                  <c:v>-4.8300920000000401E-3</c:v>
                </c:pt>
                <c:pt idx="86">
                  <c:v>-4.9151050000000003E-3</c:v>
                </c:pt>
                <c:pt idx="87">
                  <c:v>-4.9881840000000014E-3</c:v>
                </c:pt>
                <c:pt idx="88">
                  <c:v>-5.0491280000000416E-3</c:v>
                </c:pt>
                <c:pt idx="89">
                  <c:v>-5.0977649999999998E-3</c:v>
                </c:pt>
                <c:pt idx="90">
                  <c:v>-5.1339560000000003E-3</c:v>
                </c:pt>
                <c:pt idx="91">
                  <c:v>-5.1575910000000004E-3</c:v>
                </c:pt>
                <c:pt idx="92">
                  <c:v>-5.1685969999999996E-3</c:v>
                </c:pt>
                <c:pt idx="93">
                  <c:v>-5.1669289999999998E-3</c:v>
                </c:pt>
                <c:pt idx="94">
                  <c:v>-5.1525799999999995E-3</c:v>
                </c:pt>
                <c:pt idx="95">
                  <c:v>-5.1255720000000001E-3</c:v>
                </c:pt>
                <c:pt idx="96">
                  <c:v>-5.0859630000000405E-3</c:v>
                </c:pt>
                <c:pt idx="97">
                  <c:v>-5.0338420000000531E-3</c:v>
                </c:pt>
                <c:pt idx="98">
                  <c:v>-4.9693330000000471E-3</c:v>
                </c:pt>
                <c:pt idx="99">
                  <c:v>-4.8925920000000003E-3</c:v>
                </c:pt>
                <c:pt idx="100">
                  <c:v>-4.8038040000000001E-3</c:v>
                </c:pt>
                <c:pt idx="101">
                  <c:v>-4.7031879999999996E-3</c:v>
                </c:pt>
                <c:pt idx="102">
                  <c:v>-4.5909929999999998E-3</c:v>
                </c:pt>
                <c:pt idx="103">
                  <c:v>-4.4674970000000034E-3</c:v>
                </c:pt>
                <c:pt idx="104">
                  <c:v>-4.3330090000000395E-3</c:v>
                </c:pt>
                <c:pt idx="105">
                  <c:v>-4.1878640000000003E-3</c:v>
                </c:pt>
                <c:pt idx="106">
                  <c:v>-4.0324269999999999E-3</c:v>
                </c:pt>
                <c:pt idx="107">
                  <c:v>-3.867089000000021E-3</c:v>
                </c:pt>
                <c:pt idx="108">
                  <c:v>-3.6922650000000001E-3</c:v>
                </c:pt>
                <c:pt idx="109">
                  <c:v>-3.5083970000000355E-3</c:v>
                </c:pt>
                <c:pt idx="110">
                  <c:v>-3.3159499999999998E-3</c:v>
                </c:pt>
                <c:pt idx="111">
                  <c:v>-3.1154120000000001E-3</c:v>
                </c:pt>
                <c:pt idx="112">
                  <c:v>-2.9072940000000238E-3</c:v>
                </c:pt>
                <c:pt idx="113">
                  <c:v>-2.6921250000000092E-3</c:v>
                </c:pt>
                <c:pt idx="114">
                  <c:v>-2.4704579999999987E-3</c:v>
                </c:pt>
                <c:pt idx="115">
                  <c:v>-2.2428610000000092E-3</c:v>
                </c:pt>
                <c:pt idx="116">
                  <c:v>-2.0099210000000221E-3</c:v>
                </c:pt>
                <c:pt idx="117">
                  <c:v>-1.7722400000000111E-3</c:v>
                </c:pt>
                <c:pt idx="118">
                  <c:v>-1.5304350000000082E-3</c:v>
                </c:pt>
                <c:pt idx="119">
                  <c:v>-1.2851380000000001E-3</c:v>
                </c:pt>
                <c:pt idx="120">
                  <c:v>-1.03699E-3</c:v>
                </c:pt>
                <c:pt idx="121">
                  <c:v>-7.8664110000000104E-4</c:v>
                </c:pt>
                <c:pt idx="122">
                  <c:v>-5.3475050000000002E-4</c:v>
                </c:pt>
                <c:pt idx="123">
                  <c:v>-2.8198060000000002E-4</c:v>
                </c:pt>
                <c:pt idx="124">
                  <c:v>-2.8996820000000001E-5</c:v>
                </c:pt>
                <c:pt idx="125">
                  <c:v>2.2353720000000012E-4</c:v>
                </c:pt>
                <c:pt idx="126">
                  <c:v>4.7496130000000605E-4</c:v>
                </c:pt>
                <c:pt idx="127">
                  <c:v>7.246236000000068E-4</c:v>
                </c:pt>
                <c:pt idx="128">
                  <c:v>9.7188190000000005E-4</c:v>
                </c:pt>
                <c:pt idx="129">
                  <c:v>1.2161080000000061E-3</c:v>
                </c:pt>
                <c:pt idx="130">
                  <c:v>1.456691E-3</c:v>
                </c:pt>
                <c:pt idx="131">
                  <c:v>1.6930370000000138E-3</c:v>
                </c:pt>
                <c:pt idx="132">
                  <c:v>1.9245740000000103E-3</c:v>
                </c:pt>
                <c:pt idx="133">
                  <c:v>2.1507499999999999E-3</c:v>
                </c:pt>
                <c:pt idx="134">
                  <c:v>2.3710329999999998E-3</c:v>
                </c:pt>
                <c:pt idx="135">
                  <c:v>2.5849130000000229E-3</c:v>
                </c:pt>
                <c:pt idx="136">
                  <c:v>2.7918959999999999E-3</c:v>
                </c:pt>
                <c:pt idx="137">
                  <c:v>2.9915050000000002E-3</c:v>
                </c:pt>
                <c:pt idx="138">
                  <c:v>3.1832800000000292E-3</c:v>
                </c:pt>
                <c:pt idx="139">
                  <c:v>3.3667730000000052E-3</c:v>
                </c:pt>
                <c:pt idx="140">
                  <c:v>3.5415480000000011E-3</c:v>
                </c:pt>
                <c:pt idx="141">
                  <c:v>3.7071830000000401E-3</c:v>
                </c:pt>
                <c:pt idx="142">
                  <c:v>3.8632689999999999E-3</c:v>
                </c:pt>
                <c:pt idx="143">
                  <c:v>4.0094110000000113E-3</c:v>
                </c:pt>
                <c:pt idx="144">
                  <c:v>4.1452310000000114E-3</c:v>
                </c:pt>
                <c:pt idx="145">
                  <c:v>4.2703720000000509E-3</c:v>
                </c:pt>
                <c:pt idx="146">
                  <c:v>4.3844950000000004E-3</c:v>
                </c:pt>
                <c:pt idx="147">
                  <c:v>4.4872879999999999E-3</c:v>
                </c:pt>
                <c:pt idx="148">
                  <c:v>4.5784650000000133E-3</c:v>
                </c:pt>
                <c:pt idx="149">
                  <c:v>4.6577720000000001E-3</c:v>
                </c:pt>
                <c:pt idx="150">
                  <c:v>4.7249829999999856E-3</c:v>
                </c:pt>
                <c:pt idx="151">
                  <c:v>4.7799070000000433E-3</c:v>
                </c:pt>
                <c:pt idx="152">
                  <c:v>4.8223880000000004E-3</c:v>
                </c:pt>
                <c:pt idx="153">
                  <c:v>4.8523009999999998E-3</c:v>
                </c:pt>
                <c:pt idx="154">
                  <c:v>4.8695589999999999E-3</c:v>
                </c:pt>
                <c:pt idx="155">
                  <c:v>4.8741089999999997E-3</c:v>
                </c:pt>
                <c:pt idx="156">
                  <c:v>4.8659309999999865E-3</c:v>
                </c:pt>
                <c:pt idx="157">
                  <c:v>4.8450430000000124E-3</c:v>
                </c:pt>
                <c:pt idx="158">
                  <c:v>4.8114930000000391E-3</c:v>
                </c:pt>
                <c:pt idx="159">
                  <c:v>4.7653660000000113E-3</c:v>
                </c:pt>
                <c:pt idx="160">
                  <c:v>4.706777000000043E-3</c:v>
                </c:pt>
                <c:pt idx="161">
                  <c:v>4.6358730000000134E-3</c:v>
                </c:pt>
                <c:pt idx="162">
                  <c:v>4.5528360000000002E-3</c:v>
                </c:pt>
                <c:pt idx="163">
                  <c:v>4.4578769999999998E-3</c:v>
                </c:pt>
                <c:pt idx="164">
                  <c:v>4.3512370000000104E-3</c:v>
                </c:pt>
                <c:pt idx="165">
                  <c:v>4.2331870000000124E-3</c:v>
                </c:pt>
                <c:pt idx="166">
                  <c:v>4.1040290000000004E-3</c:v>
                </c:pt>
                <c:pt idx="167">
                  <c:v>3.9640900000000269E-3</c:v>
                </c:pt>
                <c:pt idx="168">
                  <c:v>3.8137270000000219E-3</c:v>
                </c:pt>
                <c:pt idx="169">
                  <c:v>3.6533220000000274E-3</c:v>
                </c:pt>
                <c:pt idx="170">
                  <c:v>3.4832840000000292E-3</c:v>
                </c:pt>
                <c:pt idx="171">
                  <c:v>3.3040470000000092E-3</c:v>
                </c:pt>
                <c:pt idx="172">
                  <c:v>3.1160670000000001E-3</c:v>
                </c:pt>
                <c:pt idx="173">
                  <c:v>2.9198230000000002E-3</c:v>
                </c:pt>
                <c:pt idx="174">
                  <c:v>2.7158180000000001E-3</c:v>
                </c:pt>
                <c:pt idx="175">
                  <c:v>2.5045720000000092E-3</c:v>
                </c:pt>
                <c:pt idx="176">
                  <c:v>2.2866270000000194E-3</c:v>
                </c:pt>
                <c:pt idx="177">
                  <c:v>2.0625410000000002E-3</c:v>
                </c:pt>
                <c:pt idx="178">
                  <c:v>1.8328890000000096E-3</c:v>
                </c:pt>
                <c:pt idx="179">
                  <c:v>1.5982610000000001E-3</c:v>
                </c:pt>
                <c:pt idx="180">
                  <c:v>1.3592610000000001E-3</c:v>
                </c:pt>
                <c:pt idx="181">
                  <c:v>1.1165030000000041E-3</c:v>
                </c:pt>
                <c:pt idx="182">
                  <c:v>8.7061370000000068E-4</c:v>
                </c:pt>
                <c:pt idx="183">
                  <c:v>6.2222530000000499E-4</c:v>
                </c:pt>
                <c:pt idx="184">
                  <c:v>3.7197740000000312E-4</c:v>
                </c:pt>
                <c:pt idx="185">
                  <c:v>1.205138E-4</c:v>
                </c:pt>
                <c:pt idx="186">
                  <c:v>-1.3151980000000003E-4</c:v>
                </c:pt>
                <c:pt idx="187">
                  <c:v>-3.8347700000000235E-4</c:v>
                </c:pt>
                <c:pt idx="188">
                  <c:v>-6.3471399999999998E-4</c:v>
                </c:pt>
                <c:pt idx="189">
                  <c:v>-8.8459200000000067E-4</c:v>
                </c:pt>
                <c:pt idx="190">
                  <c:v>-1.1324780000000095E-3</c:v>
                </c:pt>
                <c:pt idx="191">
                  <c:v>-1.3777480000000061E-3</c:v>
                </c:pt>
                <c:pt idx="192">
                  <c:v>-1.6197860000000041E-3</c:v>
                </c:pt>
                <c:pt idx="193">
                  <c:v>-1.857991E-3</c:v>
                </c:pt>
                <c:pt idx="194">
                  <c:v>-2.0917729999999999E-3</c:v>
                </c:pt>
                <c:pt idx="195">
                  <c:v>-2.3205570000000052E-3</c:v>
                </c:pt>
                <c:pt idx="196">
                  <c:v>-2.543783000000026E-3</c:v>
                </c:pt>
                <c:pt idx="197">
                  <c:v>-2.7609080000000215E-3</c:v>
                </c:pt>
                <c:pt idx="198">
                  <c:v>-2.9714030000000001E-3</c:v>
                </c:pt>
                <c:pt idx="199">
                  <c:v>-3.1747570000000198E-3</c:v>
                </c:pt>
                <c:pt idx="200">
                  <c:v>-3.3704770000000002E-3</c:v>
                </c:pt>
                <c:pt idx="201">
                  <c:v>-3.5580830000000092E-3</c:v>
                </c:pt>
                <c:pt idx="202">
                  <c:v>-3.7371170000000367E-3</c:v>
                </c:pt>
                <c:pt idx="203">
                  <c:v>-3.9071380000000279E-3</c:v>
                </c:pt>
                <c:pt idx="204">
                  <c:v>-4.0677209999999998E-3</c:v>
                </c:pt>
                <c:pt idx="205">
                  <c:v>-4.2184650000000124E-3</c:v>
                </c:pt>
                <c:pt idx="206">
                  <c:v>-4.3589869999999965E-3</c:v>
                </c:pt>
                <c:pt idx="207">
                  <c:v>-4.4889270000000123E-3</c:v>
                </c:pt>
                <c:pt idx="208">
                  <c:v>-4.6079509999999956E-3</c:v>
                </c:pt>
                <c:pt idx="209">
                  <c:v>-4.7157480000000378E-3</c:v>
                </c:pt>
                <c:pt idx="210">
                  <c:v>-4.8120350000000001E-3</c:v>
                </c:pt>
                <c:pt idx="211">
                  <c:v>-4.8965570000000002E-3</c:v>
                </c:pt>
                <c:pt idx="212">
                  <c:v>-4.9690880000000034E-3</c:v>
                </c:pt>
                <c:pt idx="213">
                  <c:v>-5.0294340000000002E-3</c:v>
                </c:pt>
                <c:pt idx="214">
                  <c:v>-5.0774290000000361E-3</c:v>
                </c:pt>
                <c:pt idx="215">
                  <c:v>-5.1129439999999995E-3</c:v>
                </c:pt>
                <c:pt idx="216">
                  <c:v>-5.1358780000000034E-3</c:v>
                </c:pt>
                <c:pt idx="217">
                  <c:v>-5.1461640000000034E-3</c:v>
                </c:pt>
                <c:pt idx="218">
                  <c:v>-5.1437690000000506E-3</c:v>
                </c:pt>
                <c:pt idx="219">
                  <c:v>-5.1286930000000114E-3</c:v>
                </c:pt>
                <c:pt idx="220">
                  <c:v>-5.1009669999999997E-3</c:v>
                </c:pt>
                <c:pt idx="221">
                  <c:v>-5.0606569999999997E-3</c:v>
                </c:pt>
                <c:pt idx="222">
                  <c:v>-5.0078620000000114E-3</c:v>
                </c:pt>
                <c:pt idx="223">
                  <c:v>-4.9427100000000003E-3</c:v>
                </c:pt>
                <c:pt idx="224">
                  <c:v>-4.8653650000000034E-3</c:v>
                </c:pt>
                <c:pt idx="225">
                  <c:v>-4.7760190000000436E-3</c:v>
                </c:pt>
                <c:pt idx="226">
                  <c:v>-4.6748969999999999E-3</c:v>
                </c:pt>
                <c:pt idx="227">
                  <c:v>-4.5622550000000003E-3</c:v>
                </c:pt>
                <c:pt idx="228">
                  <c:v>-4.4383750000000395E-3</c:v>
                </c:pt>
                <c:pt idx="229">
                  <c:v>-4.3035720000000003E-3</c:v>
                </c:pt>
                <c:pt idx="230">
                  <c:v>-4.1581859999999865E-3</c:v>
                </c:pt>
                <c:pt idx="231">
                  <c:v>-4.0025870000000002E-3</c:v>
                </c:pt>
                <c:pt idx="232">
                  <c:v>-3.8371690000000092E-3</c:v>
                </c:pt>
                <c:pt idx="233">
                  <c:v>-3.6623520000000002E-3</c:v>
                </c:pt>
                <c:pt idx="234">
                  <c:v>-3.4785820000000052E-3</c:v>
                </c:pt>
                <c:pt idx="235">
                  <c:v>-3.2863270000000346E-3</c:v>
                </c:pt>
                <c:pt idx="236">
                  <c:v>-3.0860770000000052E-3</c:v>
                </c:pt>
                <c:pt idx="237">
                  <c:v>-2.8783440000000001E-3</c:v>
                </c:pt>
                <c:pt idx="238">
                  <c:v>-2.6636590000000092E-3</c:v>
                </c:pt>
                <c:pt idx="239">
                  <c:v>-2.4425720000000001E-3</c:v>
                </c:pt>
                <c:pt idx="240">
                  <c:v>-2.2156490000000001E-3</c:v>
                </c:pt>
                <c:pt idx="241">
                  <c:v>-1.9834740000000063E-3</c:v>
                </c:pt>
                <c:pt idx="242">
                  <c:v>-1.7466430000000021E-3</c:v>
                </c:pt>
                <c:pt idx="243">
                  <c:v>-1.505763E-3</c:v>
                </c:pt>
                <c:pt idx="244">
                  <c:v>-1.2614560000000041E-3</c:v>
                </c:pt>
                <c:pt idx="245">
                  <c:v>-1.0143480000000041E-3</c:v>
                </c:pt>
                <c:pt idx="246">
                  <c:v>-7.6507370000000123E-4</c:v>
                </c:pt>
                <c:pt idx="247">
                  <c:v>-5.1427359999999997E-4</c:v>
                </c:pt>
                <c:pt idx="248">
                  <c:v>-2.6258930000000225E-4</c:v>
                </c:pt>
                <c:pt idx="249">
                  <c:v>-1.0663160000000119E-5</c:v>
                </c:pt>
                <c:pt idx="250">
                  <c:v>2.408630000000021E-4</c:v>
                </c:pt>
                <c:pt idx="251">
                  <c:v>4.9135110000000004E-4</c:v>
                </c:pt>
                <c:pt idx="252">
                  <c:v>7.4016930000001023E-4</c:v>
                </c:pt>
                <c:pt idx="253">
                  <c:v>9.8669260000001013E-4</c:v>
                </c:pt>
                <c:pt idx="254">
                  <c:v>1.230306E-3</c:v>
                </c:pt>
                <c:pt idx="255">
                  <c:v>1.470404E-3</c:v>
                </c:pt>
                <c:pt idx="256">
                  <c:v>1.7063930000000001E-3</c:v>
                </c:pt>
                <c:pt idx="257">
                  <c:v>1.9376930000000079E-3</c:v>
                </c:pt>
                <c:pt idx="258">
                  <c:v>2.1637380000000266E-3</c:v>
                </c:pt>
                <c:pt idx="259">
                  <c:v>2.3839750000000052E-3</c:v>
                </c:pt>
                <c:pt idx="260">
                  <c:v>2.5978669999999998E-3</c:v>
                </c:pt>
                <c:pt idx="261">
                  <c:v>2.8048920000000002E-3</c:v>
                </c:pt>
                <c:pt idx="262">
                  <c:v>3.0045440000000209E-3</c:v>
                </c:pt>
                <c:pt idx="263">
                  <c:v>3.196334000000025E-3</c:v>
                </c:pt>
                <c:pt idx="264">
                  <c:v>3.3797880000000012E-3</c:v>
                </c:pt>
                <c:pt idx="265">
                  <c:v>3.5544510000000092E-3</c:v>
                </c:pt>
                <c:pt idx="266">
                  <c:v>3.7198859999999999E-3</c:v>
                </c:pt>
                <c:pt idx="267">
                  <c:v>3.8756760000000002E-3</c:v>
                </c:pt>
                <c:pt idx="268">
                  <c:v>4.021424E-3</c:v>
                </c:pt>
                <c:pt idx="269">
                  <c:v>4.1567580000000104E-3</c:v>
                </c:pt>
                <c:pt idx="270">
                  <c:v>4.2813280000000538E-3</c:v>
                </c:pt>
                <c:pt idx="271">
                  <c:v>4.394808E-3</c:v>
                </c:pt>
                <c:pt idx="272">
                  <c:v>4.4969030000000399E-3</c:v>
                </c:pt>
                <c:pt idx="273">
                  <c:v>4.5873420000000133E-3</c:v>
                </c:pt>
                <c:pt idx="274">
                  <c:v>4.6658849999999755E-3</c:v>
                </c:pt>
                <c:pt idx="275">
                  <c:v>4.7323240000000134E-3</c:v>
                </c:pt>
                <c:pt idx="276">
                  <c:v>4.7864800000000114E-3</c:v>
                </c:pt>
                <c:pt idx="277">
                  <c:v>4.8282050000000003E-3</c:v>
                </c:pt>
                <c:pt idx="278">
                  <c:v>4.8573849999999945E-3</c:v>
                </c:pt>
                <c:pt idx="279">
                  <c:v>4.8739400000000124E-3</c:v>
                </c:pt>
                <c:pt idx="280">
                  <c:v>4.8778190000000003E-3</c:v>
                </c:pt>
                <c:pt idx="281">
                  <c:v>4.8690069999999998E-3</c:v>
                </c:pt>
                <c:pt idx="282">
                  <c:v>4.8475209999999996E-3</c:v>
                </c:pt>
                <c:pt idx="283">
                  <c:v>4.8134110000000001E-3</c:v>
                </c:pt>
                <c:pt idx="284">
                  <c:v>4.7667580000000124E-3</c:v>
                </c:pt>
                <c:pt idx="285">
                  <c:v>4.7076780000000372E-3</c:v>
                </c:pt>
                <c:pt idx="286">
                  <c:v>4.6363180000000134E-3</c:v>
                </c:pt>
                <c:pt idx="287">
                  <c:v>4.5528570000000004E-3</c:v>
                </c:pt>
                <c:pt idx="288">
                  <c:v>4.4575020000000003E-3</c:v>
                </c:pt>
                <c:pt idx="289">
                  <c:v>4.3504959999999997E-3</c:v>
                </c:pt>
                <c:pt idx="290">
                  <c:v>4.2321080000000113E-3</c:v>
                </c:pt>
                <c:pt idx="291">
                  <c:v>4.1026370000000001E-3</c:v>
                </c:pt>
                <c:pt idx="292">
                  <c:v>3.9624109999999999E-3</c:v>
                </c:pt>
                <c:pt idx="293">
                  <c:v>3.8117850000000011E-3</c:v>
                </c:pt>
                <c:pt idx="294">
                  <c:v>3.6511440000000193E-3</c:v>
                </c:pt>
                <c:pt idx="295">
                  <c:v>3.480894000000026E-3</c:v>
                </c:pt>
                <c:pt idx="296">
                  <c:v>3.301469E-3</c:v>
                </c:pt>
                <c:pt idx="297">
                  <c:v>3.1133270000000303E-3</c:v>
                </c:pt>
                <c:pt idx="298">
                  <c:v>2.9169479999999978E-3</c:v>
                </c:pt>
                <c:pt idx="299">
                  <c:v>2.7128339999999999E-3</c:v>
                </c:pt>
                <c:pt idx="300">
                  <c:v>2.5015060000000092E-3</c:v>
                </c:pt>
                <c:pt idx="301">
                  <c:v>2.2835080000000248E-3</c:v>
                </c:pt>
                <c:pt idx="302">
                  <c:v>2.059398E-3</c:v>
                </c:pt>
                <c:pt idx="303">
                  <c:v>1.8297520000000113E-3</c:v>
                </c:pt>
                <c:pt idx="304">
                  <c:v>1.5951590000000085E-3</c:v>
                </c:pt>
                <c:pt idx="305">
                  <c:v>1.3562230000000021E-3</c:v>
                </c:pt>
                <c:pt idx="306">
                  <c:v>1.1135590000000001E-3</c:v>
                </c:pt>
                <c:pt idx="307">
                  <c:v>8.6778920000000245E-4</c:v>
                </c:pt>
                <c:pt idx="308">
                  <c:v>6.1954580000000102E-4</c:v>
                </c:pt>
                <c:pt idx="309">
                  <c:v>3.6946560000000012E-4</c:v>
                </c:pt>
                <c:pt idx="310">
                  <c:v>1.1818790000000003E-4</c:v>
                </c:pt>
                <c:pt idx="311">
                  <c:v>-1.3364590000000123E-4</c:v>
                </c:pt>
                <c:pt idx="312">
                  <c:v>-3.8539489999999999E-4</c:v>
                </c:pt>
                <c:pt idx="313">
                  <c:v>-6.3642189999999995E-4</c:v>
                </c:pt>
                <c:pt idx="314">
                  <c:v>-8.8609470000000851E-4</c:v>
                </c:pt>
                <c:pt idx="315">
                  <c:v>-1.1337870000000091E-3</c:v>
                </c:pt>
                <c:pt idx="316">
                  <c:v>-1.3788810000000087E-3</c:v>
                </c:pt>
                <c:pt idx="317">
                  <c:v>-1.6207680000000061E-3</c:v>
                </c:pt>
                <c:pt idx="318">
                  <c:v>-1.8588520000000159E-3</c:v>
                </c:pt>
                <c:pt idx="319">
                  <c:v>-2.0925479999999988E-3</c:v>
                </c:pt>
                <c:pt idx="320">
                  <c:v>-2.3212839999999998E-3</c:v>
                </c:pt>
                <c:pt idx="321">
                  <c:v>-2.5445000000000229E-3</c:v>
                </c:pt>
                <c:pt idx="322">
                  <c:v>-2.7616530000000002E-3</c:v>
                </c:pt>
                <c:pt idx="323">
                  <c:v>-2.9722120000000001E-3</c:v>
                </c:pt>
                <c:pt idx="324">
                  <c:v>-3.1756620000000001E-3</c:v>
                </c:pt>
                <c:pt idx="325">
                  <c:v>-3.3715030000000001E-3</c:v>
                </c:pt>
                <c:pt idx="326">
                  <c:v>-3.5592509999999998E-3</c:v>
                </c:pt>
                <c:pt idx="327">
                  <c:v>-3.7384390000000235E-3</c:v>
                </c:pt>
                <c:pt idx="328">
                  <c:v>-3.9086190000000012E-3</c:v>
                </c:pt>
                <c:pt idx="329">
                  <c:v>-4.0693589999999998E-3</c:v>
                </c:pt>
                <c:pt idx="330">
                  <c:v>-4.2202510000000134E-3</c:v>
                </c:pt>
                <c:pt idx="331">
                  <c:v>-4.3609080000000001E-3</c:v>
                </c:pt>
                <c:pt idx="332">
                  <c:v>-4.4909659999999999E-3</c:v>
                </c:pt>
                <c:pt idx="333">
                  <c:v>-4.6100860000000002E-3</c:v>
                </c:pt>
                <c:pt idx="334">
                  <c:v>-4.7179559999999945E-3</c:v>
                </c:pt>
                <c:pt idx="335">
                  <c:v>-4.8142940000000002E-3</c:v>
                </c:pt>
                <c:pt idx="336">
                  <c:v>-4.8988429999999999E-3</c:v>
                </c:pt>
                <c:pt idx="337">
                  <c:v>-4.9713790000000735E-3</c:v>
                </c:pt>
                <c:pt idx="338">
                  <c:v>-5.0317090000000595E-3</c:v>
                </c:pt>
                <c:pt idx="339">
                  <c:v>-5.0796700000000595E-3</c:v>
                </c:pt>
                <c:pt idx="340">
                  <c:v>-5.1151319999999945E-3</c:v>
                </c:pt>
                <c:pt idx="341">
                  <c:v>-5.1379989999999999E-3</c:v>
                </c:pt>
                <c:pt idx="342">
                  <c:v>-5.1482040000000034E-3</c:v>
                </c:pt>
                <c:pt idx="343">
                  <c:v>-5.1457179999999996E-3</c:v>
                </c:pt>
                <c:pt idx="344">
                  <c:v>-5.1305409999999997E-3</c:v>
                </c:pt>
                <c:pt idx="345">
                  <c:v>-5.1027069999999997E-3</c:v>
                </c:pt>
                <c:pt idx="346">
                  <c:v>-5.0622829999999999E-3</c:v>
                </c:pt>
                <c:pt idx="347">
                  <c:v>-5.0093690000000612E-3</c:v>
                </c:pt>
                <c:pt idx="348">
                  <c:v>-4.9440960000000124E-3</c:v>
                </c:pt>
                <c:pt idx="349">
                  <c:v>-4.8666270000000114E-3</c:v>
                </c:pt>
                <c:pt idx="350">
                  <c:v>-4.7771590000000299E-3</c:v>
                </c:pt>
                <c:pt idx="351">
                  <c:v>-4.6759150000000001E-3</c:v>
                </c:pt>
                <c:pt idx="352">
                  <c:v>-4.563152E-3</c:v>
                </c:pt>
                <c:pt idx="353">
                  <c:v>-4.4391560000000387E-3</c:v>
                </c:pt>
                <c:pt idx="354">
                  <c:v>-4.3042400000000034E-3</c:v>
                </c:pt>
                <c:pt idx="355">
                  <c:v>-4.1587480000000124E-3</c:v>
                </c:pt>
                <c:pt idx="356">
                  <c:v>-4.0030480000000134E-3</c:v>
                </c:pt>
                <c:pt idx="357">
                  <c:v>-3.837537000000028E-3</c:v>
                </c:pt>
                <c:pt idx="358">
                  <c:v>-3.6626370000000237E-3</c:v>
                </c:pt>
                <c:pt idx="359">
                  <c:v>-3.4787930000000212E-3</c:v>
                </c:pt>
                <c:pt idx="360">
                  <c:v>-3.2864750000000092E-3</c:v>
                </c:pt>
                <c:pt idx="361">
                  <c:v>-3.0861750000000052E-3</c:v>
                </c:pt>
                <c:pt idx="362">
                  <c:v>-2.8784050000000001E-3</c:v>
                </c:pt>
                <c:pt idx="363">
                  <c:v>-2.6636980000000212E-3</c:v>
                </c:pt>
                <c:pt idx="364">
                  <c:v>-2.4426029999999998E-3</c:v>
                </c:pt>
                <c:pt idx="365">
                  <c:v>-2.2156900000000002E-3</c:v>
                </c:pt>
                <c:pt idx="366">
                  <c:v>-1.9835390000000003E-3</c:v>
                </c:pt>
                <c:pt idx="367">
                  <c:v>-1.7467480000000085E-3</c:v>
                </c:pt>
                <c:pt idx="368">
                  <c:v>-1.5059259999999999E-3</c:v>
                </c:pt>
                <c:pt idx="369">
                  <c:v>-1.2616890000000001E-3</c:v>
                </c:pt>
                <c:pt idx="370">
                  <c:v>-1.014666E-3</c:v>
                </c:pt>
                <c:pt idx="371">
                  <c:v>-7.6548899999999995E-4</c:v>
                </c:pt>
                <c:pt idx="372">
                  <c:v>-5.1479520000000003E-4</c:v>
                </c:pt>
                <c:pt idx="373">
                  <c:v>-2.6322380000000004E-4</c:v>
                </c:pt>
                <c:pt idx="374">
                  <c:v>-1.1414730000000091E-5</c:v>
                </c:pt>
                <c:pt idx="375">
                  <c:v>2.399952E-4</c:v>
                </c:pt>
                <c:pt idx="376">
                  <c:v>4.9037120000000503E-4</c:v>
                </c:pt>
                <c:pt idx="377">
                  <c:v>7.3908590000000432E-4</c:v>
                </c:pt>
                <c:pt idx="378">
                  <c:v>9.8551770000000999E-4</c:v>
                </c:pt>
                <c:pt idx="379">
                  <c:v>1.2290549999999999E-3</c:v>
                </c:pt>
                <c:pt idx="380">
                  <c:v>1.4690949999999999E-3</c:v>
                </c:pt>
                <c:pt idx="381">
                  <c:v>1.7050460000000041E-3</c:v>
                </c:pt>
                <c:pt idx="382">
                  <c:v>1.936331000000011E-3</c:v>
                </c:pt>
                <c:pt idx="383">
                  <c:v>2.1623820000000052E-3</c:v>
                </c:pt>
                <c:pt idx="384">
                  <c:v>2.3826469999999977E-3</c:v>
                </c:pt>
                <c:pt idx="385">
                  <c:v>2.5965860000000001E-3</c:v>
                </c:pt>
                <c:pt idx="386">
                  <c:v>2.8036760000000002E-3</c:v>
                </c:pt>
                <c:pt idx="387">
                  <c:v>3.0034060000000092E-3</c:v>
                </c:pt>
                <c:pt idx="388">
                  <c:v>3.1952840000000196E-3</c:v>
                </c:pt>
                <c:pt idx="389">
                  <c:v>3.3788310000000092E-3</c:v>
                </c:pt>
                <c:pt idx="390">
                  <c:v>3.5535880000000216E-3</c:v>
                </c:pt>
                <c:pt idx="391">
                  <c:v>3.7191140000000268E-3</c:v>
                </c:pt>
                <c:pt idx="392">
                  <c:v>3.8749890000000092E-3</c:v>
                </c:pt>
                <c:pt idx="393">
                  <c:v>4.0208139999999976E-3</c:v>
                </c:pt>
                <c:pt idx="394">
                  <c:v>4.1562129999999997E-3</c:v>
                </c:pt>
                <c:pt idx="395">
                  <c:v>4.2808340000000033E-3</c:v>
                </c:pt>
                <c:pt idx="396">
                  <c:v>4.3943530000000001E-3</c:v>
                </c:pt>
                <c:pt idx="397">
                  <c:v>4.4964730000000477E-3</c:v>
                </c:pt>
                <c:pt idx="398">
                  <c:v>4.5869220000000124E-3</c:v>
                </c:pt>
                <c:pt idx="399">
                  <c:v>4.6654640000000002E-3</c:v>
                </c:pt>
                <c:pt idx="400">
                  <c:v>4.7318880000000426E-3</c:v>
                </c:pt>
                <c:pt idx="401">
                  <c:v>4.7860180000000134E-3</c:v>
                </c:pt>
                <c:pt idx="402">
                  <c:v>4.827708E-3</c:v>
                </c:pt>
                <c:pt idx="403">
                  <c:v>4.8568459999999997E-3</c:v>
                </c:pt>
                <c:pt idx="404">
                  <c:v>4.8733500000000124E-3</c:v>
                </c:pt>
                <c:pt idx="405">
                  <c:v>4.8771730000000124E-3</c:v>
                </c:pt>
                <c:pt idx="406">
                  <c:v>4.8683000000000034E-3</c:v>
                </c:pt>
                <c:pt idx="407">
                  <c:v>4.8467500000000134E-3</c:v>
                </c:pt>
                <c:pt idx="408">
                  <c:v>4.8125729999999997E-3</c:v>
                </c:pt>
                <c:pt idx="409">
                  <c:v>4.7658529999999996E-3</c:v>
                </c:pt>
                <c:pt idx="410">
                  <c:v>4.7067060000000405E-3</c:v>
                </c:pt>
                <c:pt idx="411">
                  <c:v>4.6352790000000442E-3</c:v>
                </c:pt>
                <c:pt idx="412">
                  <c:v>4.5517530000000134E-3</c:v>
                </c:pt>
                <c:pt idx="413">
                  <c:v>4.4563370000000133E-3</c:v>
                </c:pt>
                <c:pt idx="414">
                  <c:v>4.3492740000000123E-3</c:v>
                </c:pt>
                <c:pt idx="415">
                  <c:v>4.2308320000000134E-3</c:v>
                </c:pt>
                <c:pt idx="416">
                  <c:v>4.101314E-3</c:v>
                </c:pt>
                <c:pt idx="417">
                  <c:v>3.9610469999999997E-3</c:v>
                </c:pt>
                <c:pt idx="418">
                  <c:v>3.8103890000000052E-3</c:v>
                </c:pt>
                <c:pt idx="419">
                  <c:v>3.649721000000035E-3</c:v>
                </c:pt>
                <c:pt idx="420">
                  <c:v>3.4794539999999999E-3</c:v>
                </c:pt>
                <c:pt idx="421">
                  <c:v>3.3000220000000092E-3</c:v>
                </c:pt>
                <c:pt idx="422">
                  <c:v>3.1118820000000011E-3</c:v>
                </c:pt>
                <c:pt idx="423">
                  <c:v>2.915515E-3</c:v>
                </c:pt>
                <c:pt idx="424">
                  <c:v>2.7114240000000052E-3</c:v>
                </c:pt>
                <c:pt idx="425">
                  <c:v>2.5001330000000255E-3</c:v>
                </c:pt>
                <c:pt idx="426">
                  <c:v>2.2821800000000243E-3</c:v>
                </c:pt>
                <c:pt idx="427">
                  <c:v>2.0581280000000002E-3</c:v>
                </c:pt>
                <c:pt idx="428">
                  <c:v>1.828549000000009E-3</c:v>
                </c:pt>
                <c:pt idx="429">
                  <c:v>1.5940340000000061E-3</c:v>
                </c:pt>
                <c:pt idx="430">
                  <c:v>1.3551850000000098E-3</c:v>
                </c:pt>
                <c:pt idx="431">
                  <c:v>1.1126160000000075E-3</c:v>
                </c:pt>
                <c:pt idx="432">
                  <c:v>8.6694760000000884E-4</c:v>
                </c:pt>
                <c:pt idx="433">
                  <c:v>6.1880970000000133E-4</c:v>
                </c:pt>
                <c:pt idx="434">
                  <c:v>3.6883710000000438E-4</c:v>
                </c:pt>
                <c:pt idx="435">
                  <c:v>1.1766670000000141E-4</c:v>
                </c:pt>
                <c:pt idx="436">
                  <c:v>-1.3406240000000001E-4</c:v>
                </c:pt>
                <c:pt idx="437">
                  <c:v>-3.8571270000000346E-4</c:v>
                </c:pt>
                <c:pt idx="438">
                  <c:v>-6.3664910000000414E-4</c:v>
                </c:pt>
                <c:pt idx="439">
                  <c:v>-8.8624130000001177E-4</c:v>
                </c:pt>
                <c:pt idx="440">
                  <c:v>-1.1338660000000001E-3</c:v>
                </c:pt>
                <c:pt idx="441">
                  <c:v>-1.3789060000000061E-3</c:v>
                </c:pt>
                <c:pt idx="442">
                  <c:v>-1.6207540000000094E-3</c:v>
                </c:pt>
                <c:pt idx="443">
                  <c:v>-1.8588160000000105E-3</c:v>
                </c:pt>
                <c:pt idx="444">
                  <c:v>-2.0925039999999998E-3</c:v>
                </c:pt>
                <c:pt idx="445">
                  <c:v>-2.3212459999999977E-3</c:v>
                </c:pt>
                <c:pt idx="446">
                  <c:v>-2.5444820000000011E-3</c:v>
                </c:pt>
                <c:pt idx="447">
                  <c:v>-2.76166400000002E-3</c:v>
                </c:pt>
                <c:pt idx="448">
                  <c:v>-2.97226E-3</c:v>
                </c:pt>
                <c:pt idx="449">
                  <c:v>-3.175752E-3</c:v>
                </c:pt>
                <c:pt idx="450">
                  <c:v>-3.3716359999999999E-3</c:v>
                </c:pt>
                <c:pt idx="451">
                  <c:v>-3.5594250000000002E-3</c:v>
                </c:pt>
                <c:pt idx="452">
                  <c:v>-3.7386520000000012E-3</c:v>
                </c:pt>
                <c:pt idx="453">
                  <c:v>-3.9088630000000011E-3</c:v>
                </c:pt>
                <c:pt idx="454">
                  <c:v>-4.0696280000000412E-3</c:v>
                </c:pt>
                <c:pt idx="455">
                  <c:v>-4.2205350000000001E-3</c:v>
                </c:pt>
                <c:pt idx="456">
                  <c:v>-4.3611980000000114E-3</c:v>
                </c:pt>
                <c:pt idx="457">
                  <c:v>-4.4912520000000575E-3</c:v>
                </c:pt>
                <c:pt idx="458">
                  <c:v>-4.6103600000000034E-3</c:v>
                </c:pt>
                <c:pt idx="459">
                  <c:v>-4.7182090000000513E-3</c:v>
                </c:pt>
                <c:pt idx="460">
                  <c:v>-4.8145159999999675E-3</c:v>
                </c:pt>
                <c:pt idx="461">
                  <c:v>-4.8990280000000396E-3</c:v>
                </c:pt>
                <c:pt idx="462">
                  <c:v>-4.9715210000000577E-3</c:v>
                </c:pt>
                <c:pt idx="463">
                  <c:v>-5.031803000000056E-3</c:v>
                </c:pt>
                <c:pt idx="464">
                  <c:v>-5.0797110000000423E-3</c:v>
                </c:pt>
                <c:pt idx="465">
                  <c:v>-5.1151180000000001E-3</c:v>
                </c:pt>
                <c:pt idx="466">
                  <c:v>-5.1379269999999996E-3</c:v>
                </c:pt>
                <c:pt idx="467">
                  <c:v>-5.1480750000000002E-3</c:v>
                </c:pt>
                <c:pt idx="468">
                  <c:v>-5.1455290000000002E-3</c:v>
                </c:pt>
                <c:pt idx="469">
                  <c:v>-5.1302930000000531E-3</c:v>
                </c:pt>
                <c:pt idx="470">
                  <c:v>-5.1024010000000003E-3</c:v>
                </c:pt>
                <c:pt idx="471">
                  <c:v>-5.0619219999999999E-3</c:v>
                </c:pt>
                <c:pt idx="472">
                  <c:v>-5.0089530000000104E-3</c:v>
                </c:pt>
                <c:pt idx="473">
                  <c:v>-4.9436290000000665E-3</c:v>
                </c:pt>
                <c:pt idx="474">
                  <c:v>-4.866113E-3</c:v>
                </c:pt>
                <c:pt idx="475">
                  <c:v>-4.7766000000000588E-3</c:v>
                </c:pt>
                <c:pt idx="476">
                  <c:v>-4.6753159999999997E-3</c:v>
                </c:pt>
                <c:pt idx="477">
                  <c:v>-4.5625169999999856E-3</c:v>
                </c:pt>
                <c:pt idx="478">
                  <c:v>-4.4384900000000432E-3</c:v>
                </c:pt>
                <c:pt idx="479">
                  <c:v>-4.3035479999999999E-3</c:v>
                </c:pt>
                <c:pt idx="480">
                  <c:v>-4.158035E-3</c:v>
                </c:pt>
                <c:pt idx="481">
                  <c:v>-4.0023209999999997E-3</c:v>
                </c:pt>
                <c:pt idx="482">
                  <c:v>-3.8368029999999967E-3</c:v>
                </c:pt>
                <c:pt idx="483">
                  <c:v>-3.6619020000000215E-3</c:v>
                </c:pt>
                <c:pt idx="484">
                  <c:v>-3.4780639999999999E-3</c:v>
                </c:pt>
                <c:pt idx="485">
                  <c:v>-3.285760000000026E-3</c:v>
                </c:pt>
                <c:pt idx="486">
                  <c:v>-3.0854810000000214E-3</c:v>
                </c:pt>
                <c:pt idx="487">
                  <c:v>-2.8777400000000002E-3</c:v>
                </c:pt>
                <c:pt idx="488">
                  <c:v>-2.6630680000000154E-3</c:v>
                </c:pt>
                <c:pt idx="489">
                  <c:v>-2.4420169999999999E-3</c:v>
                </c:pt>
                <c:pt idx="490">
                  <c:v>-2.2151530000000001E-3</c:v>
                </c:pt>
                <c:pt idx="491">
                  <c:v>-1.9830590000000144E-3</c:v>
                </c:pt>
                <c:pt idx="492">
                  <c:v>-1.7463299999999999E-3</c:v>
                </c:pt>
                <c:pt idx="493">
                  <c:v>-1.505574E-3</c:v>
                </c:pt>
                <c:pt idx="494">
                  <c:v>-1.261409E-3</c:v>
                </c:pt>
                <c:pt idx="495">
                  <c:v>-1.0144590000000001E-3</c:v>
                </c:pt>
                <c:pt idx="496">
                  <c:v>-7.6535720000000423E-4</c:v>
                </c:pt>
                <c:pt idx="497">
                  <c:v>-5.1473749999999998E-4</c:v>
                </c:pt>
                <c:pt idx="498">
                  <c:v>-2.6323830000000016E-4</c:v>
                </c:pt>
                <c:pt idx="499">
                  <c:v>-1.1497230000000001E-5</c:v>
                </c:pt>
                <c:pt idx="500">
                  <c:v>2.3984950000000002E-4</c:v>
                </c:pt>
                <c:pt idx="501">
                  <c:v>4.9016980000000812E-4</c:v>
                </c:pt>
                <c:pt idx="502">
                  <c:v>7.3883770000000544E-4</c:v>
                </c:pt>
                <c:pt idx="503">
                  <c:v>9.8523220000000847E-4</c:v>
                </c:pt>
                <c:pt idx="504">
                  <c:v>1.2287419999999999E-3</c:v>
                </c:pt>
                <c:pt idx="505">
                  <c:v>1.468766E-3</c:v>
                </c:pt>
                <c:pt idx="506">
                  <c:v>1.7047120000000095E-3</c:v>
                </c:pt>
                <c:pt idx="507">
                  <c:v>1.936001000000014E-3</c:v>
                </c:pt>
                <c:pt idx="508">
                  <c:v>2.1620649999999999E-3</c:v>
                </c:pt>
                <c:pt idx="509">
                  <c:v>2.3823500000000001E-3</c:v>
                </c:pt>
                <c:pt idx="510">
                  <c:v>2.5963160000000052E-3</c:v>
                </c:pt>
                <c:pt idx="511">
                  <c:v>2.8034350000000052E-3</c:v>
                </c:pt>
                <c:pt idx="512">
                  <c:v>3.0031970000000373E-3</c:v>
                </c:pt>
                <c:pt idx="513">
                  <c:v>3.1951050000000149E-3</c:v>
                </c:pt>
                <c:pt idx="514">
                  <c:v>3.3786810000000092E-3</c:v>
                </c:pt>
                <c:pt idx="515">
                  <c:v>3.5534640000000192E-3</c:v>
                </c:pt>
                <c:pt idx="516">
                  <c:v>3.7190120000000011E-3</c:v>
                </c:pt>
                <c:pt idx="517">
                  <c:v>3.8749020000000012E-3</c:v>
                </c:pt>
                <c:pt idx="518">
                  <c:v>4.0207369999999965E-3</c:v>
                </c:pt>
                <c:pt idx="519">
                  <c:v>4.1561389999999997E-3</c:v>
                </c:pt>
                <c:pt idx="520">
                  <c:v>4.2807570000000317E-3</c:v>
                </c:pt>
                <c:pt idx="521">
                  <c:v>4.3942670000000133E-3</c:v>
                </c:pt>
                <c:pt idx="522">
                  <c:v>4.4963720000000531E-3</c:v>
                </c:pt>
                <c:pt idx="523">
                  <c:v>4.5868030000000134E-3</c:v>
                </c:pt>
                <c:pt idx="524">
                  <c:v>4.6653210000000001E-3</c:v>
                </c:pt>
                <c:pt idx="525">
                  <c:v>4.7317180000000505E-3</c:v>
                </c:pt>
                <c:pt idx="526">
                  <c:v>4.7858190000000123E-3</c:v>
                </c:pt>
                <c:pt idx="527">
                  <c:v>4.8274770000000002E-3</c:v>
                </c:pt>
                <c:pt idx="528">
                  <c:v>4.8565809999999996E-3</c:v>
                </c:pt>
                <c:pt idx="529">
                  <c:v>4.8730509999999998E-3</c:v>
                </c:pt>
                <c:pt idx="530">
                  <c:v>4.8768390000000373E-3</c:v>
                </c:pt>
                <c:pt idx="531">
                  <c:v>4.8679319999999845E-3</c:v>
                </c:pt>
                <c:pt idx="532">
                  <c:v>4.8463480000000506E-3</c:v>
                </c:pt>
                <c:pt idx="533">
                  <c:v>4.8121379999999945E-3</c:v>
                </c:pt>
                <c:pt idx="534">
                  <c:v>4.7653870000000003E-3</c:v>
                </c:pt>
                <c:pt idx="535">
                  <c:v>4.7062100000000414E-3</c:v>
                </c:pt>
                <c:pt idx="536">
                  <c:v>4.6347560000000003E-3</c:v>
                </c:pt>
                <c:pt idx="537">
                  <c:v>4.5512050000000364E-3</c:v>
                </c:pt>
                <c:pt idx="538">
                  <c:v>4.4557660000000389E-3</c:v>
                </c:pt>
                <c:pt idx="539">
                  <c:v>4.3486829999999999E-3</c:v>
                </c:pt>
                <c:pt idx="540">
                  <c:v>4.230225000000044E-3</c:v>
                </c:pt>
                <c:pt idx="541">
                  <c:v>4.1006930000000372E-3</c:v>
                </c:pt>
                <c:pt idx="542">
                  <c:v>3.9604159999999996E-3</c:v>
                </c:pt>
                <c:pt idx="543">
                  <c:v>3.809752E-3</c:v>
                </c:pt>
                <c:pt idx="544">
                  <c:v>3.6490830000000252E-3</c:v>
                </c:pt>
                <c:pt idx="545">
                  <c:v>3.4788190000000002E-3</c:v>
                </c:pt>
                <c:pt idx="546">
                  <c:v>3.299393000000025E-3</c:v>
                </c:pt>
                <c:pt idx="547">
                  <c:v>3.1112650000000002E-3</c:v>
                </c:pt>
                <c:pt idx="548">
                  <c:v>2.9149160000000052E-3</c:v>
                </c:pt>
                <c:pt idx="549">
                  <c:v>2.7108470000000002E-3</c:v>
                </c:pt>
                <c:pt idx="550">
                  <c:v>2.4995809999999999E-3</c:v>
                </c:pt>
                <c:pt idx="551">
                  <c:v>2.2816600000000052E-3</c:v>
                </c:pt>
                <c:pt idx="552">
                  <c:v>2.0576430000000001E-3</c:v>
                </c:pt>
                <c:pt idx="553">
                  <c:v>1.8281040000000083E-3</c:v>
                </c:pt>
                <c:pt idx="554">
                  <c:v>1.5936330000000001E-3</c:v>
                </c:pt>
                <c:pt idx="555">
                  <c:v>1.3548310000000001E-3</c:v>
                </c:pt>
                <c:pt idx="556">
                  <c:v>1.1123100000000102E-3</c:v>
                </c:pt>
                <c:pt idx="557">
                  <c:v>8.6669280000000002E-4</c:v>
                </c:pt>
                <c:pt idx="558">
                  <c:v>6.186067000000055E-4</c:v>
                </c:pt>
                <c:pt idx="559">
                  <c:v>3.6868529999999999E-4</c:v>
                </c:pt>
                <c:pt idx="560">
                  <c:v>1.1756450000000116E-4</c:v>
                </c:pt>
                <c:pt idx="561">
                  <c:v>-1.3411730000000021E-4</c:v>
                </c:pt>
                <c:pt idx="562">
                  <c:v>-3.8572440000000197E-4</c:v>
                </c:pt>
                <c:pt idx="563">
                  <c:v>-6.3662220000000602E-4</c:v>
                </c:pt>
                <c:pt idx="564">
                  <c:v>-8.8618210000000026E-4</c:v>
                </c:pt>
                <c:pt idx="565">
                  <c:v>-1.1337810000000021E-3</c:v>
                </c:pt>
                <c:pt idx="566">
                  <c:v>-1.3788020000000103E-3</c:v>
                </c:pt>
                <c:pt idx="567">
                  <c:v>-1.6206400000000122E-3</c:v>
                </c:pt>
                <c:pt idx="568">
                  <c:v>-1.8586970000000111E-3</c:v>
                </c:pt>
                <c:pt idx="569">
                  <c:v>-2.0923890000000001E-3</c:v>
                </c:pt>
                <c:pt idx="570">
                  <c:v>-2.3211400000000002E-3</c:v>
                </c:pt>
                <c:pt idx="571">
                  <c:v>-2.5443910000000304E-3</c:v>
                </c:pt>
                <c:pt idx="572">
                  <c:v>-2.7615920000000232E-3</c:v>
                </c:pt>
                <c:pt idx="573">
                  <c:v>-2.9722099999999977E-3</c:v>
                </c:pt>
                <c:pt idx="574">
                  <c:v>-3.1757250000000012E-3</c:v>
                </c:pt>
                <c:pt idx="575">
                  <c:v>-3.3716330000000002E-3</c:v>
                </c:pt>
                <c:pt idx="576">
                  <c:v>-3.559446E-3</c:v>
                </c:pt>
                <c:pt idx="577">
                  <c:v>-3.7386940000000255E-3</c:v>
                </c:pt>
                <c:pt idx="578">
                  <c:v>-3.9089230000000277E-3</c:v>
                </c:pt>
                <c:pt idx="579">
                  <c:v>-4.0697040000000004E-3</c:v>
                </c:pt>
                <c:pt idx="580">
                  <c:v>-4.2206230000000422E-3</c:v>
                </c:pt>
                <c:pt idx="581">
                  <c:v>-4.3612930000000438E-3</c:v>
                </c:pt>
                <c:pt idx="582">
                  <c:v>-4.4913510000000505E-3</c:v>
                </c:pt>
                <c:pt idx="583">
                  <c:v>-4.6104579999999996E-3</c:v>
                </c:pt>
                <c:pt idx="584">
                  <c:v>-4.7183020000000396E-3</c:v>
                </c:pt>
                <c:pt idx="585">
                  <c:v>-4.8146029999999998E-3</c:v>
                </c:pt>
                <c:pt idx="586">
                  <c:v>-4.8991050000000034E-3</c:v>
                </c:pt>
                <c:pt idx="587">
                  <c:v>-4.9715849999999997E-3</c:v>
                </c:pt>
                <c:pt idx="588">
                  <c:v>-5.0318520000000432E-3</c:v>
                </c:pt>
                <c:pt idx="589">
                  <c:v>-5.0797440000000475E-3</c:v>
                </c:pt>
                <c:pt idx="590">
                  <c:v>-5.1151339999999995E-3</c:v>
                </c:pt>
                <c:pt idx="591">
                  <c:v>-5.1379249999999946E-3</c:v>
                </c:pt>
                <c:pt idx="592">
                  <c:v>-5.148054E-3</c:v>
                </c:pt>
                <c:pt idx="593">
                  <c:v>-5.1454910000000003E-3</c:v>
                </c:pt>
                <c:pt idx="594">
                  <c:v>-5.1302370000000114E-3</c:v>
                </c:pt>
                <c:pt idx="595">
                  <c:v>-5.1023279999999997E-3</c:v>
                </c:pt>
                <c:pt idx="596">
                  <c:v>-5.0618319999999996E-3</c:v>
                </c:pt>
                <c:pt idx="597">
                  <c:v>-5.0088480000000388E-3</c:v>
                </c:pt>
                <c:pt idx="598">
                  <c:v>-4.9435100000000034E-3</c:v>
                </c:pt>
                <c:pt idx="599">
                  <c:v>-4.8659819999999875E-3</c:v>
                </c:pt>
                <c:pt idx="600">
                  <c:v>-4.7764580000000476E-3</c:v>
                </c:pt>
                <c:pt idx="601">
                  <c:v>-4.6751650000000002E-3</c:v>
                </c:pt>
                <c:pt idx="602">
                  <c:v>-4.5623590000000002E-3</c:v>
                </c:pt>
                <c:pt idx="603">
                  <c:v>-4.4383270000000544E-3</c:v>
                </c:pt>
                <c:pt idx="604">
                  <c:v>-4.3033819999999997E-3</c:v>
                </c:pt>
                <c:pt idx="605">
                  <c:v>-4.1578689999999998E-3</c:v>
                </c:pt>
                <c:pt idx="606">
                  <c:v>-4.0021579999999996E-3</c:v>
                </c:pt>
                <c:pt idx="607">
                  <c:v>-3.8366449999999988E-3</c:v>
                </c:pt>
                <c:pt idx="608">
                  <c:v>-3.6617520000000012E-3</c:v>
                </c:pt>
                <c:pt idx="609">
                  <c:v>-3.4779250000000162E-3</c:v>
                </c:pt>
                <c:pt idx="610">
                  <c:v>-3.285635000000022E-3</c:v>
                </c:pt>
                <c:pt idx="611">
                  <c:v>-3.0853720000000189E-3</c:v>
                </c:pt>
                <c:pt idx="612">
                  <c:v>-2.8776499999999998E-3</c:v>
                </c:pt>
                <c:pt idx="613">
                  <c:v>-2.6630020000000198E-3</c:v>
                </c:pt>
                <c:pt idx="614">
                  <c:v>-2.4419760000000002E-3</c:v>
                </c:pt>
                <c:pt idx="615">
                  <c:v>-2.2151400000000052E-3</c:v>
                </c:pt>
                <c:pt idx="616">
                  <c:v>-1.9830770000000154E-3</c:v>
                </c:pt>
                <c:pt idx="617">
                  <c:v>-1.7463810000000021E-3</c:v>
                </c:pt>
                <c:pt idx="618">
                  <c:v>-1.50566E-3</c:v>
                </c:pt>
                <c:pt idx="619">
                  <c:v>-1.2615289999999999E-3</c:v>
                </c:pt>
                <c:pt idx="620">
                  <c:v>-1.0146150000000021E-3</c:v>
                </c:pt>
                <c:pt idx="621">
                  <c:v>-7.6554849999999996E-4</c:v>
                </c:pt>
                <c:pt idx="622">
                  <c:v>-5.1496310000000134E-4</c:v>
                </c:pt>
                <c:pt idx="623">
                  <c:v>-2.6349640000000236E-4</c:v>
                </c:pt>
                <c:pt idx="624">
                  <c:v>-1.1785440000000125E-5</c:v>
                </c:pt>
                <c:pt idx="625">
                  <c:v>2.3953510000000006E-4</c:v>
                </c:pt>
                <c:pt idx="626">
                  <c:v>4.8983290000000469E-4</c:v>
                </c:pt>
                <c:pt idx="627">
                  <c:v>7.3848230000000503E-4</c:v>
                </c:pt>
                <c:pt idx="628">
                  <c:v>9.8486390000000756E-4</c:v>
                </c:pt>
                <c:pt idx="629">
                  <c:v>1.228366E-3</c:v>
                </c:pt>
                <c:pt idx="630">
                  <c:v>1.4683870000000117E-3</c:v>
                </c:pt>
                <c:pt idx="631">
                  <c:v>1.7043350000000021E-3</c:v>
                </c:pt>
                <c:pt idx="632">
                  <c:v>1.9356310000000021E-3</c:v>
                </c:pt>
                <c:pt idx="633">
                  <c:v>2.1617060000000163E-3</c:v>
                </c:pt>
                <c:pt idx="634">
                  <c:v>2.3820059999999977E-3</c:v>
                </c:pt>
                <c:pt idx="635">
                  <c:v>2.595988E-3</c:v>
                </c:pt>
                <c:pt idx="636">
                  <c:v>2.8031260000000243E-3</c:v>
                </c:pt>
                <c:pt idx="637">
                  <c:v>3.0029070000000052E-3</c:v>
                </c:pt>
                <c:pt idx="638">
                  <c:v>3.1948350000000052E-3</c:v>
                </c:pt>
                <c:pt idx="639">
                  <c:v>3.3784300000000052E-3</c:v>
                </c:pt>
                <c:pt idx="640">
                  <c:v>3.553230000000024E-3</c:v>
                </c:pt>
                <c:pt idx="641">
                  <c:v>3.7187930000000297E-3</c:v>
                </c:pt>
                <c:pt idx="642">
                  <c:v>3.8746960000000052E-3</c:v>
                </c:pt>
                <c:pt idx="643">
                  <c:v>4.0205409999999999E-3</c:v>
                </c:pt>
                <c:pt idx="644">
                  <c:v>4.1559509999999945E-3</c:v>
                </c:pt>
                <c:pt idx="645">
                  <c:v>4.2805750000000104E-3</c:v>
                </c:pt>
                <c:pt idx="646">
                  <c:v>4.394088E-3</c:v>
                </c:pt>
                <c:pt idx="647">
                  <c:v>4.4961930000000441E-3</c:v>
                </c:pt>
                <c:pt idx="648">
                  <c:v>4.5866230000000631E-3</c:v>
                </c:pt>
                <c:pt idx="649">
                  <c:v>4.6651380000000001E-3</c:v>
                </c:pt>
                <c:pt idx="650">
                  <c:v>4.73153200000004E-3</c:v>
                </c:pt>
                <c:pt idx="651">
                  <c:v>4.7856270000000457E-3</c:v>
                </c:pt>
                <c:pt idx="652">
                  <c:v>4.8272799999999998E-3</c:v>
                </c:pt>
                <c:pt idx="653">
                  <c:v>4.8563780000000353E-3</c:v>
                </c:pt>
                <c:pt idx="654">
                  <c:v>4.8728410000000114E-3</c:v>
                </c:pt>
                <c:pt idx="655">
                  <c:v>4.8766230000000643E-3</c:v>
                </c:pt>
                <c:pt idx="656">
                  <c:v>4.8677099999999999E-3</c:v>
                </c:pt>
                <c:pt idx="657">
                  <c:v>4.8461199999999998E-3</c:v>
                </c:pt>
                <c:pt idx="658">
                  <c:v>4.8119039999999997E-3</c:v>
                </c:pt>
                <c:pt idx="659">
                  <c:v>4.7651480000000003E-3</c:v>
                </c:pt>
                <c:pt idx="660">
                  <c:v>4.7059670000000114E-3</c:v>
                </c:pt>
                <c:pt idx="661">
                  <c:v>4.6345099999999997E-3</c:v>
                </c:pt>
                <c:pt idx="662">
                  <c:v>4.5509569999999996E-3</c:v>
                </c:pt>
                <c:pt idx="663">
                  <c:v>4.4555180000000003E-3</c:v>
                </c:pt>
                <c:pt idx="664">
                  <c:v>4.3484350000000003E-3</c:v>
                </c:pt>
                <c:pt idx="665">
                  <c:v>4.2299790000000104E-3</c:v>
                </c:pt>
                <c:pt idx="666">
                  <c:v>4.1004500000000003E-3</c:v>
                </c:pt>
                <c:pt idx="667">
                  <c:v>3.9601790000000281E-3</c:v>
                </c:pt>
                <c:pt idx="668">
                  <c:v>3.8095200000000215E-3</c:v>
                </c:pt>
                <c:pt idx="669">
                  <c:v>3.6488590000000052E-3</c:v>
                </c:pt>
                <c:pt idx="670">
                  <c:v>3.4786050000000001E-3</c:v>
                </c:pt>
                <c:pt idx="671">
                  <c:v>3.2991910000000338E-3</c:v>
                </c:pt>
                <c:pt idx="672">
                  <c:v>3.1110759999999999E-3</c:v>
                </c:pt>
                <c:pt idx="673">
                  <c:v>2.9147420000000001E-3</c:v>
                </c:pt>
                <c:pt idx="674">
                  <c:v>2.7106900000000052E-3</c:v>
                </c:pt>
                <c:pt idx="675">
                  <c:v>2.4994429999999927E-3</c:v>
                </c:pt>
                <c:pt idx="676">
                  <c:v>2.2815420000000092E-3</c:v>
                </c:pt>
                <c:pt idx="677">
                  <c:v>2.0575469999999998E-3</c:v>
                </c:pt>
                <c:pt idx="678">
                  <c:v>1.8280320000000141E-3</c:v>
                </c:pt>
                <c:pt idx="679">
                  <c:v>1.5935850000000093E-3</c:v>
                </c:pt>
                <c:pt idx="680">
                  <c:v>1.3548080000000077E-3</c:v>
                </c:pt>
                <c:pt idx="681">
                  <c:v>1.1123140000000079E-3</c:v>
                </c:pt>
                <c:pt idx="682">
                  <c:v>8.6672270000000002E-4</c:v>
                </c:pt>
                <c:pt idx="683">
                  <c:v>6.1866190000000514E-4</c:v>
                </c:pt>
                <c:pt idx="684">
                  <c:v>3.6876480000000222E-4</c:v>
                </c:pt>
                <c:pt idx="685">
                  <c:v>1.1766760000000114E-4</c:v>
                </c:pt>
                <c:pt idx="686">
                  <c:v>-1.3399350000000001E-4</c:v>
                </c:pt>
                <c:pt idx="687">
                  <c:v>-3.8558150000000008E-4</c:v>
                </c:pt>
                <c:pt idx="688">
                  <c:v>-6.3646329999999997E-4</c:v>
                </c:pt>
                <c:pt idx="689">
                  <c:v>-8.8601010000000568E-4</c:v>
                </c:pt>
                <c:pt idx="690">
                  <c:v>-1.1335989999999999E-3</c:v>
                </c:pt>
                <c:pt idx="691">
                  <c:v>-1.3786150000000121E-3</c:v>
                </c:pt>
                <c:pt idx="692">
                  <c:v>-1.6204510000000121E-3</c:v>
                </c:pt>
                <c:pt idx="693">
                  <c:v>-1.8585100000000139E-3</c:v>
                </c:pt>
                <c:pt idx="694">
                  <c:v>-2.092207E-3</c:v>
                </c:pt>
                <c:pt idx="695">
                  <c:v>-2.3209670000000149E-3</c:v>
                </c:pt>
                <c:pt idx="696">
                  <c:v>-2.5442280000000012E-3</c:v>
                </c:pt>
                <c:pt idx="697">
                  <c:v>-2.7614430000000001E-3</c:v>
                </c:pt>
                <c:pt idx="698">
                  <c:v>-2.9720749999999998E-3</c:v>
                </c:pt>
                <c:pt idx="699">
                  <c:v>-3.1756060000000001E-3</c:v>
                </c:pt>
                <c:pt idx="700">
                  <c:v>-3.3715310000000205E-3</c:v>
                </c:pt>
                <c:pt idx="701">
                  <c:v>-3.5593600000000092E-3</c:v>
                </c:pt>
                <c:pt idx="702">
                  <c:v>-3.7386230000000221E-3</c:v>
                </c:pt>
                <c:pt idx="703">
                  <c:v>-3.9088669999999999E-3</c:v>
                </c:pt>
                <c:pt idx="704">
                  <c:v>-4.0696590000000405E-3</c:v>
                </c:pt>
                <c:pt idx="705">
                  <c:v>-4.2205899999999998E-3</c:v>
                </c:pt>
                <c:pt idx="706">
                  <c:v>-4.3612700000000134E-3</c:v>
                </c:pt>
                <c:pt idx="707">
                  <c:v>-4.4913349999999999E-3</c:v>
                </c:pt>
                <c:pt idx="708">
                  <c:v>-4.6104490000000034E-3</c:v>
                </c:pt>
                <c:pt idx="709">
                  <c:v>-4.7182990000000542E-3</c:v>
                </c:pt>
                <c:pt idx="710">
                  <c:v>-4.8146029999999998E-3</c:v>
                </c:pt>
                <c:pt idx="711">
                  <c:v>-4.8991069999999998E-3</c:v>
                </c:pt>
                <c:pt idx="712">
                  <c:v>-4.9715890000000505E-3</c:v>
                </c:pt>
                <c:pt idx="713">
                  <c:v>-5.0318580000000505E-3</c:v>
                </c:pt>
                <c:pt idx="714">
                  <c:v>-5.0797510000000516E-3</c:v>
                </c:pt>
                <c:pt idx="715">
                  <c:v>-5.1151410000000001E-3</c:v>
                </c:pt>
                <c:pt idx="716">
                  <c:v>-5.1379329999999956E-3</c:v>
                </c:pt>
                <c:pt idx="717">
                  <c:v>-5.14806200000004E-3</c:v>
                </c:pt>
                <c:pt idx="718">
                  <c:v>-5.1454990000000134E-3</c:v>
                </c:pt>
                <c:pt idx="719">
                  <c:v>-5.1302460000000423E-3</c:v>
                </c:pt>
                <c:pt idx="720">
                  <c:v>-5.1023390000000104E-3</c:v>
                </c:pt>
                <c:pt idx="721">
                  <c:v>-5.0618440000000002E-3</c:v>
                </c:pt>
                <c:pt idx="722">
                  <c:v>-5.0088620000000444E-3</c:v>
                </c:pt>
                <c:pt idx="723">
                  <c:v>-4.9435270000000395E-3</c:v>
                </c:pt>
                <c:pt idx="724">
                  <c:v>-4.8660010000000104E-3</c:v>
                </c:pt>
                <c:pt idx="725">
                  <c:v>-4.7764810000000373E-3</c:v>
                </c:pt>
                <c:pt idx="726">
                  <c:v>-4.6751919999999999E-3</c:v>
                </c:pt>
                <c:pt idx="727">
                  <c:v>-4.5623920000000123E-3</c:v>
                </c:pt>
                <c:pt idx="728">
                  <c:v>-4.4383660000000547E-3</c:v>
                </c:pt>
                <c:pt idx="729">
                  <c:v>-4.3034290000000114E-3</c:v>
                </c:pt>
                <c:pt idx="730">
                  <c:v>-4.1579239999999995E-3</c:v>
                </c:pt>
                <c:pt idx="731">
                  <c:v>-4.0022220000000405E-3</c:v>
                </c:pt>
                <c:pt idx="732">
                  <c:v>-3.8367180000000002E-3</c:v>
                </c:pt>
                <c:pt idx="733">
                  <c:v>-3.6618360000000229E-3</c:v>
                </c:pt>
                <c:pt idx="734">
                  <c:v>-3.4780210000000225E-3</c:v>
                </c:pt>
                <c:pt idx="735">
                  <c:v>-3.2857430000000206E-3</c:v>
                </c:pt>
                <c:pt idx="736">
                  <c:v>-3.0854950000000149E-3</c:v>
                </c:pt>
                <c:pt idx="737">
                  <c:v>-2.8777880000000092E-3</c:v>
                </c:pt>
                <c:pt idx="738">
                  <c:v>-2.6631550000000221E-3</c:v>
                </c:pt>
                <c:pt idx="739">
                  <c:v>-2.4421460000000001E-3</c:v>
                </c:pt>
                <c:pt idx="740">
                  <c:v>-2.2153280000000012E-3</c:v>
                </c:pt>
                <c:pt idx="741">
                  <c:v>-1.9832820000000146E-3</c:v>
                </c:pt>
                <c:pt idx="742">
                  <c:v>-1.7466050000000085E-3</c:v>
                </c:pt>
                <c:pt idx="743">
                  <c:v>-1.5059019999999999E-3</c:v>
                </c:pt>
                <c:pt idx="744">
                  <c:v>-1.261791E-3</c:v>
                </c:pt>
                <c:pt idx="745">
                  <c:v>-1.014895E-3</c:v>
                </c:pt>
                <c:pt idx="746">
                  <c:v>-7.65846300000006E-4</c:v>
                </c:pt>
                <c:pt idx="747">
                  <c:v>-5.1527720000000003E-4</c:v>
                </c:pt>
                <c:pt idx="748">
                  <c:v>-2.6382540000000011E-4</c:v>
                </c:pt>
                <c:pt idx="749">
                  <c:v>-1.2127990000000001E-5</c:v>
                </c:pt>
                <c:pt idx="750">
                  <c:v>2.391812E-4</c:v>
                </c:pt>
                <c:pt idx="751">
                  <c:v>4.894700000000001E-4</c:v>
                </c:pt>
                <c:pt idx="752">
                  <c:v>7.3811320000000547E-4</c:v>
                </c:pt>
                <c:pt idx="753">
                  <c:v>9.8449110000000013E-4</c:v>
                </c:pt>
                <c:pt idx="754">
                  <c:v>1.227992E-3</c:v>
                </c:pt>
                <c:pt idx="755">
                  <c:v>1.4680150000000102E-3</c:v>
                </c:pt>
                <c:pt idx="756">
                  <c:v>1.7039679999999999E-3</c:v>
                </c:pt>
                <c:pt idx="757">
                  <c:v>1.9352700000000124E-3</c:v>
                </c:pt>
                <c:pt idx="758">
                  <c:v>2.1613550000000002E-3</c:v>
                </c:pt>
                <c:pt idx="759">
                  <c:v>2.3816649999999998E-3</c:v>
                </c:pt>
                <c:pt idx="760">
                  <c:v>2.5956600000000001E-3</c:v>
                </c:pt>
                <c:pt idx="761">
                  <c:v>2.802812E-3</c:v>
                </c:pt>
                <c:pt idx="762">
                  <c:v>3.0026070000000052E-3</c:v>
                </c:pt>
                <c:pt idx="763">
                  <c:v>3.1945500000000195E-3</c:v>
                </c:pt>
                <c:pt idx="764">
                  <c:v>3.3781589999999999E-3</c:v>
                </c:pt>
                <c:pt idx="765">
                  <c:v>3.5529730000000092E-3</c:v>
                </c:pt>
                <c:pt idx="766">
                  <c:v>3.718549000000018E-3</c:v>
                </c:pt>
                <c:pt idx="767">
                  <c:v>3.8744650000000001E-3</c:v>
                </c:pt>
                <c:pt idx="768">
                  <c:v>4.0203210000000003E-3</c:v>
                </c:pt>
                <c:pt idx="769">
                  <c:v>4.1557419999999996E-3</c:v>
                </c:pt>
                <c:pt idx="770">
                  <c:v>4.2803750000000133E-3</c:v>
                </c:pt>
                <c:pt idx="771">
                  <c:v>4.3938969999999999E-3</c:v>
                </c:pt>
                <c:pt idx="772">
                  <c:v>4.4960110000000124E-3</c:v>
                </c:pt>
                <c:pt idx="773">
                  <c:v>4.5864480000000459E-3</c:v>
                </c:pt>
                <c:pt idx="774">
                  <c:v>4.6649699999999975E-3</c:v>
                </c:pt>
                <c:pt idx="775">
                  <c:v>4.7313700000000541E-3</c:v>
                </c:pt>
                <c:pt idx="776">
                  <c:v>4.7854710000000134E-3</c:v>
                </c:pt>
                <c:pt idx="777">
                  <c:v>4.8271299999999998E-3</c:v>
                </c:pt>
                <c:pt idx="778">
                  <c:v>4.8562330000000405E-3</c:v>
                </c:pt>
                <c:pt idx="779">
                  <c:v>4.8727030000000398E-3</c:v>
                </c:pt>
                <c:pt idx="780">
                  <c:v>4.8764900000000371E-3</c:v>
                </c:pt>
                <c:pt idx="781">
                  <c:v>4.867583E-3</c:v>
                </c:pt>
                <c:pt idx="782">
                  <c:v>4.8459990000000114E-3</c:v>
                </c:pt>
                <c:pt idx="783">
                  <c:v>4.8117899999999998E-3</c:v>
                </c:pt>
                <c:pt idx="784">
                  <c:v>4.7650410000000124E-3</c:v>
                </c:pt>
                <c:pt idx="785">
                  <c:v>4.7058670000000372E-3</c:v>
                </c:pt>
                <c:pt idx="786">
                  <c:v>4.6344180000000004E-3</c:v>
                </c:pt>
                <c:pt idx="787">
                  <c:v>4.5508730000000134E-3</c:v>
                </c:pt>
                <c:pt idx="788">
                  <c:v>4.4554420000000134E-3</c:v>
                </c:pt>
                <c:pt idx="789">
                  <c:v>4.3483670000000387E-3</c:v>
                </c:pt>
                <c:pt idx="790">
                  <c:v>4.2299199999999999E-3</c:v>
                </c:pt>
                <c:pt idx="791">
                  <c:v>4.100401E-3</c:v>
                </c:pt>
                <c:pt idx="792">
                  <c:v>3.9601400000000052E-3</c:v>
                </c:pt>
                <c:pt idx="793">
                  <c:v>3.8094920000000011E-3</c:v>
                </c:pt>
                <c:pt idx="794">
                  <c:v>3.6488420000000002E-3</c:v>
                </c:pt>
                <c:pt idx="795">
                  <c:v>3.4785990000000188E-3</c:v>
                </c:pt>
                <c:pt idx="796">
                  <c:v>3.299198000000021E-3</c:v>
                </c:pt>
                <c:pt idx="797">
                  <c:v>3.1110959999999998E-3</c:v>
                </c:pt>
                <c:pt idx="798">
                  <c:v>2.9147750000000001E-3</c:v>
                </c:pt>
                <c:pt idx="799">
                  <c:v>2.7107370000000281E-3</c:v>
                </c:pt>
                <c:pt idx="800">
                  <c:v>2.499505E-3</c:v>
                </c:pt>
                <c:pt idx="801">
                  <c:v>2.2816189999999999E-3</c:v>
                </c:pt>
                <c:pt idx="802">
                  <c:v>2.0576390000000052E-3</c:v>
                </c:pt>
                <c:pt idx="803">
                  <c:v>1.8281390000000083E-3</c:v>
                </c:pt>
                <c:pt idx="804">
                  <c:v>1.5937070000000021E-3</c:v>
                </c:pt>
                <c:pt idx="805">
                  <c:v>1.3549460000000001E-3</c:v>
                </c:pt>
                <c:pt idx="806">
                  <c:v>1.1124660000000001E-3</c:v>
                </c:pt>
                <c:pt idx="807">
                  <c:v>8.6688900000000046E-4</c:v>
                </c:pt>
                <c:pt idx="808">
                  <c:v>6.1884210000000414E-4</c:v>
                </c:pt>
                <c:pt idx="809">
                  <c:v>3.6895760000000346E-4</c:v>
                </c:pt>
                <c:pt idx="810">
                  <c:v>1.1787180000000142E-4</c:v>
                </c:pt>
                <c:pt idx="811">
                  <c:v>-1.3377880000000041E-4</c:v>
                </c:pt>
                <c:pt idx="812">
                  <c:v>-3.8535860000000289E-4</c:v>
                </c:pt>
                <c:pt idx="813">
                  <c:v>-6.3623400000000104E-4</c:v>
                </c:pt>
                <c:pt idx="814">
                  <c:v>-8.8577640000000991E-4</c:v>
                </c:pt>
                <c:pt idx="815">
                  <c:v>-1.1333630000000001E-3</c:v>
                </c:pt>
                <c:pt idx="816">
                  <c:v>-1.3783790000000081E-3</c:v>
                </c:pt>
                <c:pt idx="817">
                  <c:v>-1.6202160000000124E-3</c:v>
                </c:pt>
                <c:pt idx="818">
                  <c:v>-1.8582790000000104E-3</c:v>
                </c:pt>
                <c:pt idx="819">
                  <c:v>-2.091982E-3</c:v>
                </c:pt>
                <c:pt idx="820">
                  <c:v>-2.3207499999999999E-3</c:v>
                </c:pt>
                <c:pt idx="821">
                  <c:v>-2.5440210000000256E-3</c:v>
                </c:pt>
                <c:pt idx="822">
                  <c:v>-2.7612460000000002E-3</c:v>
                </c:pt>
                <c:pt idx="823">
                  <c:v>-2.97189E-3</c:v>
                </c:pt>
                <c:pt idx="824">
                  <c:v>-3.1754330000000092E-3</c:v>
                </c:pt>
                <c:pt idx="825">
                  <c:v>-3.3713699999999998E-3</c:v>
                </c:pt>
                <c:pt idx="826">
                  <c:v>-3.5592120000000052E-3</c:v>
                </c:pt>
                <c:pt idx="827">
                  <c:v>-3.7384880000000012E-3</c:v>
                </c:pt>
                <c:pt idx="828">
                  <c:v>-3.9087439999999996E-3</c:v>
                </c:pt>
                <c:pt idx="829">
                  <c:v>-4.0695490000000134E-3</c:v>
                </c:pt>
                <c:pt idx="830">
                  <c:v>-4.2204920000000114E-3</c:v>
                </c:pt>
                <c:pt idx="831">
                  <c:v>-4.3611830000000002E-3</c:v>
                </c:pt>
                <c:pt idx="832">
                  <c:v>-4.4912590000000616E-3</c:v>
                </c:pt>
                <c:pt idx="833">
                  <c:v>-4.610383E-3</c:v>
                </c:pt>
                <c:pt idx="834">
                  <c:v>-4.7182430000000577E-3</c:v>
                </c:pt>
                <c:pt idx="835">
                  <c:v>-4.8145569999999945E-3</c:v>
                </c:pt>
                <c:pt idx="836">
                  <c:v>-4.8990700000000114E-3</c:v>
                </c:pt>
                <c:pt idx="837">
                  <c:v>-4.9715620000000656E-3</c:v>
                </c:pt>
                <c:pt idx="838">
                  <c:v>-5.0318390000000431E-3</c:v>
                </c:pt>
                <c:pt idx="839">
                  <c:v>-5.0797420000000676E-3</c:v>
                </c:pt>
                <c:pt idx="840">
                  <c:v>-5.1151410000000001E-3</c:v>
                </c:pt>
                <c:pt idx="841">
                  <c:v>-5.1379410000000104E-3</c:v>
                </c:pt>
                <c:pt idx="842">
                  <c:v>-5.1480800000000002E-3</c:v>
                </c:pt>
                <c:pt idx="843">
                  <c:v>-5.1455260000000001E-3</c:v>
                </c:pt>
                <c:pt idx="844">
                  <c:v>-5.1302819999999999E-3</c:v>
                </c:pt>
                <c:pt idx="845">
                  <c:v>-5.1023830000000003E-3</c:v>
                </c:pt>
                <c:pt idx="846">
                  <c:v>-5.0618980000000134E-3</c:v>
                </c:pt>
                <c:pt idx="847">
                  <c:v>-5.0089260000000004E-3</c:v>
                </c:pt>
                <c:pt idx="848">
                  <c:v>-4.9436010000000578E-3</c:v>
                </c:pt>
                <c:pt idx="849">
                  <c:v>-4.866085E-3</c:v>
                </c:pt>
                <c:pt idx="850">
                  <c:v>-4.7765749999999999E-3</c:v>
                </c:pt>
                <c:pt idx="851">
                  <c:v>-4.67529700000004E-3</c:v>
                </c:pt>
                <c:pt idx="852">
                  <c:v>-4.5625070000000004E-3</c:v>
                </c:pt>
                <c:pt idx="853">
                  <c:v>-4.4384920000000543E-3</c:v>
                </c:pt>
                <c:pt idx="854">
                  <c:v>-4.3035660000000104E-3</c:v>
                </c:pt>
                <c:pt idx="855">
                  <c:v>-4.1580719999999996E-3</c:v>
                </c:pt>
                <c:pt idx="856">
                  <c:v>-4.0023810000000002E-3</c:v>
                </c:pt>
                <c:pt idx="857">
                  <c:v>-3.836889E-3</c:v>
                </c:pt>
                <c:pt idx="858">
                  <c:v>-3.6620180000000052E-3</c:v>
                </c:pt>
                <c:pt idx="859">
                  <c:v>-3.4782150000000002E-3</c:v>
                </c:pt>
                <c:pt idx="860">
                  <c:v>-3.2859490000000202E-3</c:v>
                </c:pt>
                <c:pt idx="861">
                  <c:v>-3.0857130000000229E-3</c:v>
                </c:pt>
                <c:pt idx="862">
                  <c:v>-2.878018E-3</c:v>
                </c:pt>
                <c:pt idx="863">
                  <c:v>-2.6633980000000269E-3</c:v>
                </c:pt>
                <c:pt idx="864">
                  <c:v>-2.4424009999999999E-3</c:v>
                </c:pt>
                <c:pt idx="865">
                  <c:v>-2.2155950000000012E-3</c:v>
                </c:pt>
                <c:pt idx="866">
                  <c:v>-1.9835620000000134E-3</c:v>
                </c:pt>
                <c:pt idx="867">
                  <c:v>-1.7468960000000021E-3</c:v>
                </c:pt>
                <c:pt idx="868">
                  <c:v>-1.5062050000000085E-3</c:v>
                </c:pt>
                <c:pt idx="869">
                  <c:v>-1.262104E-3</c:v>
                </c:pt>
                <c:pt idx="870">
                  <c:v>-1.0152190000000001E-3</c:v>
                </c:pt>
                <c:pt idx="871">
                  <c:v>-7.6617930000000625E-4</c:v>
                </c:pt>
                <c:pt idx="872">
                  <c:v>-5.1561930000000122E-4</c:v>
                </c:pt>
                <c:pt idx="873">
                  <c:v>-2.6417530000000212E-4</c:v>
                </c:pt>
                <c:pt idx="874">
                  <c:v>-1.2483430000000114E-5</c:v>
                </c:pt>
                <c:pt idx="875">
                  <c:v>2.3882090000000011E-4</c:v>
                </c:pt>
                <c:pt idx="876">
                  <c:v>4.8910700000000024E-4</c:v>
                </c:pt>
                <c:pt idx="877">
                  <c:v>7.3774870000000033E-4</c:v>
                </c:pt>
                <c:pt idx="878">
                  <c:v>9.8412620000000017E-4</c:v>
                </c:pt>
                <c:pt idx="879">
                  <c:v>1.2276289999999998E-3</c:v>
                </c:pt>
                <c:pt idx="880">
                  <c:v>1.4676550000000041E-3</c:v>
                </c:pt>
                <c:pt idx="881">
                  <c:v>1.7036130000000001E-3</c:v>
                </c:pt>
                <c:pt idx="882">
                  <c:v>1.9349230000000087E-3</c:v>
                </c:pt>
                <c:pt idx="883">
                  <c:v>2.1610150000000001E-3</c:v>
                </c:pt>
                <c:pt idx="884">
                  <c:v>2.3813350000000092E-3</c:v>
                </c:pt>
                <c:pt idx="885">
                  <c:v>2.5953400000000002E-3</c:v>
                </c:pt>
                <c:pt idx="886">
                  <c:v>2.802503E-3</c:v>
                </c:pt>
                <c:pt idx="887">
                  <c:v>3.0023110000000214E-3</c:v>
                </c:pt>
                <c:pt idx="888">
                  <c:v>3.1942650000000052E-3</c:v>
                </c:pt>
                <c:pt idx="889">
                  <c:v>3.3778870000000052E-3</c:v>
                </c:pt>
                <c:pt idx="890">
                  <c:v>3.5527129999999999E-3</c:v>
                </c:pt>
                <c:pt idx="891">
                  <c:v>3.7183020000000205E-3</c:v>
                </c:pt>
                <c:pt idx="892">
                  <c:v>3.8742310000000209E-3</c:v>
                </c:pt>
                <c:pt idx="893">
                  <c:v>4.0201000000000004E-3</c:v>
                </c:pt>
                <c:pt idx="894">
                  <c:v>4.1555330000000003E-3</c:v>
                </c:pt>
                <c:pt idx="895">
                  <c:v>4.2801779999999999E-3</c:v>
                </c:pt>
                <c:pt idx="896">
                  <c:v>4.3937120000000001E-3</c:v>
                </c:pt>
                <c:pt idx="897">
                  <c:v>4.4958369999999999E-3</c:v>
                </c:pt>
                <c:pt idx="898">
                  <c:v>4.5862860000000123E-3</c:v>
                </c:pt>
                <c:pt idx="899">
                  <c:v>4.6648199999999845E-3</c:v>
                </c:pt>
                <c:pt idx="900">
                  <c:v>4.7312320000000591E-3</c:v>
                </c:pt>
                <c:pt idx="901">
                  <c:v>4.7853450000000363E-3</c:v>
                </c:pt>
                <c:pt idx="902">
                  <c:v>4.8270149999999745E-3</c:v>
                </c:pt>
                <c:pt idx="903">
                  <c:v>4.8561300000000002E-3</c:v>
                </c:pt>
                <c:pt idx="904">
                  <c:v>4.8726109999999998E-3</c:v>
                </c:pt>
                <c:pt idx="905">
                  <c:v>4.8764100000000003E-3</c:v>
                </c:pt>
                <c:pt idx="906">
                  <c:v>4.8675149999999655E-3</c:v>
                </c:pt>
                <c:pt idx="907">
                  <c:v>4.8459430000000114E-3</c:v>
                </c:pt>
                <c:pt idx="908">
                  <c:v>4.8117460000000134E-3</c:v>
                </c:pt>
                <c:pt idx="909">
                  <c:v>4.7650080000000124E-3</c:v>
                </c:pt>
                <c:pt idx="910">
                  <c:v>4.7058470000000364E-3</c:v>
                </c:pt>
                <c:pt idx="911">
                  <c:v>4.6344089999999999E-3</c:v>
                </c:pt>
                <c:pt idx="912">
                  <c:v>4.5508759999999997E-3</c:v>
                </c:pt>
                <c:pt idx="913">
                  <c:v>4.4554570000000003E-3</c:v>
                </c:pt>
                <c:pt idx="914">
                  <c:v>4.3483949999999997E-3</c:v>
                </c:pt>
                <c:pt idx="915">
                  <c:v>4.2299599999999996E-3</c:v>
                </c:pt>
                <c:pt idx="916">
                  <c:v>4.1004539999999999E-3</c:v>
                </c:pt>
                <c:pt idx="917">
                  <c:v>3.960204000000027E-3</c:v>
                </c:pt>
                <c:pt idx="918">
                  <c:v>3.8095690000000092E-3</c:v>
                </c:pt>
                <c:pt idx="919">
                  <c:v>3.6489320000000296E-3</c:v>
                </c:pt>
                <c:pt idx="920">
                  <c:v>3.4787010000000207E-3</c:v>
                </c:pt>
                <c:pt idx="921">
                  <c:v>3.2993110000000291E-3</c:v>
                </c:pt>
                <c:pt idx="922">
                  <c:v>3.1112210000000195E-3</c:v>
                </c:pt>
                <c:pt idx="923">
                  <c:v>2.9149120000000052E-3</c:v>
                </c:pt>
                <c:pt idx="924">
                  <c:v>2.7108860000000052E-3</c:v>
                </c:pt>
                <c:pt idx="925">
                  <c:v>2.4996649999999999E-3</c:v>
                </c:pt>
                <c:pt idx="926">
                  <c:v>2.2817900000000283E-3</c:v>
                </c:pt>
                <c:pt idx="927">
                  <c:v>2.0578210000000052E-3</c:v>
                </c:pt>
                <c:pt idx="928">
                  <c:v>1.8283320000000124E-3</c:v>
                </c:pt>
                <c:pt idx="929">
                  <c:v>1.5939110000000021E-3</c:v>
                </c:pt>
                <c:pt idx="930">
                  <c:v>1.3551600000000041E-3</c:v>
                </c:pt>
                <c:pt idx="931">
                  <c:v>1.1126890000000076E-3</c:v>
                </c:pt>
                <c:pt idx="932">
                  <c:v>8.6712090000000007E-4</c:v>
                </c:pt>
                <c:pt idx="933">
                  <c:v>6.1908199999999997E-4</c:v>
                </c:pt>
                <c:pt idx="934">
                  <c:v>3.6920510000000052E-4</c:v>
                </c:pt>
                <c:pt idx="935">
                  <c:v>1.1812550000000144E-4</c:v>
                </c:pt>
                <c:pt idx="936">
                  <c:v>-1.3352030000000003E-4</c:v>
                </c:pt>
                <c:pt idx="937">
                  <c:v>-3.8509670000000227E-4</c:v>
                </c:pt>
                <c:pt idx="938">
                  <c:v>-6.3596970000000589E-4</c:v>
                </c:pt>
                <c:pt idx="939">
                  <c:v>-8.8551120000001174E-4</c:v>
                </c:pt>
                <c:pt idx="940">
                  <c:v>-1.1330980000000001E-3</c:v>
                </c:pt>
                <c:pt idx="941">
                  <c:v>-1.3781160000000115E-3</c:v>
                </c:pt>
                <c:pt idx="942">
                  <c:v>-1.6199570000000121E-3</c:v>
                </c:pt>
                <c:pt idx="943">
                  <c:v>-1.8580240000000041E-3</c:v>
                </c:pt>
                <c:pt idx="944">
                  <c:v>-2.0917330000000092E-3</c:v>
                </c:pt>
                <c:pt idx="945">
                  <c:v>-2.3205080000000002E-3</c:v>
                </c:pt>
                <c:pt idx="946">
                  <c:v>-2.5437880000000212E-3</c:v>
                </c:pt>
                <c:pt idx="947">
                  <c:v>-2.7610220000000092E-3</c:v>
                </c:pt>
                <c:pt idx="948">
                  <c:v>-2.9716769999999998E-3</c:v>
                </c:pt>
                <c:pt idx="949">
                  <c:v>-3.1752310000000218E-3</c:v>
                </c:pt>
                <c:pt idx="950">
                  <c:v>-3.3711790000000002E-3</c:v>
                </c:pt>
                <c:pt idx="951">
                  <c:v>-3.5590330000000092E-3</c:v>
                </c:pt>
                <c:pt idx="952">
                  <c:v>-3.7383200000000319E-3</c:v>
                </c:pt>
                <c:pt idx="953">
                  <c:v>-3.9085889999999996E-3</c:v>
                </c:pt>
                <c:pt idx="954">
                  <c:v>-4.0694069999999997E-3</c:v>
                </c:pt>
                <c:pt idx="955">
                  <c:v>-4.2203610000000379E-3</c:v>
                </c:pt>
                <c:pt idx="956">
                  <c:v>-4.3610649999999999E-3</c:v>
                </c:pt>
                <c:pt idx="957">
                  <c:v>-4.4911540000000024E-3</c:v>
                </c:pt>
                <c:pt idx="958">
                  <c:v>-4.6102900000000004E-3</c:v>
                </c:pt>
                <c:pt idx="959">
                  <c:v>-4.7181630000000434E-3</c:v>
                </c:pt>
                <c:pt idx="960">
                  <c:v>-4.8144900000000003E-3</c:v>
                </c:pt>
                <c:pt idx="961">
                  <c:v>-4.8990160000000034E-3</c:v>
                </c:pt>
                <c:pt idx="962">
                  <c:v>-4.9715200000000521E-3</c:v>
                </c:pt>
                <c:pt idx="963">
                  <c:v>-5.0318100000000124E-3</c:v>
                </c:pt>
                <c:pt idx="964">
                  <c:v>-5.0797250000000505E-3</c:v>
                </c:pt>
                <c:pt idx="965">
                  <c:v>-5.1151369999999875E-3</c:v>
                </c:pt>
                <c:pt idx="966">
                  <c:v>-5.1379499999999996E-3</c:v>
                </c:pt>
                <c:pt idx="967">
                  <c:v>-5.1481019999999999E-3</c:v>
                </c:pt>
                <c:pt idx="968">
                  <c:v>-5.1455609999999999E-3</c:v>
                </c:pt>
                <c:pt idx="969">
                  <c:v>-5.1303300000000024E-3</c:v>
                </c:pt>
                <c:pt idx="970">
                  <c:v>-5.1024449999999997E-3</c:v>
                </c:pt>
                <c:pt idx="971">
                  <c:v>-5.0619730000000104E-3</c:v>
                </c:pt>
                <c:pt idx="972">
                  <c:v>-5.0090140000000104E-3</c:v>
                </c:pt>
                <c:pt idx="973">
                  <c:v>-4.9437020000000541E-3</c:v>
                </c:pt>
                <c:pt idx="974">
                  <c:v>-4.8661989999999999E-3</c:v>
                </c:pt>
                <c:pt idx="975">
                  <c:v>-4.7767020000000588E-3</c:v>
                </c:pt>
                <c:pt idx="976">
                  <c:v>-4.6754370000000002E-3</c:v>
                </c:pt>
                <c:pt idx="977">
                  <c:v>-4.5626599999999996E-3</c:v>
                </c:pt>
                <c:pt idx="978">
                  <c:v>-4.4386580000000571E-3</c:v>
                </c:pt>
                <c:pt idx="979">
                  <c:v>-4.3037440000000034E-3</c:v>
                </c:pt>
                <c:pt idx="980">
                  <c:v>-4.1582630000000431E-3</c:v>
                </c:pt>
                <c:pt idx="981">
                  <c:v>-4.0025839999999965E-3</c:v>
                </c:pt>
                <c:pt idx="982">
                  <c:v>-3.8371040000000252E-3</c:v>
                </c:pt>
                <c:pt idx="983">
                  <c:v>-3.6622450000000002E-3</c:v>
                </c:pt>
                <c:pt idx="984">
                  <c:v>-3.4784540000000002E-3</c:v>
                </c:pt>
                <c:pt idx="985">
                  <c:v>-3.2862000000000195E-3</c:v>
                </c:pt>
                <c:pt idx="986">
                  <c:v>-3.0859750000000012E-3</c:v>
                </c:pt>
                <c:pt idx="987">
                  <c:v>-2.8782909999999998E-3</c:v>
                </c:pt>
                <c:pt idx="988">
                  <c:v>-2.6636800000000229E-3</c:v>
                </c:pt>
                <c:pt idx="989">
                  <c:v>-2.4426940000000052E-3</c:v>
                </c:pt>
                <c:pt idx="990">
                  <c:v>-2.215898E-3</c:v>
                </c:pt>
                <c:pt idx="991">
                  <c:v>-1.9838740000000001E-3</c:v>
                </c:pt>
                <c:pt idx="992">
                  <c:v>-1.7472160000000041E-3</c:v>
                </c:pt>
                <c:pt idx="993">
                  <c:v>-1.5065330000000041E-3</c:v>
                </c:pt>
                <c:pt idx="994">
                  <c:v>-1.2624400000000077E-3</c:v>
                </c:pt>
                <c:pt idx="995">
                  <c:v>-1.0155609999999999E-3</c:v>
                </c:pt>
                <c:pt idx="996">
                  <c:v>-7.665271000000044E-4</c:v>
                </c:pt>
                <c:pt idx="997">
                  <c:v>-5.1597160000000004E-4</c:v>
                </c:pt>
                <c:pt idx="998">
                  <c:v>-2.645317000000032E-4</c:v>
                </c:pt>
                <c:pt idx="999">
                  <c:v>-1.2843050000000138E-5</c:v>
                </c:pt>
              </c:numCache>
            </c:numRef>
          </c:yVal>
          <c:smooth val="1"/>
        </c:ser>
        <c:ser>
          <c:idx val="1"/>
          <c:order val="1"/>
          <c:tx>
            <c:v>yb</c:v>
          </c:tx>
          <c:spPr>
            <a:ln w="12700">
              <a:solidFill>
                <a:schemeClr val="tx1"/>
              </a:solidFill>
              <a:prstDash val="sysDash"/>
            </a:ln>
          </c:spPr>
          <c:marker>
            <c:symbol val="none"/>
          </c:marker>
          <c:xVal>
            <c:numRef>
              <c:f>v!$A$2:$A$1001</c:f>
              <c:numCache>
                <c:formatCode>General</c:formatCode>
                <c:ptCount val="1000"/>
                <c:pt idx="0">
                  <c:v>1.0000000000000041E-3</c:v>
                </c:pt>
                <c:pt idx="1">
                  <c:v>2.0000000000000052E-3</c:v>
                </c:pt>
                <c:pt idx="2">
                  <c:v>3.0000000000000092E-3</c:v>
                </c:pt>
                <c:pt idx="3">
                  <c:v>4.0000000000000114E-3</c:v>
                </c:pt>
                <c:pt idx="4">
                  <c:v>5.0000000000000114E-3</c:v>
                </c:pt>
                <c:pt idx="5">
                  <c:v>6.0000010000000343E-3</c:v>
                </c:pt>
                <c:pt idx="6">
                  <c:v>7.0000010000000378E-3</c:v>
                </c:pt>
                <c:pt idx="7">
                  <c:v>8.0000000000000227E-3</c:v>
                </c:pt>
                <c:pt idx="8">
                  <c:v>9.0000010000000005E-3</c:v>
                </c:pt>
                <c:pt idx="9">
                  <c:v>1.0000000000000005E-2</c:v>
                </c:pt>
                <c:pt idx="10">
                  <c:v>1.0999999999999998E-2</c:v>
                </c:pt>
                <c:pt idx="11">
                  <c:v>1.2E-2</c:v>
                </c:pt>
                <c:pt idx="12">
                  <c:v>1.2999999999999998E-2</c:v>
                </c:pt>
                <c:pt idx="13">
                  <c:v>1.4E-2</c:v>
                </c:pt>
                <c:pt idx="14">
                  <c:v>1.4999999999999998E-2</c:v>
                </c:pt>
                <c:pt idx="15">
                  <c:v>1.6000000000000021E-2</c:v>
                </c:pt>
                <c:pt idx="16">
                  <c:v>1.7000000000000001E-2</c:v>
                </c:pt>
                <c:pt idx="17">
                  <c:v>1.7999999999999999E-2</c:v>
                </c:pt>
                <c:pt idx="18">
                  <c:v>1.9000000000000114E-2</c:v>
                </c:pt>
                <c:pt idx="19">
                  <c:v>2.0000000000000011E-2</c:v>
                </c:pt>
                <c:pt idx="20">
                  <c:v>2.1000000000000012E-2</c:v>
                </c:pt>
                <c:pt idx="21">
                  <c:v>2.1999999999999999E-2</c:v>
                </c:pt>
                <c:pt idx="22">
                  <c:v>2.3E-2</c:v>
                </c:pt>
                <c:pt idx="23">
                  <c:v>2.4E-2</c:v>
                </c:pt>
                <c:pt idx="24">
                  <c:v>2.5000000000000001E-2</c:v>
                </c:pt>
                <c:pt idx="25">
                  <c:v>2.5999999999999999E-2</c:v>
                </c:pt>
                <c:pt idx="26">
                  <c:v>2.7000000000000166E-2</c:v>
                </c:pt>
                <c:pt idx="27">
                  <c:v>2.8000000000000001E-2</c:v>
                </c:pt>
                <c:pt idx="28">
                  <c:v>2.9000000000000001E-2</c:v>
                </c:pt>
                <c:pt idx="29">
                  <c:v>3.0000000000000002E-2</c:v>
                </c:pt>
                <c:pt idx="30">
                  <c:v>3.1000000000000052E-2</c:v>
                </c:pt>
                <c:pt idx="31">
                  <c:v>3.2000000000000042E-2</c:v>
                </c:pt>
                <c:pt idx="32">
                  <c:v>3.3000000000000002E-2</c:v>
                </c:pt>
                <c:pt idx="33">
                  <c:v>3.4000000000000002E-2</c:v>
                </c:pt>
                <c:pt idx="34">
                  <c:v>3.500000000000001E-2</c:v>
                </c:pt>
                <c:pt idx="35">
                  <c:v>3.5999990000000009E-2</c:v>
                </c:pt>
                <c:pt idx="36">
                  <c:v>3.699999000000001E-2</c:v>
                </c:pt>
                <c:pt idx="37">
                  <c:v>3.7999990000000011E-2</c:v>
                </c:pt>
                <c:pt idx="38">
                  <c:v>3.8999989999999998E-2</c:v>
                </c:pt>
                <c:pt idx="39">
                  <c:v>3.9999989999999999E-2</c:v>
                </c:pt>
                <c:pt idx="40">
                  <c:v>4.0999990000000014E-2</c:v>
                </c:pt>
                <c:pt idx="41">
                  <c:v>4.1999979999999985E-2</c:v>
                </c:pt>
                <c:pt idx="42">
                  <c:v>4.2999980000000104E-2</c:v>
                </c:pt>
                <c:pt idx="43">
                  <c:v>4.3999980000000022E-2</c:v>
                </c:pt>
                <c:pt idx="44">
                  <c:v>4.4999980000000134E-2</c:v>
                </c:pt>
                <c:pt idx="45">
                  <c:v>4.5999980000000024E-2</c:v>
                </c:pt>
                <c:pt idx="46">
                  <c:v>4.6999979999999997E-2</c:v>
                </c:pt>
                <c:pt idx="47">
                  <c:v>4.7999970000000024E-2</c:v>
                </c:pt>
                <c:pt idx="48">
                  <c:v>4.8999969999999997E-2</c:v>
                </c:pt>
                <c:pt idx="49">
                  <c:v>4.9999970000000123E-2</c:v>
                </c:pt>
                <c:pt idx="50">
                  <c:v>5.0999969999999999E-2</c:v>
                </c:pt>
                <c:pt idx="51">
                  <c:v>5.1999970000000013E-2</c:v>
                </c:pt>
                <c:pt idx="52">
                  <c:v>5.2999970000000014E-2</c:v>
                </c:pt>
                <c:pt idx="53">
                  <c:v>5.3999960000000014E-2</c:v>
                </c:pt>
                <c:pt idx="54">
                  <c:v>5.4999960000000132E-2</c:v>
                </c:pt>
                <c:pt idx="55">
                  <c:v>5.5999960000000022E-2</c:v>
                </c:pt>
                <c:pt idx="56">
                  <c:v>5.6999960000000002E-2</c:v>
                </c:pt>
                <c:pt idx="57">
                  <c:v>5.7999960000000024E-2</c:v>
                </c:pt>
                <c:pt idx="58">
                  <c:v>5.8999959999999997E-2</c:v>
                </c:pt>
                <c:pt idx="59">
                  <c:v>5.9999950000000024E-2</c:v>
                </c:pt>
                <c:pt idx="60">
                  <c:v>6.0999949999999997E-2</c:v>
                </c:pt>
                <c:pt idx="61">
                  <c:v>6.1999949999999977E-2</c:v>
                </c:pt>
                <c:pt idx="62">
                  <c:v>6.2999949999999999E-2</c:v>
                </c:pt>
                <c:pt idx="63">
                  <c:v>6.399995E-2</c:v>
                </c:pt>
                <c:pt idx="64">
                  <c:v>6.4999950000000084E-2</c:v>
                </c:pt>
                <c:pt idx="65">
                  <c:v>6.5999950000000002E-2</c:v>
                </c:pt>
                <c:pt idx="66">
                  <c:v>6.6999959999999997E-2</c:v>
                </c:pt>
                <c:pt idx="67">
                  <c:v>6.7999959999999998E-2</c:v>
                </c:pt>
                <c:pt idx="68">
                  <c:v>6.8999959999999999E-2</c:v>
                </c:pt>
                <c:pt idx="69">
                  <c:v>6.9999960000000014E-2</c:v>
                </c:pt>
                <c:pt idx="70">
                  <c:v>7.0999969999999996E-2</c:v>
                </c:pt>
                <c:pt idx="71">
                  <c:v>7.1999969999999996E-2</c:v>
                </c:pt>
                <c:pt idx="72">
                  <c:v>7.2999969999999997E-2</c:v>
                </c:pt>
                <c:pt idx="73">
                  <c:v>7.3999969999999998E-2</c:v>
                </c:pt>
                <c:pt idx="74">
                  <c:v>7.4999969999999999E-2</c:v>
                </c:pt>
                <c:pt idx="75">
                  <c:v>7.5999980000000023E-2</c:v>
                </c:pt>
                <c:pt idx="76">
                  <c:v>7.6999979999999996E-2</c:v>
                </c:pt>
                <c:pt idx="77">
                  <c:v>7.7999980000000024E-2</c:v>
                </c:pt>
                <c:pt idx="78">
                  <c:v>7.8999979999999997E-2</c:v>
                </c:pt>
                <c:pt idx="79">
                  <c:v>7.9999980000000484E-2</c:v>
                </c:pt>
                <c:pt idx="80">
                  <c:v>8.0999990000000008E-2</c:v>
                </c:pt>
                <c:pt idx="81">
                  <c:v>8.1999990000000023E-2</c:v>
                </c:pt>
                <c:pt idx="82">
                  <c:v>8.2999990000000023E-2</c:v>
                </c:pt>
                <c:pt idx="83">
                  <c:v>8.3999990000000246E-2</c:v>
                </c:pt>
                <c:pt idx="84">
                  <c:v>8.4999990000000067E-2</c:v>
                </c:pt>
                <c:pt idx="85">
                  <c:v>8.6000000000000021E-2</c:v>
                </c:pt>
                <c:pt idx="86">
                  <c:v>8.7000000000000022E-2</c:v>
                </c:pt>
                <c:pt idx="87">
                  <c:v>8.8000000000000064E-2</c:v>
                </c:pt>
                <c:pt idx="88">
                  <c:v>8.9000000000000065E-2</c:v>
                </c:pt>
                <c:pt idx="89">
                  <c:v>9.0000000000000024E-2</c:v>
                </c:pt>
                <c:pt idx="90">
                  <c:v>9.100001000000002E-2</c:v>
                </c:pt>
                <c:pt idx="91">
                  <c:v>9.2000010000000007E-2</c:v>
                </c:pt>
                <c:pt idx="92">
                  <c:v>9.3000010000000022E-2</c:v>
                </c:pt>
                <c:pt idx="93">
                  <c:v>9.4000010000000023E-2</c:v>
                </c:pt>
                <c:pt idx="94">
                  <c:v>9.5000010000000024E-2</c:v>
                </c:pt>
                <c:pt idx="95">
                  <c:v>9.6000020000000005E-2</c:v>
                </c:pt>
                <c:pt idx="96">
                  <c:v>9.7000020000000006E-2</c:v>
                </c:pt>
                <c:pt idx="97">
                  <c:v>9.8000020000000548E-2</c:v>
                </c:pt>
                <c:pt idx="98">
                  <c:v>9.9000020000000244E-2</c:v>
                </c:pt>
                <c:pt idx="99">
                  <c:v>0.1</c:v>
                </c:pt>
                <c:pt idx="100">
                  <c:v>0.10100000000000002</c:v>
                </c:pt>
                <c:pt idx="101">
                  <c:v>0.10199999999999998</c:v>
                </c:pt>
                <c:pt idx="102">
                  <c:v>0.10299999999999998</c:v>
                </c:pt>
                <c:pt idx="103">
                  <c:v>0.10400000000000002</c:v>
                </c:pt>
                <c:pt idx="104">
                  <c:v>0.10500000000000002</c:v>
                </c:pt>
                <c:pt idx="105">
                  <c:v>0.10600000000000002</c:v>
                </c:pt>
                <c:pt idx="106">
                  <c:v>0.10700000000000012</c:v>
                </c:pt>
                <c:pt idx="107">
                  <c:v>0.10800000000000012</c:v>
                </c:pt>
                <c:pt idx="108">
                  <c:v>0.10900000000000012</c:v>
                </c:pt>
                <c:pt idx="109">
                  <c:v>0.11</c:v>
                </c:pt>
                <c:pt idx="110">
                  <c:v>0.111</c:v>
                </c:pt>
                <c:pt idx="111">
                  <c:v>0.112</c:v>
                </c:pt>
                <c:pt idx="112">
                  <c:v>0.11300010000000002</c:v>
                </c:pt>
                <c:pt idx="113">
                  <c:v>0.11400009999999998</c:v>
                </c:pt>
                <c:pt idx="114">
                  <c:v>0.11500009999999998</c:v>
                </c:pt>
                <c:pt idx="115">
                  <c:v>0.11600009999999998</c:v>
                </c:pt>
                <c:pt idx="116">
                  <c:v>0.11700010000000002</c:v>
                </c:pt>
                <c:pt idx="117">
                  <c:v>0.11800010000000002</c:v>
                </c:pt>
                <c:pt idx="118">
                  <c:v>0.11900010000000009</c:v>
                </c:pt>
                <c:pt idx="119">
                  <c:v>0.12000010000000012</c:v>
                </c:pt>
                <c:pt idx="120">
                  <c:v>0.12100010000000012</c:v>
                </c:pt>
                <c:pt idx="121">
                  <c:v>0.12200010000000019</c:v>
                </c:pt>
                <c:pt idx="122">
                  <c:v>0.12300010000000022</c:v>
                </c:pt>
                <c:pt idx="123">
                  <c:v>0.12400010000000022</c:v>
                </c:pt>
                <c:pt idx="124">
                  <c:v>0.1250001</c:v>
                </c:pt>
                <c:pt idx="125">
                  <c:v>0.1260001</c:v>
                </c:pt>
                <c:pt idx="126">
                  <c:v>0.1270001</c:v>
                </c:pt>
                <c:pt idx="127">
                  <c:v>0.12800010000000001</c:v>
                </c:pt>
                <c:pt idx="128">
                  <c:v>0.12900010000000001</c:v>
                </c:pt>
                <c:pt idx="129">
                  <c:v>0.13000010000000001</c:v>
                </c:pt>
                <c:pt idx="130">
                  <c:v>0.13100010000000001</c:v>
                </c:pt>
                <c:pt idx="131">
                  <c:v>0.13200010000000001</c:v>
                </c:pt>
                <c:pt idx="132">
                  <c:v>0.13300010000000001</c:v>
                </c:pt>
                <c:pt idx="133">
                  <c:v>0.13400010000000001</c:v>
                </c:pt>
                <c:pt idx="134">
                  <c:v>0.13500010000000001</c:v>
                </c:pt>
                <c:pt idx="135">
                  <c:v>0.13600010000000001</c:v>
                </c:pt>
                <c:pt idx="136">
                  <c:v>0.13700010000000001</c:v>
                </c:pt>
                <c:pt idx="137">
                  <c:v>0.13800009999999999</c:v>
                </c:pt>
                <c:pt idx="138">
                  <c:v>0.13900009999999999</c:v>
                </c:pt>
                <c:pt idx="139">
                  <c:v>0.14000009999999999</c:v>
                </c:pt>
                <c:pt idx="140">
                  <c:v>0.14100009999999999</c:v>
                </c:pt>
                <c:pt idx="141">
                  <c:v>0.14200009999999999</c:v>
                </c:pt>
                <c:pt idx="142">
                  <c:v>0.14300009999999999</c:v>
                </c:pt>
                <c:pt idx="143">
                  <c:v>0.14400009999999999</c:v>
                </c:pt>
                <c:pt idx="144">
                  <c:v>0.14500009999999999</c:v>
                </c:pt>
                <c:pt idx="145">
                  <c:v>0.14600009999999999</c:v>
                </c:pt>
                <c:pt idx="146">
                  <c:v>0.14700009999999999</c:v>
                </c:pt>
                <c:pt idx="147">
                  <c:v>0.14800010000000041</c:v>
                </c:pt>
                <c:pt idx="148">
                  <c:v>0.14900010000000041</c:v>
                </c:pt>
                <c:pt idx="149">
                  <c:v>0.15000010000000041</c:v>
                </c:pt>
                <c:pt idx="150">
                  <c:v>0.15100010000000041</c:v>
                </c:pt>
                <c:pt idx="151">
                  <c:v>0.15200010000000044</c:v>
                </c:pt>
                <c:pt idx="152">
                  <c:v>0.15300010000000044</c:v>
                </c:pt>
                <c:pt idx="153">
                  <c:v>0.15400010000000044</c:v>
                </c:pt>
                <c:pt idx="154">
                  <c:v>0.15500010000000092</c:v>
                </c:pt>
                <c:pt idx="155">
                  <c:v>0.15600010000000092</c:v>
                </c:pt>
                <c:pt idx="156">
                  <c:v>0.15700010000000092</c:v>
                </c:pt>
                <c:pt idx="157">
                  <c:v>0.158000100000001</c:v>
                </c:pt>
                <c:pt idx="158">
                  <c:v>0.15900010000000103</c:v>
                </c:pt>
                <c:pt idx="159">
                  <c:v>0.16000010000000001</c:v>
                </c:pt>
                <c:pt idx="160">
                  <c:v>0.16100010000000001</c:v>
                </c:pt>
                <c:pt idx="161">
                  <c:v>0.16200010000000001</c:v>
                </c:pt>
                <c:pt idx="162">
                  <c:v>0.16300020000000001</c:v>
                </c:pt>
                <c:pt idx="163">
                  <c:v>0.16400020000000001</c:v>
                </c:pt>
                <c:pt idx="164">
                  <c:v>0.16500020000000001</c:v>
                </c:pt>
                <c:pt idx="165">
                  <c:v>0.16600019999999999</c:v>
                </c:pt>
                <c:pt idx="166">
                  <c:v>0.16700019999999999</c:v>
                </c:pt>
                <c:pt idx="167">
                  <c:v>0.16800019999999999</c:v>
                </c:pt>
                <c:pt idx="168">
                  <c:v>0.16900019999999999</c:v>
                </c:pt>
                <c:pt idx="169">
                  <c:v>0.17000019999999999</c:v>
                </c:pt>
                <c:pt idx="170">
                  <c:v>0.17100019999999999</c:v>
                </c:pt>
                <c:pt idx="171">
                  <c:v>0.17200019999999999</c:v>
                </c:pt>
                <c:pt idx="172">
                  <c:v>0.17300019999999999</c:v>
                </c:pt>
                <c:pt idx="173">
                  <c:v>0.17400019999999999</c:v>
                </c:pt>
                <c:pt idx="174">
                  <c:v>0.17500019999999999</c:v>
                </c:pt>
                <c:pt idx="175">
                  <c:v>0.17600020000000041</c:v>
                </c:pt>
                <c:pt idx="176">
                  <c:v>0.17700020000000041</c:v>
                </c:pt>
                <c:pt idx="177">
                  <c:v>0.17800020000000041</c:v>
                </c:pt>
                <c:pt idx="178">
                  <c:v>0.17900020000000041</c:v>
                </c:pt>
                <c:pt idx="179">
                  <c:v>0.18000020000000044</c:v>
                </c:pt>
                <c:pt idx="180">
                  <c:v>0.18100020000000044</c:v>
                </c:pt>
                <c:pt idx="181">
                  <c:v>0.18200020000000044</c:v>
                </c:pt>
                <c:pt idx="182">
                  <c:v>0.18300020000000092</c:v>
                </c:pt>
                <c:pt idx="183">
                  <c:v>0.18400020000000092</c:v>
                </c:pt>
                <c:pt idx="184">
                  <c:v>0.18500020000000092</c:v>
                </c:pt>
                <c:pt idx="185">
                  <c:v>0.186000200000001</c:v>
                </c:pt>
                <c:pt idx="186">
                  <c:v>0.18700020000000103</c:v>
                </c:pt>
                <c:pt idx="187">
                  <c:v>0.18800020000000103</c:v>
                </c:pt>
                <c:pt idx="188">
                  <c:v>0.18900020000000103</c:v>
                </c:pt>
                <c:pt idx="189">
                  <c:v>0.19000020000000001</c:v>
                </c:pt>
                <c:pt idx="190">
                  <c:v>0.19100020000000001</c:v>
                </c:pt>
                <c:pt idx="191">
                  <c:v>0.19200020000000001</c:v>
                </c:pt>
                <c:pt idx="192">
                  <c:v>0.19300020000000001</c:v>
                </c:pt>
                <c:pt idx="193">
                  <c:v>0.19400020000000001</c:v>
                </c:pt>
                <c:pt idx="194">
                  <c:v>0.19500020000000001</c:v>
                </c:pt>
                <c:pt idx="195">
                  <c:v>0.19600020000000001</c:v>
                </c:pt>
                <c:pt idx="196">
                  <c:v>0.19700019999999999</c:v>
                </c:pt>
                <c:pt idx="197">
                  <c:v>0.19800019999999999</c:v>
                </c:pt>
                <c:pt idx="198">
                  <c:v>0.19900019999999999</c:v>
                </c:pt>
                <c:pt idx="199">
                  <c:v>0.20000019999999999</c:v>
                </c:pt>
                <c:pt idx="200">
                  <c:v>0.20100019999999999</c:v>
                </c:pt>
                <c:pt idx="201">
                  <c:v>0.20200019999999999</c:v>
                </c:pt>
                <c:pt idx="202">
                  <c:v>0.20300019999999999</c:v>
                </c:pt>
                <c:pt idx="203">
                  <c:v>0.20400019999999999</c:v>
                </c:pt>
                <c:pt idx="204">
                  <c:v>0.20500019999999999</c:v>
                </c:pt>
                <c:pt idx="205">
                  <c:v>0.20600019999999999</c:v>
                </c:pt>
                <c:pt idx="206">
                  <c:v>0.20700020000000041</c:v>
                </c:pt>
                <c:pt idx="207">
                  <c:v>0.20800020000000041</c:v>
                </c:pt>
                <c:pt idx="208">
                  <c:v>0.20900020000000041</c:v>
                </c:pt>
                <c:pt idx="209">
                  <c:v>0.21000020000000041</c:v>
                </c:pt>
                <c:pt idx="210">
                  <c:v>0.21100020000000044</c:v>
                </c:pt>
                <c:pt idx="211">
                  <c:v>0.21200030000000092</c:v>
                </c:pt>
                <c:pt idx="212">
                  <c:v>0.21300030000000092</c:v>
                </c:pt>
                <c:pt idx="213">
                  <c:v>0.214000300000001</c:v>
                </c:pt>
                <c:pt idx="214">
                  <c:v>0.21500030000000103</c:v>
                </c:pt>
                <c:pt idx="215">
                  <c:v>0.21600030000000103</c:v>
                </c:pt>
                <c:pt idx="216">
                  <c:v>0.21700030000000103</c:v>
                </c:pt>
                <c:pt idx="217">
                  <c:v>0.21800030000000103</c:v>
                </c:pt>
                <c:pt idx="218">
                  <c:v>0.21900030000000104</c:v>
                </c:pt>
                <c:pt idx="219">
                  <c:v>0.22000030000000001</c:v>
                </c:pt>
                <c:pt idx="220">
                  <c:v>0.22100030000000001</c:v>
                </c:pt>
                <c:pt idx="221">
                  <c:v>0.22200030000000001</c:v>
                </c:pt>
                <c:pt idx="222">
                  <c:v>0.22300030000000001</c:v>
                </c:pt>
                <c:pt idx="223">
                  <c:v>0.22400030000000001</c:v>
                </c:pt>
                <c:pt idx="224">
                  <c:v>0.22500029999999999</c:v>
                </c:pt>
                <c:pt idx="225">
                  <c:v>0.22600029999999999</c:v>
                </c:pt>
                <c:pt idx="226">
                  <c:v>0.22700029999999999</c:v>
                </c:pt>
                <c:pt idx="227">
                  <c:v>0.22800029999999999</c:v>
                </c:pt>
                <c:pt idx="228">
                  <c:v>0.22900029999999999</c:v>
                </c:pt>
                <c:pt idx="229">
                  <c:v>0.23000029999999999</c:v>
                </c:pt>
                <c:pt idx="230">
                  <c:v>0.23100029999999999</c:v>
                </c:pt>
                <c:pt idx="231">
                  <c:v>0.23200029999999999</c:v>
                </c:pt>
                <c:pt idx="232">
                  <c:v>0.23300029999999999</c:v>
                </c:pt>
                <c:pt idx="233">
                  <c:v>0.23400029999999999</c:v>
                </c:pt>
                <c:pt idx="234">
                  <c:v>0.23500030000000041</c:v>
                </c:pt>
                <c:pt idx="235">
                  <c:v>0.23600030000000041</c:v>
                </c:pt>
                <c:pt idx="236">
                  <c:v>0.23700030000000041</c:v>
                </c:pt>
                <c:pt idx="237">
                  <c:v>0.23800030000000041</c:v>
                </c:pt>
                <c:pt idx="238">
                  <c:v>0.23900030000000044</c:v>
                </c:pt>
                <c:pt idx="239">
                  <c:v>0.24000030000000044</c:v>
                </c:pt>
                <c:pt idx="240">
                  <c:v>0.24100030000000044</c:v>
                </c:pt>
                <c:pt idx="241">
                  <c:v>0.24200030000000092</c:v>
                </c:pt>
                <c:pt idx="242">
                  <c:v>0.24300030000000092</c:v>
                </c:pt>
                <c:pt idx="243">
                  <c:v>0.24400030000000092</c:v>
                </c:pt>
                <c:pt idx="244">
                  <c:v>0.24500030000000098</c:v>
                </c:pt>
                <c:pt idx="245">
                  <c:v>0.24600030000000103</c:v>
                </c:pt>
                <c:pt idx="246">
                  <c:v>0.24700030000000103</c:v>
                </c:pt>
                <c:pt idx="247">
                  <c:v>0.24800030000000103</c:v>
                </c:pt>
                <c:pt idx="248">
                  <c:v>0.24900030000000103</c:v>
                </c:pt>
                <c:pt idx="249">
                  <c:v>0.25000030000000001</c:v>
                </c:pt>
                <c:pt idx="250">
                  <c:v>0.25100030000000001</c:v>
                </c:pt>
                <c:pt idx="251">
                  <c:v>0.25200030000000001</c:v>
                </c:pt>
                <c:pt idx="252">
                  <c:v>0.25300030000000001</c:v>
                </c:pt>
                <c:pt idx="253">
                  <c:v>0.25400030000000001</c:v>
                </c:pt>
                <c:pt idx="254">
                  <c:v>0.25500030000000001</c:v>
                </c:pt>
                <c:pt idx="255">
                  <c:v>0.25600030000000001</c:v>
                </c:pt>
                <c:pt idx="256">
                  <c:v>0.25700020000000001</c:v>
                </c:pt>
                <c:pt idx="257">
                  <c:v>0.25800020000000001</c:v>
                </c:pt>
                <c:pt idx="258">
                  <c:v>0.25900020000000001</c:v>
                </c:pt>
                <c:pt idx="259">
                  <c:v>0.26000020000000001</c:v>
                </c:pt>
                <c:pt idx="260">
                  <c:v>0.26100020000000002</c:v>
                </c:pt>
                <c:pt idx="261">
                  <c:v>0.26200020000000002</c:v>
                </c:pt>
                <c:pt idx="262">
                  <c:v>0.26300020000000002</c:v>
                </c:pt>
                <c:pt idx="263">
                  <c:v>0.26400010000000002</c:v>
                </c:pt>
                <c:pt idx="264">
                  <c:v>0.26500010000000002</c:v>
                </c:pt>
                <c:pt idx="265">
                  <c:v>0.26600010000000002</c:v>
                </c:pt>
                <c:pt idx="266">
                  <c:v>0.26700010000000002</c:v>
                </c:pt>
                <c:pt idx="267">
                  <c:v>0.26800010000000002</c:v>
                </c:pt>
                <c:pt idx="268">
                  <c:v>0.26900010000000002</c:v>
                </c:pt>
                <c:pt idx="269">
                  <c:v>0.27000010000000002</c:v>
                </c:pt>
                <c:pt idx="270">
                  <c:v>0.27100010000000002</c:v>
                </c:pt>
                <c:pt idx="271">
                  <c:v>0.27200000000000002</c:v>
                </c:pt>
                <c:pt idx="272">
                  <c:v>0.27300000000000002</c:v>
                </c:pt>
                <c:pt idx="273">
                  <c:v>0.27400000000000002</c:v>
                </c:pt>
                <c:pt idx="274">
                  <c:v>0.27500000000000002</c:v>
                </c:pt>
                <c:pt idx="275">
                  <c:v>0.27600000000000002</c:v>
                </c:pt>
                <c:pt idx="276">
                  <c:v>0.27700000000000002</c:v>
                </c:pt>
                <c:pt idx="277">
                  <c:v>0.27800000000000002</c:v>
                </c:pt>
                <c:pt idx="278">
                  <c:v>0.27900000000000008</c:v>
                </c:pt>
                <c:pt idx="279">
                  <c:v>0.27999990000000002</c:v>
                </c:pt>
                <c:pt idx="280">
                  <c:v>0.28099990000000002</c:v>
                </c:pt>
                <c:pt idx="281">
                  <c:v>0.28199990000000008</c:v>
                </c:pt>
                <c:pt idx="282">
                  <c:v>0.28299990000000008</c:v>
                </c:pt>
                <c:pt idx="283">
                  <c:v>0.28399990000000008</c:v>
                </c:pt>
                <c:pt idx="284">
                  <c:v>0.28499990000000008</c:v>
                </c:pt>
                <c:pt idx="285">
                  <c:v>0.28599990000000008</c:v>
                </c:pt>
                <c:pt idx="286">
                  <c:v>0.28699990000000031</c:v>
                </c:pt>
                <c:pt idx="287">
                  <c:v>0.28799980000000008</c:v>
                </c:pt>
                <c:pt idx="288">
                  <c:v>0.28899980000000008</c:v>
                </c:pt>
                <c:pt idx="289">
                  <c:v>0.28999980000000031</c:v>
                </c:pt>
                <c:pt idx="290">
                  <c:v>0.29099980000000031</c:v>
                </c:pt>
                <c:pt idx="291">
                  <c:v>0.29199980000000031</c:v>
                </c:pt>
                <c:pt idx="292">
                  <c:v>0.29299980000000031</c:v>
                </c:pt>
                <c:pt idx="293">
                  <c:v>0.29399980000000031</c:v>
                </c:pt>
                <c:pt idx="294">
                  <c:v>0.29499970000000031</c:v>
                </c:pt>
                <c:pt idx="295">
                  <c:v>0.29599970000000031</c:v>
                </c:pt>
                <c:pt idx="296">
                  <c:v>0.29699970000000031</c:v>
                </c:pt>
                <c:pt idx="297">
                  <c:v>0.29799970000000031</c:v>
                </c:pt>
                <c:pt idx="298">
                  <c:v>0.29899970000000031</c:v>
                </c:pt>
                <c:pt idx="299">
                  <c:v>0.29999970000000031</c:v>
                </c:pt>
                <c:pt idx="300">
                  <c:v>0.30099970000000031</c:v>
                </c:pt>
                <c:pt idx="301">
                  <c:v>0.30199970000000032</c:v>
                </c:pt>
                <c:pt idx="302">
                  <c:v>0.30299960000000031</c:v>
                </c:pt>
                <c:pt idx="303">
                  <c:v>0.30399960000000031</c:v>
                </c:pt>
                <c:pt idx="304">
                  <c:v>0.30499960000000031</c:v>
                </c:pt>
                <c:pt idx="305">
                  <c:v>0.30599960000000032</c:v>
                </c:pt>
                <c:pt idx="306">
                  <c:v>0.30699960000000032</c:v>
                </c:pt>
                <c:pt idx="307">
                  <c:v>0.30799960000000032</c:v>
                </c:pt>
                <c:pt idx="308">
                  <c:v>0.30899960000000032</c:v>
                </c:pt>
                <c:pt idx="309">
                  <c:v>0.30999960000000032</c:v>
                </c:pt>
                <c:pt idx="310">
                  <c:v>0.31099950000000032</c:v>
                </c:pt>
                <c:pt idx="311">
                  <c:v>0.31199950000000032</c:v>
                </c:pt>
                <c:pt idx="312">
                  <c:v>0.31299950000000032</c:v>
                </c:pt>
                <c:pt idx="313">
                  <c:v>0.31399950000000032</c:v>
                </c:pt>
                <c:pt idx="314">
                  <c:v>0.31499950000000032</c:v>
                </c:pt>
                <c:pt idx="315">
                  <c:v>0.31599950000000032</c:v>
                </c:pt>
                <c:pt idx="316">
                  <c:v>0.31699950000000032</c:v>
                </c:pt>
                <c:pt idx="317">
                  <c:v>0.31799950000000032</c:v>
                </c:pt>
                <c:pt idx="318">
                  <c:v>0.31899940000000032</c:v>
                </c:pt>
                <c:pt idx="319">
                  <c:v>0.31999940000000032</c:v>
                </c:pt>
                <c:pt idx="320">
                  <c:v>0.32099940000000032</c:v>
                </c:pt>
                <c:pt idx="321">
                  <c:v>0.32199940000000032</c:v>
                </c:pt>
                <c:pt idx="322">
                  <c:v>0.32299940000000038</c:v>
                </c:pt>
                <c:pt idx="323">
                  <c:v>0.32399940000000038</c:v>
                </c:pt>
                <c:pt idx="324">
                  <c:v>0.32499940000000038</c:v>
                </c:pt>
                <c:pt idx="325">
                  <c:v>0.32599930000000032</c:v>
                </c:pt>
                <c:pt idx="326">
                  <c:v>0.32699930000000038</c:v>
                </c:pt>
                <c:pt idx="327">
                  <c:v>0.32799930000000038</c:v>
                </c:pt>
                <c:pt idx="328">
                  <c:v>0.32899930000000038</c:v>
                </c:pt>
                <c:pt idx="329">
                  <c:v>0.32999930000000038</c:v>
                </c:pt>
                <c:pt idx="330">
                  <c:v>0.33099930000000038</c:v>
                </c:pt>
                <c:pt idx="331">
                  <c:v>0.33199930000000138</c:v>
                </c:pt>
                <c:pt idx="332">
                  <c:v>0.33299930000000172</c:v>
                </c:pt>
                <c:pt idx="333">
                  <c:v>0.33399920000000038</c:v>
                </c:pt>
                <c:pt idx="334">
                  <c:v>0.33499920000000138</c:v>
                </c:pt>
                <c:pt idx="335">
                  <c:v>0.33599920000000172</c:v>
                </c:pt>
                <c:pt idx="336">
                  <c:v>0.33699920000000172</c:v>
                </c:pt>
                <c:pt idx="337">
                  <c:v>0.33799920000000172</c:v>
                </c:pt>
                <c:pt idx="338">
                  <c:v>0.33899920000000172</c:v>
                </c:pt>
                <c:pt idx="339">
                  <c:v>0.33999920000000172</c:v>
                </c:pt>
                <c:pt idx="340">
                  <c:v>0.3409992</c:v>
                </c:pt>
                <c:pt idx="341">
                  <c:v>0.3419991</c:v>
                </c:pt>
                <c:pt idx="342">
                  <c:v>0.3429991</c:v>
                </c:pt>
                <c:pt idx="343">
                  <c:v>0.3439991</c:v>
                </c:pt>
                <c:pt idx="344">
                  <c:v>0.3449991</c:v>
                </c:pt>
                <c:pt idx="345">
                  <c:v>0.3459991</c:v>
                </c:pt>
                <c:pt idx="346">
                  <c:v>0.3469991</c:v>
                </c:pt>
                <c:pt idx="347">
                  <c:v>0.34799910000000001</c:v>
                </c:pt>
                <c:pt idx="348">
                  <c:v>0.34899910000000001</c:v>
                </c:pt>
                <c:pt idx="349">
                  <c:v>0.349999</c:v>
                </c:pt>
                <c:pt idx="350">
                  <c:v>0.35099900000000001</c:v>
                </c:pt>
                <c:pt idx="351">
                  <c:v>0.35199900000000001</c:v>
                </c:pt>
                <c:pt idx="352">
                  <c:v>0.35299900000000001</c:v>
                </c:pt>
                <c:pt idx="353">
                  <c:v>0.35399900000000001</c:v>
                </c:pt>
                <c:pt idx="354">
                  <c:v>0.35499900000000001</c:v>
                </c:pt>
                <c:pt idx="355">
                  <c:v>0.35599900000000001</c:v>
                </c:pt>
                <c:pt idx="356">
                  <c:v>0.35699900000000001</c:v>
                </c:pt>
                <c:pt idx="357">
                  <c:v>0.35799890000000195</c:v>
                </c:pt>
                <c:pt idx="358">
                  <c:v>0.35899890000000195</c:v>
                </c:pt>
                <c:pt idx="359">
                  <c:v>0.35999890000000195</c:v>
                </c:pt>
                <c:pt idx="360">
                  <c:v>0.36099890000000195</c:v>
                </c:pt>
                <c:pt idx="361">
                  <c:v>0.36199890000000196</c:v>
                </c:pt>
                <c:pt idx="362">
                  <c:v>0.36299890000000196</c:v>
                </c:pt>
                <c:pt idx="363">
                  <c:v>0.36399890000000201</c:v>
                </c:pt>
                <c:pt idx="364">
                  <c:v>0.36499880000000196</c:v>
                </c:pt>
                <c:pt idx="365">
                  <c:v>0.36599880000000196</c:v>
                </c:pt>
                <c:pt idx="366">
                  <c:v>0.36699880000000196</c:v>
                </c:pt>
                <c:pt idx="367">
                  <c:v>0.36799880000000212</c:v>
                </c:pt>
                <c:pt idx="368">
                  <c:v>0.36899880000000224</c:v>
                </c:pt>
                <c:pt idx="369">
                  <c:v>0.36999880000000224</c:v>
                </c:pt>
                <c:pt idx="370">
                  <c:v>0.37099880000000224</c:v>
                </c:pt>
                <c:pt idx="371">
                  <c:v>0.37199880000000224</c:v>
                </c:pt>
                <c:pt idx="372">
                  <c:v>0.37299870000000224</c:v>
                </c:pt>
                <c:pt idx="373">
                  <c:v>0.37399870000000224</c:v>
                </c:pt>
                <c:pt idx="374">
                  <c:v>0.37499870000000224</c:v>
                </c:pt>
                <c:pt idx="375">
                  <c:v>0.37599870000000224</c:v>
                </c:pt>
                <c:pt idx="376">
                  <c:v>0.37699870000000224</c:v>
                </c:pt>
                <c:pt idx="377">
                  <c:v>0.37799870000000224</c:v>
                </c:pt>
                <c:pt idx="378">
                  <c:v>0.37899870000000224</c:v>
                </c:pt>
                <c:pt idx="379">
                  <c:v>0.37999870000000224</c:v>
                </c:pt>
                <c:pt idx="380">
                  <c:v>0.38099860000000224</c:v>
                </c:pt>
                <c:pt idx="381">
                  <c:v>0.38199860000000224</c:v>
                </c:pt>
                <c:pt idx="382">
                  <c:v>0.38299860000000224</c:v>
                </c:pt>
                <c:pt idx="383">
                  <c:v>0.38399860000000224</c:v>
                </c:pt>
                <c:pt idx="384">
                  <c:v>0.38499860000000224</c:v>
                </c:pt>
                <c:pt idx="385">
                  <c:v>0.38599860000000236</c:v>
                </c:pt>
                <c:pt idx="386">
                  <c:v>0.38699860000000247</c:v>
                </c:pt>
                <c:pt idx="387">
                  <c:v>0.38799860000000258</c:v>
                </c:pt>
                <c:pt idx="388">
                  <c:v>0.38899850000000225</c:v>
                </c:pt>
                <c:pt idx="389">
                  <c:v>0.38999850000000241</c:v>
                </c:pt>
                <c:pt idx="390">
                  <c:v>0.39099850000000252</c:v>
                </c:pt>
                <c:pt idx="391">
                  <c:v>0.39199850000000264</c:v>
                </c:pt>
                <c:pt idx="392">
                  <c:v>0.39299850000000253</c:v>
                </c:pt>
                <c:pt idx="393">
                  <c:v>0.39399850000000253</c:v>
                </c:pt>
                <c:pt idx="394">
                  <c:v>0.39499850000000253</c:v>
                </c:pt>
                <c:pt idx="395">
                  <c:v>0.39599840000000253</c:v>
                </c:pt>
                <c:pt idx="396">
                  <c:v>0.39699840000000253</c:v>
                </c:pt>
                <c:pt idx="397">
                  <c:v>0.39799840000000253</c:v>
                </c:pt>
                <c:pt idx="398">
                  <c:v>0.39899840000000253</c:v>
                </c:pt>
                <c:pt idx="399">
                  <c:v>0.39999840000000253</c:v>
                </c:pt>
                <c:pt idx="400">
                  <c:v>0.40099840000000031</c:v>
                </c:pt>
                <c:pt idx="401">
                  <c:v>0.40199840000000031</c:v>
                </c:pt>
                <c:pt idx="402">
                  <c:v>0.40299840000000031</c:v>
                </c:pt>
                <c:pt idx="403">
                  <c:v>0.40399830000000031</c:v>
                </c:pt>
                <c:pt idx="404">
                  <c:v>0.40499830000000031</c:v>
                </c:pt>
                <c:pt idx="405">
                  <c:v>0.40599830000000031</c:v>
                </c:pt>
                <c:pt idx="406">
                  <c:v>0.40699830000000031</c:v>
                </c:pt>
                <c:pt idx="407">
                  <c:v>0.40799830000000031</c:v>
                </c:pt>
                <c:pt idx="408">
                  <c:v>0.40899830000000031</c:v>
                </c:pt>
                <c:pt idx="409">
                  <c:v>0.40999830000000032</c:v>
                </c:pt>
                <c:pt idx="410">
                  <c:v>0.41099830000000032</c:v>
                </c:pt>
                <c:pt idx="411">
                  <c:v>0.41199820000000031</c:v>
                </c:pt>
                <c:pt idx="412">
                  <c:v>0.41299820000000032</c:v>
                </c:pt>
                <c:pt idx="413">
                  <c:v>0.41399820000000032</c:v>
                </c:pt>
                <c:pt idx="414">
                  <c:v>0.41499820000000032</c:v>
                </c:pt>
                <c:pt idx="415">
                  <c:v>0.41599820000000032</c:v>
                </c:pt>
                <c:pt idx="416">
                  <c:v>0.41699820000000032</c:v>
                </c:pt>
                <c:pt idx="417">
                  <c:v>0.41799820000000032</c:v>
                </c:pt>
                <c:pt idx="418">
                  <c:v>0.41899820000000032</c:v>
                </c:pt>
                <c:pt idx="419">
                  <c:v>0.41999810000000032</c:v>
                </c:pt>
                <c:pt idx="420">
                  <c:v>0.42099810000000032</c:v>
                </c:pt>
                <c:pt idx="421">
                  <c:v>0.42199810000000032</c:v>
                </c:pt>
                <c:pt idx="422">
                  <c:v>0.42299810000000032</c:v>
                </c:pt>
                <c:pt idx="423">
                  <c:v>0.42399810000000032</c:v>
                </c:pt>
                <c:pt idx="424">
                  <c:v>0.42499810000000032</c:v>
                </c:pt>
                <c:pt idx="425">
                  <c:v>0.42599810000000032</c:v>
                </c:pt>
                <c:pt idx="426">
                  <c:v>0.42699800000000032</c:v>
                </c:pt>
                <c:pt idx="427">
                  <c:v>0.42799800000000032</c:v>
                </c:pt>
                <c:pt idx="428">
                  <c:v>0.42899800000000032</c:v>
                </c:pt>
                <c:pt idx="429">
                  <c:v>0.42999800000000032</c:v>
                </c:pt>
                <c:pt idx="430">
                  <c:v>0.43099800000000038</c:v>
                </c:pt>
                <c:pt idx="431">
                  <c:v>0.43199800000000038</c:v>
                </c:pt>
                <c:pt idx="432">
                  <c:v>0.43299800000000038</c:v>
                </c:pt>
                <c:pt idx="433">
                  <c:v>0.43399800000000038</c:v>
                </c:pt>
                <c:pt idx="434">
                  <c:v>0.43499790000000038</c:v>
                </c:pt>
                <c:pt idx="435">
                  <c:v>0.43599790000000038</c:v>
                </c:pt>
                <c:pt idx="436">
                  <c:v>0.43699790000000038</c:v>
                </c:pt>
                <c:pt idx="437">
                  <c:v>0.43799790000000038</c:v>
                </c:pt>
                <c:pt idx="438">
                  <c:v>0.43899790000000088</c:v>
                </c:pt>
                <c:pt idx="439">
                  <c:v>0.43999790000000172</c:v>
                </c:pt>
                <c:pt idx="440">
                  <c:v>0.4409979</c:v>
                </c:pt>
                <c:pt idx="441">
                  <c:v>0.4419979</c:v>
                </c:pt>
                <c:pt idx="442">
                  <c:v>0.4429978</c:v>
                </c:pt>
                <c:pt idx="443">
                  <c:v>0.4439978</c:v>
                </c:pt>
                <c:pt idx="444">
                  <c:v>0.4449978</c:v>
                </c:pt>
                <c:pt idx="445">
                  <c:v>0.4459978</c:v>
                </c:pt>
                <c:pt idx="446">
                  <c:v>0.4469978</c:v>
                </c:pt>
                <c:pt idx="447">
                  <c:v>0.4479978</c:v>
                </c:pt>
                <c:pt idx="448">
                  <c:v>0.4489978</c:v>
                </c:pt>
                <c:pt idx="449">
                  <c:v>0.4499978</c:v>
                </c:pt>
                <c:pt idx="450">
                  <c:v>0.4509977</c:v>
                </c:pt>
                <c:pt idx="451">
                  <c:v>0.4519977</c:v>
                </c:pt>
                <c:pt idx="452">
                  <c:v>0.4529977</c:v>
                </c:pt>
                <c:pt idx="453">
                  <c:v>0.4539977</c:v>
                </c:pt>
                <c:pt idx="454">
                  <c:v>0.4549977</c:v>
                </c:pt>
                <c:pt idx="455">
                  <c:v>0.45599770000000001</c:v>
                </c:pt>
                <c:pt idx="456">
                  <c:v>0.45699770000000001</c:v>
                </c:pt>
                <c:pt idx="457">
                  <c:v>0.4579976</c:v>
                </c:pt>
                <c:pt idx="458">
                  <c:v>0.45899760000000001</c:v>
                </c:pt>
                <c:pt idx="459">
                  <c:v>0.45999760000000001</c:v>
                </c:pt>
                <c:pt idx="460">
                  <c:v>0.46099760000000001</c:v>
                </c:pt>
                <c:pt idx="461">
                  <c:v>0.46199760000000001</c:v>
                </c:pt>
                <c:pt idx="462">
                  <c:v>0.46299760000000001</c:v>
                </c:pt>
                <c:pt idx="463">
                  <c:v>0.46399760000000001</c:v>
                </c:pt>
                <c:pt idx="464">
                  <c:v>0.46499760000000001</c:v>
                </c:pt>
                <c:pt idx="465">
                  <c:v>0.46599750000000001</c:v>
                </c:pt>
                <c:pt idx="466">
                  <c:v>0.46699750000000001</c:v>
                </c:pt>
                <c:pt idx="467">
                  <c:v>0.46799750000000001</c:v>
                </c:pt>
                <c:pt idx="468">
                  <c:v>0.46899750000000001</c:v>
                </c:pt>
                <c:pt idx="469">
                  <c:v>0.46999750000000001</c:v>
                </c:pt>
                <c:pt idx="470">
                  <c:v>0.47099750000000001</c:v>
                </c:pt>
                <c:pt idx="471">
                  <c:v>0.47199750000000001</c:v>
                </c:pt>
                <c:pt idx="472">
                  <c:v>0.47299750000000002</c:v>
                </c:pt>
                <c:pt idx="473">
                  <c:v>0.47399740000000001</c:v>
                </c:pt>
                <c:pt idx="474">
                  <c:v>0.47499740000000001</c:v>
                </c:pt>
                <c:pt idx="475">
                  <c:v>0.47599740000000001</c:v>
                </c:pt>
                <c:pt idx="476">
                  <c:v>0.47699740000000002</c:v>
                </c:pt>
                <c:pt idx="477">
                  <c:v>0.47799740000000002</c:v>
                </c:pt>
                <c:pt idx="478">
                  <c:v>0.47899740000000002</c:v>
                </c:pt>
                <c:pt idx="479">
                  <c:v>0.47999740000000002</c:v>
                </c:pt>
                <c:pt idx="480">
                  <c:v>0.48099740000000002</c:v>
                </c:pt>
                <c:pt idx="481">
                  <c:v>0.48199730000000002</c:v>
                </c:pt>
                <c:pt idx="482">
                  <c:v>0.48299730000000002</c:v>
                </c:pt>
                <c:pt idx="483">
                  <c:v>0.48399730000000002</c:v>
                </c:pt>
                <c:pt idx="484">
                  <c:v>0.48499730000000002</c:v>
                </c:pt>
                <c:pt idx="485">
                  <c:v>0.48599730000000002</c:v>
                </c:pt>
                <c:pt idx="486">
                  <c:v>0.48699730000000002</c:v>
                </c:pt>
                <c:pt idx="487">
                  <c:v>0.48799730000000002</c:v>
                </c:pt>
                <c:pt idx="488">
                  <c:v>0.48899730000000002</c:v>
                </c:pt>
                <c:pt idx="489">
                  <c:v>0.48999720000000002</c:v>
                </c:pt>
                <c:pt idx="490">
                  <c:v>0.49099720000000002</c:v>
                </c:pt>
                <c:pt idx="491">
                  <c:v>0.49199720000000002</c:v>
                </c:pt>
                <c:pt idx="492">
                  <c:v>0.49299720000000002</c:v>
                </c:pt>
                <c:pt idx="493">
                  <c:v>0.49399720000000008</c:v>
                </c:pt>
                <c:pt idx="494">
                  <c:v>0.49499720000000008</c:v>
                </c:pt>
                <c:pt idx="495">
                  <c:v>0.49599720000000008</c:v>
                </c:pt>
                <c:pt idx="496">
                  <c:v>0.49699710000000002</c:v>
                </c:pt>
                <c:pt idx="497">
                  <c:v>0.49799710000000008</c:v>
                </c:pt>
                <c:pt idx="498">
                  <c:v>0.49899710000000008</c:v>
                </c:pt>
                <c:pt idx="499">
                  <c:v>0.49999710000000008</c:v>
                </c:pt>
                <c:pt idx="500">
                  <c:v>0.50099709999999997</c:v>
                </c:pt>
                <c:pt idx="501">
                  <c:v>0.50199709999999997</c:v>
                </c:pt>
                <c:pt idx="502">
                  <c:v>0.50299709999999997</c:v>
                </c:pt>
                <c:pt idx="503">
                  <c:v>0.50399709999999998</c:v>
                </c:pt>
                <c:pt idx="504">
                  <c:v>0.50499709999999998</c:v>
                </c:pt>
                <c:pt idx="505">
                  <c:v>0.50599709999999998</c:v>
                </c:pt>
                <c:pt idx="506">
                  <c:v>0.50699700000000003</c:v>
                </c:pt>
                <c:pt idx="507">
                  <c:v>0.50799700000000003</c:v>
                </c:pt>
                <c:pt idx="508">
                  <c:v>0.50899700000000003</c:v>
                </c:pt>
                <c:pt idx="509">
                  <c:v>0.50999700000000003</c:v>
                </c:pt>
                <c:pt idx="510">
                  <c:v>0.51099700000000003</c:v>
                </c:pt>
                <c:pt idx="511">
                  <c:v>0.51199700000000004</c:v>
                </c:pt>
                <c:pt idx="512">
                  <c:v>0.51299700000000004</c:v>
                </c:pt>
                <c:pt idx="513">
                  <c:v>0.51399700000000004</c:v>
                </c:pt>
                <c:pt idx="514">
                  <c:v>0.51499689999999998</c:v>
                </c:pt>
                <c:pt idx="515">
                  <c:v>0.51599689999999998</c:v>
                </c:pt>
                <c:pt idx="516">
                  <c:v>0.51699689999999998</c:v>
                </c:pt>
                <c:pt idx="517">
                  <c:v>0.51799689999999998</c:v>
                </c:pt>
                <c:pt idx="518">
                  <c:v>0.51899689999999998</c:v>
                </c:pt>
                <c:pt idx="519">
                  <c:v>0.51999689999999998</c:v>
                </c:pt>
                <c:pt idx="520">
                  <c:v>0.52099689999999999</c:v>
                </c:pt>
                <c:pt idx="521">
                  <c:v>0.52199689999999999</c:v>
                </c:pt>
                <c:pt idx="522">
                  <c:v>0.52299680000000004</c:v>
                </c:pt>
                <c:pt idx="523">
                  <c:v>0.52399680000000004</c:v>
                </c:pt>
                <c:pt idx="524">
                  <c:v>0.52499680000000004</c:v>
                </c:pt>
                <c:pt idx="525">
                  <c:v>0.52599680000000004</c:v>
                </c:pt>
                <c:pt idx="526">
                  <c:v>0.52699680000000004</c:v>
                </c:pt>
                <c:pt idx="527">
                  <c:v>0.52799680000000004</c:v>
                </c:pt>
                <c:pt idx="528">
                  <c:v>0.52899680000000004</c:v>
                </c:pt>
                <c:pt idx="529">
                  <c:v>0.52999680000000005</c:v>
                </c:pt>
                <c:pt idx="530">
                  <c:v>0.53099669999999999</c:v>
                </c:pt>
                <c:pt idx="531">
                  <c:v>0.53199669999999999</c:v>
                </c:pt>
                <c:pt idx="532">
                  <c:v>0.53299669999999999</c:v>
                </c:pt>
                <c:pt idx="533">
                  <c:v>0.53399669999999999</c:v>
                </c:pt>
                <c:pt idx="534">
                  <c:v>0.53499669999999999</c:v>
                </c:pt>
                <c:pt idx="535">
                  <c:v>0.53599669999999999</c:v>
                </c:pt>
                <c:pt idx="536">
                  <c:v>0.53699669999999999</c:v>
                </c:pt>
                <c:pt idx="537">
                  <c:v>0.53799660000000005</c:v>
                </c:pt>
                <c:pt idx="538">
                  <c:v>0.53899660000000005</c:v>
                </c:pt>
                <c:pt idx="539">
                  <c:v>0.53999660000000005</c:v>
                </c:pt>
                <c:pt idx="540">
                  <c:v>0.54099660000000005</c:v>
                </c:pt>
                <c:pt idx="541">
                  <c:v>0.54199660000000005</c:v>
                </c:pt>
                <c:pt idx="542">
                  <c:v>0.54299660000000005</c:v>
                </c:pt>
                <c:pt idx="543">
                  <c:v>0.54399660000000005</c:v>
                </c:pt>
                <c:pt idx="544">
                  <c:v>0.54499660000000005</c:v>
                </c:pt>
                <c:pt idx="545">
                  <c:v>0.5459965</c:v>
                </c:pt>
                <c:pt idx="546">
                  <c:v>0.5469965</c:v>
                </c:pt>
                <c:pt idx="547">
                  <c:v>0.5479965</c:v>
                </c:pt>
                <c:pt idx="548">
                  <c:v>0.5489965</c:v>
                </c:pt>
                <c:pt idx="549">
                  <c:v>0.5499965</c:v>
                </c:pt>
                <c:pt idx="550">
                  <c:v>0.5509965</c:v>
                </c:pt>
                <c:pt idx="551">
                  <c:v>0.5519965</c:v>
                </c:pt>
                <c:pt idx="552">
                  <c:v>0.5529965</c:v>
                </c:pt>
                <c:pt idx="553">
                  <c:v>0.55399640000000061</c:v>
                </c:pt>
                <c:pt idx="554">
                  <c:v>0.5549963999999995</c:v>
                </c:pt>
                <c:pt idx="555">
                  <c:v>0.5559963999999995</c:v>
                </c:pt>
                <c:pt idx="556">
                  <c:v>0.5569963999999995</c:v>
                </c:pt>
                <c:pt idx="557">
                  <c:v>0.5579963999999995</c:v>
                </c:pt>
                <c:pt idx="558">
                  <c:v>0.5589963999999995</c:v>
                </c:pt>
                <c:pt idx="559">
                  <c:v>0.55999639999999951</c:v>
                </c:pt>
                <c:pt idx="560">
                  <c:v>0.56099639999999951</c:v>
                </c:pt>
                <c:pt idx="561">
                  <c:v>0.5619963</c:v>
                </c:pt>
                <c:pt idx="562">
                  <c:v>0.56299630000000001</c:v>
                </c:pt>
                <c:pt idx="563">
                  <c:v>0.56399630000000001</c:v>
                </c:pt>
                <c:pt idx="564">
                  <c:v>0.56499630000000001</c:v>
                </c:pt>
                <c:pt idx="565">
                  <c:v>0.56599630000000001</c:v>
                </c:pt>
                <c:pt idx="566">
                  <c:v>0.56699630000000001</c:v>
                </c:pt>
                <c:pt idx="567">
                  <c:v>0.56799630000000001</c:v>
                </c:pt>
                <c:pt idx="568">
                  <c:v>0.56899630000000001</c:v>
                </c:pt>
                <c:pt idx="569">
                  <c:v>0.56999619999999951</c:v>
                </c:pt>
                <c:pt idx="570">
                  <c:v>0.57099619999999951</c:v>
                </c:pt>
                <c:pt idx="571">
                  <c:v>0.57199619999999951</c:v>
                </c:pt>
                <c:pt idx="572">
                  <c:v>0.57299619999999996</c:v>
                </c:pt>
                <c:pt idx="573">
                  <c:v>0.57399619999999996</c:v>
                </c:pt>
                <c:pt idx="574">
                  <c:v>0.57499619999999996</c:v>
                </c:pt>
                <c:pt idx="575">
                  <c:v>0.57599619999999996</c:v>
                </c:pt>
                <c:pt idx="576">
                  <c:v>0.57699610000000001</c:v>
                </c:pt>
                <c:pt idx="577">
                  <c:v>0.57799610000000001</c:v>
                </c:pt>
                <c:pt idx="578">
                  <c:v>0.57899610000000001</c:v>
                </c:pt>
                <c:pt idx="579">
                  <c:v>0.57999610000000001</c:v>
                </c:pt>
                <c:pt idx="580">
                  <c:v>0.58099609999999957</c:v>
                </c:pt>
                <c:pt idx="581">
                  <c:v>0.58199609999999957</c:v>
                </c:pt>
                <c:pt idx="582">
                  <c:v>0.58299609999999957</c:v>
                </c:pt>
                <c:pt idx="583">
                  <c:v>0.58399609999999957</c:v>
                </c:pt>
                <c:pt idx="584">
                  <c:v>0.58499599999999996</c:v>
                </c:pt>
                <c:pt idx="585">
                  <c:v>0.58599599999999996</c:v>
                </c:pt>
                <c:pt idx="586">
                  <c:v>0.58699599999999996</c:v>
                </c:pt>
                <c:pt idx="587">
                  <c:v>0.58799599999999996</c:v>
                </c:pt>
                <c:pt idx="588">
                  <c:v>0.58899599999999996</c:v>
                </c:pt>
                <c:pt idx="589">
                  <c:v>0.58999599999999996</c:v>
                </c:pt>
                <c:pt idx="590">
                  <c:v>0.59099599999999997</c:v>
                </c:pt>
                <c:pt idx="591">
                  <c:v>0.59199599999999997</c:v>
                </c:pt>
                <c:pt idx="592">
                  <c:v>0.59299590000000002</c:v>
                </c:pt>
                <c:pt idx="593">
                  <c:v>0.59399590000000002</c:v>
                </c:pt>
                <c:pt idx="594">
                  <c:v>0.59499590000000002</c:v>
                </c:pt>
                <c:pt idx="595">
                  <c:v>0.59599590000000002</c:v>
                </c:pt>
                <c:pt idx="596">
                  <c:v>0.59699590000000002</c:v>
                </c:pt>
                <c:pt idx="597">
                  <c:v>0.59799590000000002</c:v>
                </c:pt>
                <c:pt idx="598">
                  <c:v>0.59899590000000003</c:v>
                </c:pt>
                <c:pt idx="599">
                  <c:v>0.59999590000000003</c:v>
                </c:pt>
                <c:pt idx="600">
                  <c:v>0.60099580000000574</c:v>
                </c:pt>
                <c:pt idx="601">
                  <c:v>0.60199580000000585</c:v>
                </c:pt>
                <c:pt idx="602">
                  <c:v>0.60299580000000597</c:v>
                </c:pt>
                <c:pt idx="603">
                  <c:v>0.60399580000000608</c:v>
                </c:pt>
                <c:pt idx="604">
                  <c:v>0.60499580000000608</c:v>
                </c:pt>
                <c:pt idx="605">
                  <c:v>0.60599580000000608</c:v>
                </c:pt>
                <c:pt idx="606">
                  <c:v>0.60699580000000608</c:v>
                </c:pt>
                <c:pt idx="607">
                  <c:v>0.60799570000000436</c:v>
                </c:pt>
                <c:pt idx="608">
                  <c:v>0.60899570000000436</c:v>
                </c:pt>
                <c:pt idx="609">
                  <c:v>0.60999570000000436</c:v>
                </c:pt>
                <c:pt idx="610">
                  <c:v>0.61099570000000436</c:v>
                </c:pt>
                <c:pt idx="611">
                  <c:v>0.61199570000000436</c:v>
                </c:pt>
                <c:pt idx="612">
                  <c:v>0.61299570000000436</c:v>
                </c:pt>
                <c:pt idx="613">
                  <c:v>0.61399570000000436</c:v>
                </c:pt>
                <c:pt idx="614">
                  <c:v>0.61499570000000436</c:v>
                </c:pt>
                <c:pt idx="615">
                  <c:v>0.61599560000000608</c:v>
                </c:pt>
                <c:pt idx="616">
                  <c:v>0.61699560000000608</c:v>
                </c:pt>
                <c:pt idx="617">
                  <c:v>0.61799560000000608</c:v>
                </c:pt>
                <c:pt idx="618">
                  <c:v>0.61899560000000609</c:v>
                </c:pt>
                <c:pt idx="619">
                  <c:v>0.61999560000000609</c:v>
                </c:pt>
                <c:pt idx="620">
                  <c:v>0.62099560000000609</c:v>
                </c:pt>
                <c:pt idx="621">
                  <c:v>0.62199560000000609</c:v>
                </c:pt>
                <c:pt idx="622">
                  <c:v>0.6229956000000062</c:v>
                </c:pt>
                <c:pt idx="623">
                  <c:v>0.62399550000000448</c:v>
                </c:pt>
                <c:pt idx="624">
                  <c:v>0.62499550000000448</c:v>
                </c:pt>
                <c:pt idx="625">
                  <c:v>0.62599550000000448</c:v>
                </c:pt>
                <c:pt idx="626">
                  <c:v>0.62699550000000448</c:v>
                </c:pt>
                <c:pt idx="627">
                  <c:v>0.62799550000000448</c:v>
                </c:pt>
                <c:pt idx="628">
                  <c:v>0.62899550000000448</c:v>
                </c:pt>
                <c:pt idx="629">
                  <c:v>0.62999550000000448</c:v>
                </c:pt>
                <c:pt idx="630">
                  <c:v>0.63099550000000448</c:v>
                </c:pt>
                <c:pt idx="631">
                  <c:v>0.6319954000000062</c:v>
                </c:pt>
                <c:pt idx="632">
                  <c:v>0.6329954000000062</c:v>
                </c:pt>
                <c:pt idx="633">
                  <c:v>0.6339954000000062</c:v>
                </c:pt>
                <c:pt idx="634">
                  <c:v>0.6349954000000062</c:v>
                </c:pt>
                <c:pt idx="635">
                  <c:v>0.63599540000000621</c:v>
                </c:pt>
                <c:pt idx="636">
                  <c:v>0.63699540000000621</c:v>
                </c:pt>
                <c:pt idx="637">
                  <c:v>0.63799540000000643</c:v>
                </c:pt>
                <c:pt idx="638">
                  <c:v>0.63899530000000448</c:v>
                </c:pt>
                <c:pt idx="639">
                  <c:v>0.63999530000000449</c:v>
                </c:pt>
                <c:pt idx="640">
                  <c:v>0.64099530000000449</c:v>
                </c:pt>
                <c:pt idx="641">
                  <c:v>0.64199530000000449</c:v>
                </c:pt>
                <c:pt idx="642">
                  <c:v>0.6429953000000046</c:v>
                </c:pt>
                <c:pt idx="643">
                  <c:v>0.6439953000000046</c:v>
                </c:pt>
                <c:pt idx="644">
                  <c:v>0.6449953000000046</c:v>
                </c:pt>
                <c:pt idx="645">
                  <c:v>0.6459953000000046</c:v>
                </c:pt>
                <c:pt idx="646">
                  <c:v>0.64699520000000665</c:v>
                </c:pt>
                <c:pt idx="647">
                  <c:v>0.64799520000000677</c:v>
                </c:pt>
                <c:pt idx="648">
                  <c:v>0.64899520000000677</c:v>
                </c:pt>
                <c:pt idx="649">
                  <c:v>0.64999520000000688</c:v>
                </c:pt>
                <c:pt idx="650">
                  <c:v>0.65099520000000688</c:v>
                </c:pt>
                <c:pt idx="651">
                  <c:v>0.65199520000000688</c:v>
                </c:pt>
                <c:pt idx="652">
                  <c:v>0.65299520000000688</c:v>
                </c:pt>
                <c:pt idx="653">
                  <c:v>0.65399520000000688</c:v>
                </c:pt>
                <c:pt idx="654">
                  <c:v>0.6549951000000046</c:v>
                </c:pt>
                <c:pt idx="655">
                  <c:v>0.65599510000000461</c:v>
                </c:pt>
                <c:pt idx="656">
                  <c:v>0.65699510000000461</c:v>
                </c:pt>
                <c:pt idx="657">
                  <c:v>0.65799510000000461</c:v>
                </c:pt>
                <c:pt idx="658">
                  <c:v>0.65899510000000472</c:v>
                </c:pt>
                <c:pt idx="659">
                  <c:v>0.65999510000000483</c:v>
                </c:pt>
                <c:pt idx="660">
                  <c:v>0.66099510000000494</c:v>
                </c:pt>
                <c:pt idx="661">
                  <c:v>0.66199510000000505</c:v>
                </c:pt>
                <c:pt idx="662">
                  <c:v>0.662995000000007</c:v>
                </c:pt>
                <c:pt idx="663">
                  <c:v>0.66399500000000711</c:v>
                </c:pt>
                <c:pt idx="664">
                  <c:v>0.66499500000000722</c:v>
                </c:pt>
                <c:pt idx="665">
                  <c:v>0.66599500000000733</c:v>
                </c:pt>
                <c:pt idx="666">
                  <c:v>0.66699500000000744</c:v>
                </c:pt>
                <c:pt idx="667">
                  <c:v>0.66799500000000755</c:v>
                </c:pt>
                <c:pt idx="668">
                  <c:v>0.66899500000000756</c:v>
                </c:pt>
                <c:pt idx="669">
                  <c:v>0.66999500000000756</c:v>
                </c:pt>
                <c:pt idx="670">
                  <c:v>0.67099490000000506</c:v>
                </c:pt>
                <c:pt idx="671">
                  <c:v>0.67199490000000506</c:v>
                </c:pt>
                <c:pt idx="672">
                  <c:v>0.67299490000000506</c:v>
                </c:pt>
                <c:pt idx="673">
                  <c:v>0.67399490000000506</c:v>
                </c:pt>
                <c:pt idx="674">
                  <c:v>0.67499490000000506</c:v>
                </c:pt>
                <c:pt idx="675">
                  <c:v>0.67599490000000506</c:v>
                </c:pt>
                <c:pt idx="676">
                  <c:v>0.67699490000000506</c:v>
                </c:pt>
                <c:pt idx="677">
                  <c:v>0.67799480000000756</c:v>
                </c:pt>
                <c:pt idx="678">
                  <c:v>0.67899480000000756</c:v>
                </c:pt>
                <c:pt idx="679">
                  <c:v>0.67999480000000756</c:v>
                </c:pt>
                <c:pt idx="680">
                  <c:v>0.6809948000000039</c:v>
                </c:pt>
                <c:pt idx="681">
                  <c:v>0.6819948000000039</c:v>
                </c:pt>
                <c:pt idx="682">
                  <c:v>0.6829948000000039</c:v>
                </c:pt>
                <c:pt idx="683">
                  <c:v>0.6839948000000039</c:v>
                </c:pt>
                <c:pt idx="684">
                  <c:v>0.6849948000000039</c:v>
                </c:pt>
                <c:pt idx="685">
                  <c:v>0.68599470000000062</c:v>
                </c:pt>
                <c:pt idx="686">
                  <c:v>0.68699470000000062</c:v>
                </c:pt>
                <c:pt idx="687">
                  <c:v>0.68799470000000063</c:v>
                </c:pt>
                <c:pt idx="688">
                  <c:v>0.68899470000000063</c:v>
                </c:pt>
                <c:pt idx="689">
                  <c:v>0.68999470000000063</c:v>
                </c:pt>
                <c:pt idx="690">
                  <c:v>0.69099470000000063</c:v>
                </c:pt>
                <c:pt idx="691">
                  <c:v>0.69199470000000063</c:v>
                </c:pt>
                <c:pt idx="692">
                  <c:v>0.69299470000000063</c:v>
                </c:pt>
                <c:pt idx="693">
                  <c:v>0.6939946000000039</c:v>
                </c:pt>
                <c:pt idx="694">
                  <c:v>0.6949946000000039</c:v>
                </c:pt>
                <c:pt idx="695">
                  <c:v>0.6959946000000039</c:v>
                </c:pt>
                <c:pt idx="696">
                  <c:v>0.69699460000000391</c:v>
                </c:pt>
                <c:pt idx="697">
                  <c:v>0.69799460000000391</c:v>
                </c:pt>
                <c:pt idx="698">
                  <c:v>0.69899460000000391</c:v>
                </c:pt>
                <c:pt idx="699">
                  <c:v>0.69999460000000402</c:v>
                </c:pt>
                <c:pt idx="700">
                  <c:v>0.70099460000000413</c:v>
                </c:pt>
                <c:pt idx="701">
                  <c:v>0.70199450000000063</c:v>
                </c:pt>
                <c:pt idx="702">
                  <c:v>0.70299450000000063</c:v>
                </c:pt>
                <c:pt idx="703">
                  <c:v>0.70399450000000063</c:v>
                </c:pt>
                <c:pt idx="704">
                  <c:v>0.70499450000000063</c:v>
                </c:pt>
                <c:pt idx="705">
                  <c:v>0.70599450000000064</c:v>
                </c:pt>
                <c:pt idx="706">
                  <c:v>0.70699450000000064</c:v>
                </c:pt>
                <c:pt idx="707">
                  <c:v>0.70799450000000064</c:v>
                </c:pt>
                <c:pt idx="708">
                  <c:v>0.70899440000000435</c:v>
                </c:pt>
                <c:pt idx="709">
                  <c:v>0.70999440000000436</c:v>
                </c:pt>
                <c:pt idx="710">
                  <c:v>0.71099440000000436</c:v>
                </c:pt>
                <c:pt idx="711">
                  <c:v>0.71199440000000436</c:v>
                </c:pt>
                <c:pt idx="712">
                  <c:v>0.71299440000000436</c:v>
                </c:pt>
                <c:pt idx="713">
                  <c:v>0.71399440000000436</c:v>
                </c:pt>
                <c:pt idx="714">
                  <c:v>0.71499440000000436</c:v>
                </c:pt>
                <c:pt idx="715">
                  <c:v>0.71599440000000436</c:v>
                </c:pt>
                <c:pt idx="716">
                  <c:v>0.71699430000000064</c:v>
                </c:pt>
                <c:pt idx="717">
                  <c:v>0.71799430000000064</c:v>
                </c:pt>
                <c:pt idx="718">
                  <c:v>0.71899430000000064</c:v>
                </c:pt>
                <c:pt idx="719">
                  <c:v>0.71999430000000064</c:v>
                </c:pt>
                <c:pt idx="720">
                  <c:v>0.72099430000000064</c:v>
                </c:pt>
                <c:pt idx="721">
                  <c:v>0.72199430000000064</c:v>
                </c:pt>
                <c:pt idx="722">
                  <c:v>0.72299430000000064</c:v>
                </c:pt>
                <c:pt idx="723">
                  <c:v>0.72399430000000065</c:v>
                </c:pt>
                <c:pt idx="724">
                  <c:v>0.72499420000000436</c:v>
                </c:pt>
                <c:pt idx="725">
                  <c:v>0.72599420000000436</c:v>
                </c:pt>
                <c:pt idx="726">
                  <c:v>0.72699420000000436</c:v>
                </c:pt>
                <c:pt idx="727">
                  <c:v>0.72799420000000437</c:v>
                </c:pt>
                <c:pt idx="728">
                  <c:v>0.72899420000000448</c:v>
                </c:pt>
                <c:pt idx="729">
                  <c:v>0.72999420000000448</c:v>
                </c:pt>
                <c:pt idx="730">
                  <c:v>0.73099420000000448</c:v>
                </c:pt>
                <c:pt idx="731">
                  <c:v>0.73199420000000448</c:v>
                </c:pt>
                <c:pt idx="732">
                  <c:v>0.73299410000000065</c:v>
                </c:pt>
                <c:pt idx="733">
                  <c:v>0.73399410000000065</c:v>
                </c:pt>
                <c:pt idx="734">
                  <c:v>0.73499410000000065</c:v>
                </c:pt>
                <c:pt idx="735">
                  <c:v>0.73599410000000065</c:v>
                </c:pt>
                <c:pt idx="736">
                  <c:v>0.73699410000000065</c:v>
                </c:pt>
                <c:pt idx="737">
                  <c:v>0.73799410000000065</c:v>
                </c:pt>
                <c:pt idx="738">
                  <c:v>0.73899410000000065</c:v>
                </c:pt>
                <c:pt idx="739">
                  <c:v>0.73999400000000448</c:v>
                </c:pt>
                <c:pt idx="740">
                  <c:v>0.74099400000000448</c:v>
                </c:pt>
                <c:pt idx="741">
                  <c:v>0.74199400000000448</c:v>
                </c:pt>
                <c:pt idx="742">
                  <c:v>0.74299400000000448</c:v>
                </c:pt>
                <c:pt idx="743">
                  <c:v>0.74399400000000449</c:v>
                </c:pt>
                <c:pt idx="744">
                  <c:v>0.74499400000000449</c:v>
                </c:pt>
                <c:pt idx="745">
                  <c:v>0.74599400000000449</c:v>
                </c:pt>
                <c:pt idx="746">
                  <c:v>0.74699400000000449</c:v>
                </c:pt>
                <c:pt idx="747">
                  <c:v>0.74799390000000165</c:v>
                </c:pt>
                <c:pt idx="748">
                  <c:v>0.74899390000000265</c:v>
                </c:pt>
                <c:pt idx="749">
                  <c:v>0.74999390000000343</c:v>
                </c:pt>
                <c:pt idx="750">
                  <c:v>0.75099390000000343</c:v>
                </c:pt>
                <c:pt idx="751">
                  <c:v>0.75199390000000343</c:v>
                </c:pt>
                <c:pt idx="752">
                  <c:v>0.75299390000000344</c:v>
                </c:pt>
                <c:pt idx="753">
                  <c:v>0.75399390000000344</c:v>
                </c:pt>
                <c:pt idx="754">
                  <c:v>0.75499390000000344</c:v>
                </c:pt>
                <c:pt idx="755">
                  <c:v>0.7559938000000046</c:v>
                </c:pt>
                <c:pt idx="756">
                  <c:v>0.7569938000000046</c:v>
                </c:pt>
                <c:pt idx="757">
                  <c:v>0.7579938000000046</c:v>
                </c:pt>
                <c:pt idx="758">
                  <c:v>0.7589938000000046</c:v>
                </c:pt>
                <c:pt idx="759">
                  <c:v>0.7599938000000046</c:v>
                </c:pt>
                <c:pt idx="760">
                  <c:v>0.76099380000000461</c:v>
                </c:pt>
                <c:pt idx="761">
                  <c:v>0.76199380000000461</c:v>
                </c:pt>
                <c:pt idx="762">
                  <c:v>0.76299380000000472</c:v>
                </c:pt>
                <c:pt idx="763">
                  <c:v>0.76399370000000344</c:v>
                </c:pt>
                <c:pt idx="764">
                  <c:v>0.76499370000000344</c:v>
                </c:pt>
                <c:pt idx="765">
                  <c:v>0.76599370000000344</c:v>
                </c:pt>
                <c:pt idx="766">
                  <c:v>0.76699370000000355</c:v>
                </c:pt>
                <c:pt idx="767">
                  <c:v>0.76799370000000367</c:v>
                </c:pt>
                <c:pt idx="768">
                  <c:v>0.76899370000000378</c:v>
                </c:pt>
                <c:pt idx="769">
                  <c:v>0.76999370000000389</c:v>
                </c:pt>
                <c:pt idx="770">
                  <c:v>0.77099359999999995</c:v>
                </c:pt>
                <c:pt idx="771">
                  <c:v>0.77199359999999995</c:v>
                </c:pt>
                <c:pt idx="772">
                  <c:v>0.77299359999999995</c:v>
                </c:pt>
                <c:pt idx="773">
                  <c:v>0.77399359999999995</c:v>
                </c:pt>
                <c:pt idx="774">
                  <c:v>0.77499359999999995</c:v>
                </c:pt>
                <c:pt idx="775">
                  <c:v>0.77599359999999995</c:v>
                </c:pt>
                <c:pt idx="776">
                  <c:v>0.77699359999999995</c:v>
                </c:pt>
                <c:pt idx="777">
                  <c:v>0.77799359999999995</c:v>
                </c:pt>
                <c:pt idx="778">
                  <c:v>0.77899350000000389</c:v>
                </c:pt>
                <c:pt idx="779">
                  <c:v>0.77999350000000389</c:v>
                </c:pt>
                <c:pt idx="780">
                  <c:v>0.78099350000000001</c:v>
                </c:pt>
                <c:pt idx="781">
                  <c:v>0.78199350000000001</c:v>
                </c:pt>
                <c:pt idx="782">
                  <c:v>0.78299350000000001</c:v>
                </c:pt>
                <c:pt idx="783">
                  <c:v>0.78399350000000001</c:v>
                </c:pt>
                <c:pt idx="784">
                  <c:v>0.78499350000000001</c:v>
                </c:pt>
                <c:pt idx="785">
                  <c:v>0.78599350000000001</c:v>
                </c:pt>
                <c:pt idx="786">
                  <c:v>0.78699339999999951</c:v>
                </c:pt>
                <c:pt idx="787">
                  <c:v>0.78799339999999951</c:v>
                </c:pt>
                <c:pt idx="788">
                  <c:v>0.78899339999999996</c:v>
                </c:pt>
                <c:pt idx="789">
                  <c:v>0.78999339999999996</c:v>
                </c:pt>
                <c:pt idx="790">
                  <c:v>0.79099339999999996</c:v>
                </c:pt>
                <c:pt idx="791">
                  <c:v>0.79199339999999996</c:v>
                </c:pt>
                <c:pt idx="792">
                  <c:v>0.79299339999999996</c:v>
                </c:pt>
                <c:pt idx="793">
                  <c:v>0.79399339999999996</c:v>
                </c:pt>
                <c:pt idx="794">
                  <c:v>0.79499330000000001</c:v>
                </c:pt>
                <c:pt idx="795">
                  <c:v>0.79599330000000001</c:v>
                </c:pt>
                <c:pt idx="796">
                  <c:v>0.79699330000000002</c:v>
                </c:pt>
                <c:pt idx="797">
                  <c:v>0.79799330000000002</c:v>
                </c:pt>
                <c:pt idx="798">
                  <c:v>0.79899330000000002</c:v>
                </c:pt>
                <c:pt idx="799">
                  <c:v>0.79999330000000002</c:v>
                </c:pt>
                <c:pt idx="800">
                  <c:v>0.80099330000000002</c:v>
                </c:pt>
                <c:pt idx="801">
                  <c:v>0.80199330000000002</c:v>
                </c:pt>
                <c:pt idx="802">
                  <c:v>0.80299319999999996</c:v>
                </c:pt>
                <c:pt idx="803">
                  <c:v>0.80399319999999996</c:v>
                </c:pt>
                <c:pt idx="804">
                  <c:v>0.80499319999999996</c:v>
                </c:pt>
                <c:pt idx="805">
                  <c:v>0.80599319999999997</c:v>
                </c:pt>
                <c:pt idx="806">
                  <c:v>0.80699319999999997</c:v>
                </c:pt>
                <c:pt idx="807">
                  <c:v>0.80799319999999997</c:v>
                </c:pt>
                <c:pt idx="808">
                  <c:v>0.80899319999999997</c:v>
                </c:pt>
                <c:pt idx="809">
                  <c:v>0.80999310000000002</c:v>
                </c:pt>
                <c:pt idx="810">
                  <c:v>0.81099310000000002</c:v>
                </c:pt>
                <c:pt idx="811">
                  <c:v>0.81199310000000002</c:v>
                </c:pt>
                <c:pt idx="812">
                  <c:v>0.81299310000000002</c:v>
                </c:pt>
                <c:pt idx="813">
                  <c:v>0.81399310000000002</c:v>
                </c:pt>
                <c:pt idx="814">
                  <c:v>0.81499310000000003</c:v>
                </c:pt>
                <c:pt idx="815">
                  <c:v>0.81599310000000003</c:v>
                </c:pt>
                <c:pt idx="816">
                  <c:v>0.81699310000000003</c:v>
                </c:pt>
                <c:pt idx="817">
                  <c:v>0.81799299999999997</c:v>
                </c:pt>
                <c:pt idx="818">
                  <c:v>0.81899299999999997</c:v>
                </c:pt>
                <c:pt idx="819">
                  <c:v>0.81999299999999997</c:v>
                </c:pt>
                <c:pt idx="820">
                  <c:v>0.82099299999999997</c:v>
                </c:pt>
                <c:pt idx="821">
                  <c:v>0.82199299999999997</c:v>
                </c:pt>
                <c:pt idx="822">
                  <c:v>0.82299299999999997</c:v>
                </c:pt>
                <c:pt idx="823">
                  <c:v>0.82399299999999998</c:v>
                </c:pt>
                <c:pt idx="824">
                  <c:v>0.82499299999999998</c:v>
                </c:pt>
                <c:pt idx="825">
                  <c:v>0.82599290000000003</c:v>
                </c:pt>
                <c:pt idx="826">
                  <c:v>0.82699290000000003</c:v>
                </c:pt>
                <c:pt idx="827">
                  <c:v>0.82799290000000003</c:v>
                </c:pt>
                <c:pt idx="828">
                  <c:v>0.82899290000000003</c:v>
                </c:pt>
                <c:pt idx="829">
                  <c:v>0.82999290000000003</c:v>
                </c:pt>
                <c:pt idx="830">
                  <c:v>0.83099290000000003</c:v>
                </c:pt>
                <c:pt idx="831">
                  <c:v>0.83199290000000004</c:v>
                </c:pt>
                <c:pt idx="832">
                  <c:v>0.83299290000000004</c:v>
                </c:pt>
                <c:pt idx="833">
                  <c:v>0.83399279999999998</c:v>
                </c:pt>
                <c:pt idx="834">
                  <c:v>0.83499279999999998</c:v>
                </c:pt>
                <c:pt idx="835">
                  <c:v>0.83599279999999998</c:v>
                </c:pt>
                <c:pt idx="836">
                  <c:v>0.83699279999999998</c:v>
                </c:pt>
                <c:pt idx="837">
                  <c:v>0.83799279999999998</c:v>
                </c:pt>
                <c:pt idx="838">
                  <c:v>0.83899279999999998</c:v>
                </c:pt>
                <c:pt idx="839">
                  <c:v>0.83999279999999998</c:v>
                </c:pt>
                <c:pt idx="840">
                  <c:v>0.84099270000000004</c:v>
                </c:pt>
                <c:pt idx="841">
                  <c:v>0.84199270000000004</c:v>
                </c:pt>
                <c:pt idx="842">
                  <c:v>0.84299270000000004</c:v>
                </c:pt>
                <c:pt idx="843">
                  <c:v>0.84399270000000004</c:v>
                </c:pt>
                <c:pt idx="844">
                  <c:v>0.84499270000000004</c:v>
                </c:pt>
                <c:pt idx="845">
                  <c:v>0.84599270000000004</c:v>
                </c:pt>
                <c:pt idx="846">
                  <c:v>0.84699270000000004</c:v>
                </c:pt>
                <c:pt idx="847">
                  <c:v>0.84799270000000004</c:v>
                </c:pt>
                <c:pt idx="848">
                  <c:v>0.84899259999999999</c:v>
                </c:pt>
                <c:pt idx="849">
                  <c:v>0.84999259999999999</c:v>
                </c:pt>
                <c:pt idx="850">
                  <c:v>0.85099259999999999</c:v>
                </c:pt>
                <c:pt idx="851">
                  <c:v>0.85199259999999999</c:v>
                </c:pt>
                <c:pt idx="852">
                  <c:v>0.85299259999999999</c:v>
                </c:pt>
                <c:pt idx="853">
                  <c:v>0.85399259999999999</c:v>
                </c:pt>
                <c:pt idx="854">
                  <c:v>0.85499259999999999</c:v>
                </c:pt>
                <c:pt idx="855">
                  <c:v>0.85599259999999999</c:v>
                </c:pt>
                <c:pt idx="856">
                  <c:v>0.85699250000000005</c:v>
                </c:pt>
                <c:pt idx="857">
                  <c:v>0.85799250000000005</c:v>
                </c:pt>
                <c:pt idx="858">
                  <c:v>0.85899250000000005</c:v>
                </c:pt>
                <c:pt idx="859">
                  <c:v>0.85999250000000005</c:v>
                </c:pt>
                <c:pt idx="860">
                  <c:v>0.86099250000000005</c:v>
                </c:pt>
                <c:pt idx="861">
                  <c:v>0.86199250000000005</c:v>
                </c:pt>
                <c:pt idx="862">
                  <c:v>0.86299250000000005</c:v>
                </c:pt>
                <c:pt idx="863">
                  <c:v>0.86399250000000005</c:v>
                </c:pt>
                <c:pt idx="864">
                  <c:v>0.86499239999999999</c:v>
                </c:pt>
                <c:pt idx="865">
                  <c:v>0.86599240000000344</c:v>
                </c:pt>
                <c:pt idx="866">
                  <c:v>0.86699240000000344</c:v>
                </c:pt>
                <c:pt idx="867">
                  <c:v>0.86799240000000344</c:v>
                </c:pt>
                <c:pt idx="868">
                  <c:v>0.86899240000000344</c:v>
                </c:pt>
                <c:pt idx="869">
                  <c:v>0.86999240000000344</c:v>
                </c:pt>
                <c:pt idx="870">
                  <c:v>0.87099240000000355</c:v>
                </c:pt>
                <c:pt idx="871">
                  <c:v>0.87199230000000005</c:v>
                </c:pt>
                <c:pt idx="872">
                  <c:v>0.87299230000000005</c:v>
                </c:pt>
                <c:pt idx="873">
                  <c:v>0.87399230000000061</c:v>
                </c:pt>
                <c:pt idx="874">
                  <c:v>0.87499229999999995</c:v>
                </c:pt>
                <c:pt idx="875">
                  <c:v>0.87599229999999995</c:v>
                </c:pt>
                <c:pt idx="876">
                  <c:v>0.87699229999999995</c:v>
                </c:pt>
                <c:pt idx="877">
                  <c:v>0.87799229999999995</c:v>
                </c:pt>
                <c:pt idx="878">
                  <c:v>0.87899229999999995</c:v>
                </c:pt>
                <c:pt idx="879">
                  <c:v>0.87999220000000378</c:v>
                </c:pt>
                <c:pt idx="880">
                  <c:v>0.8809922</c:v>
                </c:pt>
                <c:pt idx="881">
                  <c:v>0.8819922</c:v>
                </c:pt>
                <c:pt idx="882">
                  <c:v>0.8829922</c:v>
                </c:pt>
                <c:pt idx="883">
                  <c:v>0.88399220000000001</c:v>
                </c:pt>
                <c:pt idx="884">
                  <c:v>0.88499220000000001</c:v>
                </c:pt>
                <c:pt idx="885">
                  <c:v>0.88599220000000001</c:v>
                </c:pt>
                <c:pt idx="886">
                  <c:v>0.88699220000000001</c:v>
                </c:pt>
                <c:pt idx="887">
                  <c:v>0.88799209999999951</c:v>
                </c:pt>
                <c:pt idx="888">
                  <c:v>0.88899209999999951</c:v>
                </c:pt>
                <c:pt idx="889">
                  <c:v>0.88999209999999951</c:v>
                </c:pt>
                <c:pt idx="890">
                  <c:v>0.89099209999999951</c:v>
                </c:pt>
                <c:pt idx="891">
                  <c:v>0.89199209999999951</c:v>
                </c:pt>
                <c:pt idx="892">
                  <c:v>0.89299209999999996</c:v>
                </c:pt>
                <c:pt idx="893">
                  <c:v>0.89399209999999996</c:v>
                </c:pt>
                <c:pt idx="894">
                  <c:v>0.89499209999999996</c:v>
                </c:pt>
                <c:pt idx="895">
                  <c:v>0.89599200000000001</c:v>
                </c:pt>
                <c:pt idx="896">
                  <c:v>0.89699200000000001</c:v>
                </c:pt>
                <c:pt idx="897">
                  <c:v>0.89799200000000001</c:v>
                </c:pt>
                <c:pt idx="898">
                  <c:v>0.89899200000000001</c:v>
                </c:pt>
                <c:pt idx="899">
                  <c:v>0.89999200000000001</c:v>
                </c:pt>
                <c:pt idx="900">
                  <c:v>0.90099200000000002</c:v>
                </c:pt>
                <c:pt idx="901">
                  <c:v>0.90199200000000002</c:v>
                </c:pt>
                <c:pt idx="902">
                  <c:v>0.90299200000000002</c:v>
                </c:pt>
                <c:pt idx="903">
                  <c:v>0.90399190000000063</c:v>
                </c:pt>
                <c:pt idx="904">
                  <c:v>0.90499190000000063</c:v>
                </c:pt>
                <c:pt idx="905">
                  <c:v>0.90599190000000063</c:v>
                </c:pt>
                <c:pt idx="906">
                  <c:v>0.90699190000000063</c:v>
                </c:pt>
                <c:pt idx="907">
                  <c:v>0.90799190000000063</c:v>
                </c:pt>
                <c:pt idx="908">
                  <c:v>0.90899190000000063</c:v>
                </c:pt>
                <c:pt idx="909">
                  <c:v>0.90999190000000063</c:v>
                </c:pt>
                <c:pt idx="910">
                  <c:v>0.9109918000000039</c:v>
                </c:pt>
                <c:pt idx="911">
                  <c:v>0.9119918000000039</c:v>
                </c:pt>
                <c:pt idx="912">
                  <c:v>0.91299180000000391</c:v>
                </c:pt>
                <c:pt idx="913">
                  <c:v>0.91399180000000391</c:v>
                </c:pt>
                <c:pt idx="914">
                  <c:v>0.91499180000000391</c:v>
                </c:pt>
                <c:pt idx="915">
                  <c:v>0.91599180000000402</c:v>
                </c:pt>
                <c:pt idx="916">
                  <c:v>0.91699180000000424</c:v>
                </c:pt>
                <c:pt idx="917">
                  <c:v>0.91799180000000435</c:v>
                </c:pt>
                <c:pt idx="918">
                  <c:v>0.91899170000000063</c:v>
                </c:pt>
                <c:pt idx="919">
                  <c:v>0.91999170000000063</c:v>
                </c:pt>
                <c:pt idx="920">
                  <c:v>0.92099170000000063</c:v>
                </c:pt>
                <c:pt idx="921">
                  <c:v>0.92199170000000064</c:v>
                </c:pt>
                <c:pt idx="922">
                  <c:v>0.92299170000000064</c:v>
                </c:pt>
                <c:pt idx="923">
                  <c:v>0.92399170000000064</c:v>
                </c:pt>
                <c:pt idx="924">
                  <c:v>0.92499170000000064</c:v>
                </c:pt>
                <c:pt idx="925">
                  <c:v>0.92599170000000064</c:v>
                </c:pt>
                <c:pt idx="926">
                  <c:v>0.92699160000000436</c:v>
                </c:pt>
                <c:pt idx="927">
                  <c:v>0.92799160000000436</c:v>
                </c:pt>
                <c:pt idx="928">
                  <c:v>0.92899160000000436</c:v>
                </c:pt>
                <c:pt idx="929">
                  <c:v>0.92999160000000436</c:v>
                </c:pt>
                <c:pt idx="930">
                  <c:v>0.93099160000000436</c:v>
                </c:pt>
                <c:pt idx="931">
                  <c:v>0.93199160000000436</c:v>
                </c:pt>
                <c:pt idx="932">
                  <c:v>0.93299160000000436</c:v>
                </c:pt>
                <c:pt idx="933">
                  <c:v>0.93399160000000436</c:v>
                </c:pt>
                <c:pt idx="934">
                  <c:v>0.93499150000000064</c:v>
                </c:pt>
                <c:pt idx="935">
                  <c:v>0.93599150000000064</c:v>
                </c:pt>
                <c:pt idx="936">
                  <c:v>0.93699150000000064</c:v>
                </c:pt>
                <c:pt idx="937">
                  <c:v>0.93799150000000064</c:v>
                </c:pt>
                <c:pt idx="938">
                  <c:v>0.93899150000000065</c:v>
                </c:pt>
                <c:pt idx="939">
                  <c:v>0.93999150000000065</c:v>
                </c:pt>
                <c:pt idx="940">
                  <c:v>0.94099150000000065</c:v>
                </c:pt>
                <c:pt idx="941">
                  <c:v>0.94199140000000436</c:v>
                </c:pt>
                <c:pt idx="942">
                  <c:v>0.94299140000000437</c:v>
                </c:pt>
                <c:pt idx="943">
                  <c:v>0.94399140000000437</c:v>
                </c:pt>
                <c:pt idx="944">
                  <c:v>0.94499140000000448</c:v>
                </c:pt>
                <c:pt idx="945">
                  <c:v>0.94599140000000448</c:v>
                </c:pt>
                <c:pt idx="946">
                  <c:v>0.94699140000000448</c:v>
                </c:pt>
                <c:pt idx="947">
                  <c:v>0.94799140000000448</c:v>
                </c:pt>
                <c:pt idx="948">
                  <c:v>0.94899140000000448</c:v>
                </c:pt>
                <c:pt idx="949">
                  <c:v>0.94999130000000065</c:v>
                </c:pt>
                <c:pt idx="950">
                  <c:v>0.95099130000000065</c:v>
                </c:pt>
                <c:pt idx="951">
                  <c:v>0.95199130000000065</c:v>
                </c:pt>
                <c:pt idx="952">
                  <c:v>0.95299130000000065</c:v>
                </c:pt>
                <c:pt idx="953">
                  <c:v>0.95399130000000065</c:v>
                </c:pt>
                <c:pt idx="954">
                  <c:v>0.95499130000000065</c:v>
                </c:pt>
                <c:pt idx="955">
                  <c:v>0.95599130000000065</c:v>
                </c:pt>
                <c:pt idx="956">
                  <c:v>0.95699130000000165</c:v>
                </c:pt>
                <c:pt idx="957">
                  <c:v>0.95799120000000448</c:v>
                </c:pt>
                <c:pt idx="958">
                  <c:v>0.95899120000000448</c:v>
                </c:pt>
                <c:pt idx="959">
                  <c:v>0.95999120000000449</c:v>
                </c:pt>
                <c:pt idx="960">
                  <c:v>0.96099120000000449</c:v>
                </c:pt>
                <c:pt idx="961">
                  <c:v>0.96199120000000449</c:v>
                </c:pt>
                <c:pt idx="962">
                  <c:v>0.96299120000000449</c:v>
                </c:pt>
                <c:pt idx="963">
                  <c:v>0.9639912000000046</c:v>
                </c:pt>
                <c:pt idx="964">
                  <c:v>0.9649912000000046</c:v>
                </c:pt>
                <c:pt idx="965">
                  <c:v>0.96599110000000343</c:v>
                </c:pt>
                <c:pt idx="966">
                  <c:v>0.96699110000000343</c:v>
                </c:pt>
                <c:pt idx="967">
                  <c:v>0.96799110000000343</c:v>
                </c:pt>
                <c:pt idx="968">
                  <c:v>0.96899110000000344</c:v>
                </c:pt>
                <c:pt idx="969">
                  <c:v>0.96999110000000344</c:v>
                </c:pt>
                <c:pt idx="970">
                  <c:v>0.97099110000000344</c:v>
                </c:pt>
                <c:pt idx="971">
                  <c:v>0.97199110000000344</c:v>
                </c:pt>
                <c:pt idx="972">
                  <c:v>0.9729910000000046</c:v>
                </c:pt>
                <c:pt idx="973">
                  <c:v>0.9739910000000046</c:v>
                </c:pt>
                <c:pt idx="974">
                  <c:v>0.9749910000000046</c:v>
                </c:pt>
                <c:pt idx="975">
                  <c:v>0.9759910000000046</c:v>
                </c:pt>
                <c:pt idx="976">
                  <c:v>0.97699100000000461</c:v>
                </c:pt>
                <c:pt idx="977">
                  <c:v>0.97799100000000461</c:v>
                </c:pt>
                <c:pt idx="978">
                  <c:v>0.97899099999999994</c:v>
                </c:pt>
                <c:pt idx="979">
                  <c:v>0.97999099999999995</c:v>
                </c:pt>
                <c:pt idx="980">
                  <c:v>0.9809909</c:v>
                </c:pt>
                <c:pt idx="981">
                  <c:v>0.9819909</c:v>
                </c:pt>
                <c:pt idx="982">
                  <c:v>0.9829909</c:v>
                </c:pt>
                <c:pt idx="983">
                  <c:v>0.9839909</c:v>
                </c:pt>
                <c:pt idx="984">
                  <c:v>0.9849909</c:v>
                </c:pt>
                <c:pt idx="985">
                  <c:v>0.9859909</c:v>
                </c:pt>
                <c:pt idx="986">
                  <c:v>0.9869909</c:v>
                </c:pt>
                <c:pt idx="987">
                  <c:v>0.98799090000000001</c:v>
                </c:pt>
                <c:pt idx="988">
                  <c:v>0.9889907999999995</c:v>
                </c:pt>
                <c:pt idx="989">
                  <c:v>0.9899907999999995</c:v>
                </c:pt>
                <c:pt idx="990">
                  <c:v>0.99099079999999951</c:v>
                </c:pt>
                <c:pt idx="991">
                  <c:v>0.99199079999999951</c:v>
                </c:pt>
                <c:pt idx="992">
                  <c:v>0.99299079999999951</c:v>
                </c:pt>
                <c:pt idx="993">
                  <c:v>0.99399079999999951</c:v>
                </c:pt>
                <c:pt idx="994">
                  <c:v>0.99499079999999951</c:v>
                </c:pt>
                <c:pt idx="995">
                  <c:v>0.99599079999999951</c:v>
                </c:pt>
                <c:pt idx="996">
                  <c:v>0.99699070000000001</c:v>
                </c:pt>
                <c:pt idx="997">
                  <c:v>0.99799070000000001</c:v>
                </c:pt>
                <c:pt idx="998">
                  <c:v>0.99899070000000001</c:v>
                </c:pt>
                <c:pt idx="999">
                  <c:v>0.99999070000000001</c:v>
                </c:pt>
              </c:numCache>
            </c:numRef>
          </c:xVal>
          <c:yVal>
            <c:numRef>
              <c:f>v!$R$2:$R$1001</c:f>
              <c:numCache>
                <c:formatCode>General</c:formatCode>
                <c:ptCount val="1000"/>
                <c:pt idx="0">
                  <c:v>2.5151738299994592E-4</c:v>
                </c:pt>
                <c:pt idx="1">
                  <c:v>2.9044619362799615E-4</c:v>
                </c:pt>
                <c:pt idx="2">
                  <c:v>2.1718159699927182E-4</c:v>
                </c:pt>
                <c:pt idx="3">
                  <c:v>2.795597205789764E-4</c:v>
                </c:pt>
                <c:pt idx="4">
                  <c:v>3.1794720893630002E-4</c:v>
                </c:pt>
                <c:pt idx="5">
                  <c:v>3.1159430186718652E-4</c:v>
                </c:pt>
                <c:pt idx="6">
                  <c:v>3.3685268226064957E-4</c:v>
                </c:pt>
                <c:pt idx="7">
                  <c:v>3.6635572795406363E-4</c:v>
                </c:pt>
                <c:pt idx="8">
                  <c:v>3.841924237530956E-4</c:v>
                </c:pt>
                <c:pt idx="9">
                  <c:v>4.1058700085279875E-4</c:v>
                </c:pt>
                <c:pt idx="10">
                  <c:v>4.4340893140372114E-4</c:v>
                </c:pt>
                <c:pt idx="11">
                  <c:v>4.7691631758029651E-4</c:v>
                </c:pt>
                <c:pt idx="12">
                  <c:v>5.160715758683182E-4</c:v>
                </c:pt>
                <c:pt idx="13">
                  <c:v>5.6196679985044435E-4</c:v>
                </c:pt>
                <c:pt idx="14">
                  <c:v>6.1323281498438132E-4</c:v>
                </c:pt>
                <c:pt idx="15">
                  <c:v>6.7118405469681914E-4</c:v>
                </c:pt>
                <c:pt idx="16">
                  <c:v>7.3673284910416451E-4</c:v>
                </c:pt>
                <c:pt idx="17">
                  <c:v>8.0983418160853143E-4</c:v>
                </c:pt>
                <c:pt idx="18">
                  <c:v>8.9098409905218772E-4</c:v>
                </c:pt>
                <c:pt idx="19">
                  <c:v>9.8071470019519798E-4</c:v>
                </c:pt>
                <c:pt idx="20">
                  <c:v>1.0792350415532114E-3</c:v>
                </c:pt>
                <c:pt idx="21">
                  <c:v>1.1867993828741758E-3</c:v>
                </c:pt>
                <c:pt idx="22">
                  <c:v>1.3036828696621943E-3</c:v>
                </c:pt>
                <c:pt idx="23">
                  <c:v>1.43003146151416E-3</c:v>
                </c:pt>
                <c:pt idx="24">
                  <c:v>1.5659571118306801E-3</c:v>
                </c:pt>
                <c:pt idx="25">
                  <c:v>1.7115424267928208E-3</c:v>
                </c:pt>
                <c:pt idx="26">
                  <c:v>1.8668082763393181E-3</c:v>
                </c:pt>
                <c:pt idx="27">
                  <c:v>2.0317260515012852E-3</c:v>
                </c:pt>
                <c:pt idx="28">
                  <c:v>2.2062324067911852E-3</c:v>
                </c:pt>
                <c:pt idx="29">
                  <c:v>2.3902008062881026E-3</c:v>
                </c:pt>
                <c:pt idx="30">
                  <c:v>2.5834789798883889E-3</c:v>
                </c:pt>
                <c:pt idx="31">
                  <c:v>2.7858625682454586E-3</c:v>
                </c:pt>
                <c:pt idx="32">
                  <c:v>2.9971061127810096E-3</c:v>
                </c:pt>
                <c:pt idx="33">
                  <c:v>3.2169347207906323E-3</c:v>
                </c:pt>
                <c:pt idx="34">
                  <c:v>3.4450278244046602E-3</c:v>
                </c:pt>
                <c:pt idx="35">
                  <c:v>3.6810200313873707E-3</c:v>
                </c:pt>
                <c:pt idx="36">
                  <c:v>3.9245185502877668E-3</c:v>
                </c:pt>
                <c:pt idx="37">
                  <c:v>4.1750949433156537E-3</c:v>
                </c:pt>
                <c:pt idx="38">
                  <c:v>4.4322725472862893E-3</c:v>
                </c:pt>
                <c:pt idx="39">
                  <c:v>4.6955370731439575E-3</c:v>
                </c:pt>
                <c:pt idx="40">
                  <c:v>4.9643415233589314E-3</c:v>
                </c:pt>
                <c:pt idx="41">
                  <c:v>5.2380918437066933E-3</c:v>
                </c:pt>
                <c:pt idx="42">
                  <c:v>5.5161470609649804E-3</c:v>
                </c:pt>
                <c:pt idx="43">
                  <c:v>5.7978117930658334E-3</c:v>
                </c:pt>
                <c:pt idx="44">
                  <c:v>6.0823380242222887E-3</c:v>
                </c:pt>
                <c:pt idx="45">
                  <c:v>6.3689211309479691E-3</c:v>
                </c:pt>
                <c:pt idx="46">
                  <c:v>6.6566937282918834E-3</c:v>
                </c:pt>
                <c:pt idx="47">
                  <c:v>6.9447153034138788E-3</c:v>
                </c:pt>
                <c:pt idx="48">
                  <c:v>7.2319797930487329E-3</c:v>
                </c:pt>
                <c:pt idx="49">
                  <c:v>7.5174071932447599E-3</c:v>
                </c:pt>
                <c:pt idx="50">
                  <c:v>7.7998407772636117E-3</c:v>
                </c:pt>
                <c:pt idx="51">
                  <c:v>8.0780463745270242E-3</c:v>
                </c:pt>
                <c:pt idx="52">
                  <c:v>8.3507194282531547E-3</c:v>
                </c:pt>
                <c:pt idx="53">
                  <c:v>8.6164763526241309E-3</c:v>
                </c:pt>
                <c:pt idx="54">
                  <c:v>8.8738647717346748E-3</c:v>
                </c:pt>
                <c:pt idx="55">
                  <c:v>9.1213563738956095E-3</c:v>
                </c:pt>
                <c:pt idx="56">
                  <c:v>9.3573698300881639E-3</c:v>
                </c:pt>
                <c:pt idx="57">
                  <c:v>9.5802743543613265E-3</c:v>
                </c:pt>
                <c:pt idx="58">
                  <c:v>9.788396428772269E-3</c:v>
                </c:pt>
                <c:pt idx="59">
                  <c:v>9.9800387396760774E-3</c:v>
                </c:pt>
                <c:pt idx="60">
                  <c:v>1.0153500296844521E-2</c:v>
                </c:pt>
                <c:pt idx="61">
                  <c:v>1.0307096444932691E-2</c:v>
                </c:pt>
                <c:pt idx="62">
                  <c:v>1.0439189318491323E-2</c:v>
                </c:pt>
                <c:pt idx="63">
                  <c:v>1.0548209299986198E-2</c:v>
                </c:pt>
                <c:pt idx="64">
                  <c:v>1.0632679522238141E-2</c:v>
                </c:pt>
                <c:pt idx="65">
                  <c:v>1.0691245508120017E-2</c:v>
                </c:pt>
                <c:pt idx="66">
                  <c:v>1.0722694129038E-2</c:v>
                </c:pt>
                <c:pt idx="67">
                  <c:v>1.0725978828260261E-2</c:v>
                </c:pt>
                <c:pt idx="68">
                  <c:v>1.0700238648219861E-2</c:v>
                </c:pt>
                <c:pt idx="69">
                  <c:v>1.0644810873551793E-2</c:v>
                </c:pt>
                <c:pt idx="70">
                  <c:v>1.055924964127748E-2</c:v>
                </c:pt>
                <c:pt idx="71">
                  <c:v>1.0443334271255707E-2</c:v>
                </c:pt>
                <c:pt idx="72">
                  <c:v>1.0297079085054613E-2</c:v>
                </c:pt>
                <c:pt idx="73">
                  <c:v>1.0120727697783482E-2</c:v>
                </c:pt>
                <c:pt idx="74">
                  <c:v>9.9147586349397007E-3</c:v>
                </c:pt>
                <c:pt idx="75">
                  <c:v>9.6798623560151367E-3</c:v>
                </c:pt>
                <c:pt idx="76">
                  <c:v>9.4169253464303007E-3</c:v>
                </c:pt>
                <c:pt idx="77">
                  <c:v>9.1270178613767836E-3</c:v>
                </c:pt>
                <c:pt idx="78">
                  <c:v>8.8113441253358706E-3</c:v>
                </c:pt>
                <c:pt idx="79">
                  <c:v>8.4712305975994558E-3</c:v>
                </c:pt>
                <c:pt idx="80">
                  <c:v>8.1080889817059347E-3</c:v>
                </c:pt>
                <c:pt idx="81">
                  <c:v>7.7233677646788082E-3</c:v>
                </c:pt>
                <c:pt idx="82">
                  <c:v>7.3185462703314955E-3</c:v>
                </c:pt>
                <c:pt idx="83">
                  <c:v>6.8951175235620974E-3</c:v>
                </c:pt>
                <c:pt idx="84">
                  <c:v>6.4545664697777125E-3</c:v>
                </c:pt>
                <c:pt idx="85">
                  <c:v>5.9983625425422361E-3</c:v>
                </c:pt>
                <c:pt idx="86">
                  <c:v>5.5279724525226503E-3</c:v>
                </c:pt>
                <c:pt idx="87">
                  <c:v>5.0448526497837804E-3</c:v>
                </c:pt>
                <c:pt idx="88">
                  <c:v>4.5504506907150704E-3</c:v>
                </c:pt>
                <c:pt idx="89">
                  <c:v>4.0461954431504034E-3</c:v>
                </c:pt>
                <c:pt idx="90">
                  <c:v>3.5334976881605052E-3</c:v>
                </c:pt>
                <c:pt idx="91">
                  <c:v>3.0137436814326652E-3</c:v>
                </c:pt>
                <c:pt idx="92">
                  <c:v>2.4882851227106951E-3</c:v>
                </c:pt>
                <c:pt idx="93">
                  <c:v>1.9584392068667492E-3</c:v>
                </c:pt>
                <c:pt idx="94">
                  <c:v>1.4254684579076578E-3</c:v>
                </c:pt>
                <c:pt idx="95">
                  <c:v>8.9060171196323726E-4</c:v>
                </c:pt>
                <c:pt idx="96">
                  <c:v>3.550073212724081E-4</c:v>
                </c:pt>
                <c:pt idx="97">
                  <c:v>-1.8020482945304187E-4</c:v>
                </c:pt>
                <c:pt idx="98">
                  <c:v>-7.1397212357464065E-4</c:v>
                </c:pt>
                <c:pt idx="99">
                  <c:v>-1.2452930335684681E-3</c:v>
                </c:pt>
                <c:pt idx="100">
                  <c:v>-1.7732072345709405E-3</c:v>
                </c:pt>
                <c:pt idx="101">
                  <c:v>-2.296776441890021E-3</c:v>
                </c:pt>
                <c:pt idx="102">
                  <c:v>-2.8151061629257891E-3</c:v>
                </c:pt>
                <c:pt idx="103">
                  <c:v>-3.3273438636987392E-3</c:v>
                </c:pt>
                <c:pt idx="104">
                  <c:v>-3.8326578078634152E-3</c:v>
                </c:pt>
                <c:pt idx="105">
                  <c:v>-4.3302280377368104E-3</c:v>
                </c:pt>
                <c:pt idx="106">
                  <c:v>-4.8192436989781054E-3</c:v>
                </c:pt>
                <c:pt idx="107">
                  <c:v>-5.2988867500753404E-3</c:v>
                </c:pt>
                <c:pt idx="108">
                  <c:v>-5.7683225394793173E-3</c:v>
                </c:pt>
                <c:pt idx="109">
                  <c:v>-6.2266955265139383E-3</c:v>
                </c:pt>
                <c:pt idx="110">
                  <c:v>-6.6731112728920733E-3</c:v>
                </c:pt>
                <c:pt idx="111">
                  <c:v>-7.1066439788288653E-3</c:v>
                </c:pt>
                <c:pt idx="112">
                  <c:v>-7.5263199555094824E-3</c:v>
                </c:pt>
                <c:pt idx="113">
                  <c:v>-7.931109455092053E-3</c:v>
                </c:pt>
                <c:pt idx="114">
                  <c:v>-8.3199409851681012E-3</c:v>
                </c:pt>
                <c:pt idx="115">
                  <c:v>-8.6916868742864199E-3</c:v>
                </c:pt>
                <c:pt idx="116">
                  <c:v>-9.0451640285463767E-3</c:v>
                </c:pt>
                <c:pt idx="117">
                  <c:v>-9.3791510336883963E-3</c:v>
                </c:pt>
                <c:pt idx="118">
                  <c:v>-9.6923875798374803E-3</c:v>
                </c:pt>
                <c:pt idx="119">
                  <c:v>-9.9835842429852138E-3</c:v>
                </c:pt>
                <c:pt idx="120">
                  <c:v>-1.0251429871071079E-2</c:v>
                </c:pt>
                <c:pt idx="121">
                  <c:v>-1.0494610979687478E-2</c:v>
                </c:pt>
                <c:pt idx="122">
                  <c:v>-1.0711831744737457E-2</c:v>
                </c:pt>
                <c:pt idx="123">
                  <c:v>-1.0901828935743705E-2</c:v>
                </c:pt>
                <c:pt idx="124">
                  <c:v>-1.106338828019944E-2</c:v>
                </c:pt>
                <c:pt idx="125">
                  <c:v>-1.1195368598684479E-2</c:v>
                </c:pt>
                <c:pt idx="126">
                  <c:v>-1.1296731769114901E-2</c:v>
                </c:pt>
                <c:pt idx="127">
                  <c:v>-1.1366543325636505E-2</c:v>
                </c:pt>
                <c:pt idx="128">
                  <c:v>-1.1404002035040826E-2</c:v>
                </c:pt>
                <c:pt idx="129">
                  <c:v>-1.1408453718001386E-2</c:v>
                </c:pt>
                <c:pt idx="130">
                  <c:v>-1.1379390838149038E-2</c:v>
                </c:pt>
                <c:pt idx="131">
                  <c:v>-1.1316471232477848E-2</c:v>
                </c:pt>
                <c:pt idx="132">
                  <c:v>-1.1219516596274938E-2</c:v>
                </c:pt>
                <c:pt idx="133">
                  <c:v>-1.1088516088319705E-2</c:v>
                </c:pt>
                <c:pt idx="134">
                  <c:v>-1.0923633422037747E-2</c:v>
                </c:pt>
                <c:pt idx="135">
                  <c:v>-1.0725203405600211E-2</c:v>
                </c:pt>
                <c:pt idx="136">
                  <c:v>-1.0493744757321758E-2</c:v>
                </c:pt>
                <c:pt idx="137">
                  <c:v>-1.0229960776454432E-2</c:v>
                </c:pt>
                <c:pt idx="138">
                  <c:v>-9.9347381596288746E-3</c:v>
                </c:pt>
                <c:pt idx="139">
                  <c:v>-9.6091582554467918E-3</c:v>
                </c:pt>
                <c:pt idx="140">
                  <c:v>-9.2545072698826825E-3</c:v>
                </c:pt>
                <c:pt idx="141">
                  <c:v>-8.872269530767923E-3</c:v>
                </c:pt>
                <c:pt idx="142">
                  <c:v>-8.4641441878708524E-3</c:v>
                </c:pt>
                <c:pt idx="143">
                  <c:v>-8.0320252930341698E-3</c:v>
                </c:pt>
                <c:pt idx="144">
                  <c:v>-7.5780002573143934E-3</c:v>
                </c:pt>
                <c:pt idx="145">
                  <c:v>-7.1043233775161512E-3</c:v>
                </c:pt>
                <c:pt idx="146">
                  <c:v>-6.6133863014261936E-3</c:v>
                </c:pt>
                <c:pt idx="147">
                  <c:v>-6.1076614439860653E-3</c:v>
                </c:pt>
                <c:pt idx="148">
                  <c:v>-5.5896775001860535E-3</c:v>
                </c:pt>
                <c:pt idx="149">
                  <c:v>-5.0619549248076033E-3</c:v>
                </c:pt>
                <c:pt idx="150">
                  <c:v>-4.5269509962401304E-3</c:v>
                </c:pt>
                <c:pt idx="151">
                  <c:v>-3.9870143060897452E-3</c:v>
                </c:pt>
                <c:pt idx="152">
                  <c:v>-3.4443514164252602E-3</c:v>
                </c:pt>
                <c:pt idx="153">
                  <c:v>-2.9010072450763526E-3</c:v>
                </c:pt>
                <c:pt idx="154">
                  <c:v>-2.3588504882598987E-3</c:v>
                </c:pt>
                <c:pt idx="155">
                  <c:v>-1.819560233444134E-3</c:v>
                </c:pt>
                <c:pt idx="156">
                  <c:v>-1.2846244060257441E-3</c:v>
                </c:pt>
                <c:pt idx="157">
                  <c:v>-7.5535618198975833E-4</c:v>
                </c:pt>
                <c:pt idx="158">
                  <c:v>-2.3291585674799662E-4</c:v>
                </c:pt>
                <c:pt idx="159">
                  <c:v>2.8168099432331317E-4</c:v>
                </c:pt>
                <c:pt idx="160">
                  <c:v>7.8753846512152469E-4</c:v>
                </c:pt>
                <c:pt idx="161">
                  <c:v>1.2838597474334719E-3</c:v>
                </c:pt>
                <c:pt idx="162">
                  <c:v>1.7699491328264983E-3</c:v>
                </c:pt>
                <c:pt idx="163">
                  <c:v>2.2451938874515939E-3</c:v>
                </c:pt>
                <c:pt idx="164">
                  <c:v>2.7090464885800411E-3</c:v>
                </c:pt>
                <c:pt idx="165">
                  <c:v>3.1610000361342082E-3</c:v>
                </c:pt>
                <c:pt idx="166">
                  <c:v>3.600588980917422E-3</c:v>
                </c:pt>
                <c:pt idx="167">
                  <c:v>4.0273632744516124E-3</c:v>
                </c:pt>
                <c:pt idx="168">
                  <c:v>4.4408847719911724E-3</c:v>
                </c:pt>
                <c:pt idx="169">
                  <c:v>4.8407129499219862E-3</c:v>
                </c:pt>
                <c:pt idx="170">
                  <c:v>5.2264013932629338E-3</c:v>
                </c:pt>
                <c:pt idx="171">
                  <c:v>5.5974886824369137E-3</c:v>
                </c:pt>
                <c:pt idx="172">
                  <c:v>5.9534913921624032E-3</c:v>
                </c:pt>
                <c:pt idx="173">
                  <c:v>6.2939015261826194E-3</c:v>
                </c:pt>
                <c:pt idx="174">
                  <c:v>6.6181905313006904E-3</c:v>
                </c:pt>
                <c:pt idx="175">
                  <c:v>6.9257948937333242E-3</c:v>
                </c:pt>
                <c:pt idx="176">
                  <c:v>7.2161240489603904E-3</c:v>
                </c:pt>
                <c:pt idx="177">
                  <c:v>7.4885596441602907E-3</c:v>
                </c:pt>
                <c:pt idx="178">
                  <c:v>7.7424543420943539E-3</c:v>
                </c:pt>
                <c:pt idx="179">
                  <c:v>7.9771393334314503E-3</c:v>
                </c:pt>
                <c:pt idx="180">
                  <c:v>8.1919286699815089E-3</c:v>
                </c:pt>
                <c:pt idx="181">
                  <c:v>8.3861181917083208E-3</c:v>
                </c:pt>
                <c:pt idx="182">
                  <c:v>8.5590014706505655E-3</c:v>
                </c:pt>
                <c:pt idx="183">
                  <c:v>8.7098723036033148E-3</c:v>
                </c:pt>
                <c:pt idx="184">
                  <c:v>8.8380324844441263E-3</c:v>
                </c:pt>
                <c:pt idx="185">
                  <c:v>8.9428011848697395E-3</c:v>
                </c:pt>
                <c:pt idx="186">
                  <c:v>9.0235310238294363E-3</c:v>
                </c:pt>
                <c:pt idx="187">
                  <c:v>9.0796090719445551E-3</c:v>
                </c:pt>
                <c:pt idx="188">
                  <c:v>9.1104752195314796E-3</c:v>
                </c:pt>
                <c:pt idx="189">
                  <c:v>9.115631856368954E-3</c:v>
                </c:pt>
                <c:pt idx="190">
                  <c:v>9.0946462481134478E-3</c:v>
                </c:pt>
                <c:pt idx="191">
                  <c:v>9.0471697486441249E-3</c:v>
                </c:pt>
                <c:pt idx="192">
                  <c:v>8.9729360965340281E-3</c:v>
                </c:pt>
                <c:pt idx="193">
                  <c:v>8.8717810438956567E-3</c:v>
                </c:pt>
                <c:pt idx="194">
                  <c:v>8.7436437096934001E-3</c:v>
                </c:pt>
                <c:pt idx="195">
                  <c:v>8.5885767340663707E-3</c:v>
                </c:pt>
                <c:pt idx="196">
                  <c:v>8.4067499322100728E-3</c:v>
                </c:pt>
                <c:pt idx="197">
                  <c:v>8.1984682542660548E-3</c:v>
                </c:pt>
                <c:pt idx="198">
                  <c:v>7.9641755061878872E-3</c:v>
                </c:pt>
                <c:pt idx="199">
                  <c:v>7.7044629810927821E-3</c:v>
                </c:pt>
                <c:pt idx="200">
                  <c:v>7.4200658736759701E-3</c:v>
                </c:pt>
                <c:pt idx="201">
                  <c:v>7.1118800488989692E-3</c:v>
                </c:pt>
                <c:pt idx="202">
                  <c:v>6.7809576661016814E-3</c:v>
                </c:pt>
                <c:pt idx="203">
                  <c:v>6.4285048103822707E-3</c:v>
                </c:pt>
                <c:pt idx="204">
                  <c:v>6.0558695616141746E-3</c:v>
                </c:pt>
                <c:pt idx="205">
                  <c:v>5.6645359102897265E-3</c:v>
                </c:pt>
                <c:pt idx="206">
                  <c:v>5.2561017559342189E-3</c:v>
                </c:pt>
                <c:pt idx="207">
                  <c:v>4.8322498545059333E-3</c:v>
                </c:pt>
                <c:pt idx="208">
                  <c:v>4.3947237152061882E-3</c:v>
                </c:pt>
                <c:pt idx="209">
                  <c:v>3.9453047143171195E-3</c:v>
                </c:pt>
                <c:pt idx="210">
                  <c:v>3.4857867739754695E-3</c:v>
                </c:pt>
                <c:pt idx="211">
                  <c:v>3.0179455735095482E-3</c:v>
                </c:pt>
                <c:pt idx="212">
                  <c:v>2.5435201287289967E-3</c:v>
                </c:pt>
                <c:pt idx="213">
                  <c:v>2.0641848012579694E-3</c:v>
                </c:pt>
                <c:pt idx="214">
                  <c:v>1.5815530413753149E-3</c:v>
                </c:pt>
                <c:pt idx="215">
                  <c:v>1.0971551332196242E-3</c:v>
                </c:pt>
                <c:pt idx="216">
                  <c:v>6.1243991594820031E-4</c:v>
                </c:pt>
                <c:pt idx="217">
                  <c:v>1.2877607273312341E-4</c:v>
                </c:pt>
                <c:pt idx="218">
                  <c:v>-3.5255403504404605E-4</c:v>
                </c:pt>
                <c:pt idx="219">
                  <c:v>-8.3035384230594107E-4</c:v>
                </c:pt>
                <c:pt idx="220">
                  <c:v>-1.3035029118730122E-3</c:v>
                </c:pt>
                <c:pt idx="221">
                  <c:v>-1.7709604953558781E-3</c:v>
                </c:pt>
                <c:pt idx="222">
                  <c:v>-2.2317685630693631E-3</c:v>
                </c:pt>
                <c:pt idx="223">
                  <c:v>-2.6850424848552331E-3</c:v>
                </c:pt>
                <c:pt idx="224">
                  <c:v>-3.1299662537812812E-3</c:v>
                </c:pt>
                <c:pt idx="225">
                  <c:v>-3.565777811597864E-3</c:v>
                </c:pt>
                <c:pt idx="226">
                  <c:v>-3.9917684997225061E-3</c:v>
                </c:pt>
                <c:pt idx="227">
                  <c:v>-4.4072698712099524E-3</c:v>
                </c:pt>
                <c:pt idx="228">
                  <c:v>-4.8116467263464024E-3</c:v>
                </c:pt>
                <c:pt idx="229">
                  <c:v>-5.2042902439631304E-3</c:v>
                </c:pt>
                <c:pt idx="230">
                  <c:v>-5.5846043362131424E-3</c:v>
                </c:pt>
                <c:pt idx="231">
                  <c:v>-5.9520093416320875E-3</c:v>
                </c:pt>
                <c:pt idx="232">
                  <c:v>-6.3059222797080825E-3</c:v>
                </c:pt>
                <c:pt idx="233">
                  <c:v>-6.6457613334154134E-3</c:v>
                </c:pt>
                <c:pt idx="234">
                  <c:v>-6.9709342355495814E-3</c:v>
                </c:pt>
                <c:pt idx="235">
                  <c:v>-7.2808395788189761E-3</c:v>
                </c:pt>
                <c:pt idx="236">
                  <c:v>-7.5748626299161678E-3</c:v>
                </c:pt>
                <c:pt idx="237">
                  <c:v>-7.8523662162333814E-3</c:v>
                </c:pt>
                <c:pt idx="238">
                  <c:v>-8.1127043254951067E-3</c:v>
                </c:pt>
                <c:pt idx="239">
                  <c:v>-8.3552115801524846E-3</c:v>
                </c:pt>
                <c:pt idx="240">
                  <c:v>-8.5792073355507228E-3</c:v>
                </c:pt>
                <c:pt idx="241">
                  <c:v>-8.7839969204244264E-3</c:v>
                </c:pt>
                <c:pt idx="242">
                  <c:v>-8.9688851800752648E-3</c:v>
                </c:pt>
                <c:pt idx="243">
                  <c:v>-9.1331657620421485E-3</c:v>
                </c:pt>
                <c:pt idx="244">
                  <c:v>-9.2761388251948705E-3</c:v>
                </c:pt>
                <c:pt idx="245">
                  <c:v>-9.3971154164334825E-3</c:v>
                </c:pt>
                <c:pt idx="246">
                  <c:v>-9.4954278519538259E-3</c:v>
                </c:pt>
                <c:pt idx="247">
                  <c:v>-9.5704301123247758E-3</c:v>
                </c:pt>
                <c:pt idx="248">
                  <c:v>-9.6215167958351774E-3</c:v>
                </c:pt>
                <c:pt idx="249">
                  <c:v>-9.648126686358633E-3</c:v>
                </c:pt>
                <c:pt idx="250">
                  <c:v>-9.6497527013667608E-3</c:v>
                </c:pt>
                <c:pt idx="251">
                  <c:v>-9.6259534133742806E-3</c:v>
                </c:pt>
                <c:pt idx="252">
                  <c:v>-9.5763619746709223E-3</c:v>
                </c:pt>
                <c:pt idx="253">
                  <c:v>-9.5006875544819836E-3</c:v>
                </c:pt>
                <c:pt idx="254">
                  <c:v>-9.3987314199920208E-3</c:v>
                </c:pt>
                <c:pt idx="255">
                  <c:v>-9.2703922496287748E-3</c:v>
                </c:pt>
                <c:pt idx="256">
                  <c:v>-9.1156710569581575E-3</c:v>
                </c:pt>
                <c:pt idx="257">
                  <c:v>-8.9346806127667804E-3</c:v>
                </c:pt>
                <c:pt idx="258">
                  <c:v>-8.7276546102422747E-3</c:v>
                </c:pt>
                <c:pt idx="259">
                  <c:v>-8.4949496125117027E-3</c:v>
                </c:pt>
                <c:pt idx="260">
                  <c:v>-8.2370638810012383E-3</c:v>
                </c:pt>
                <c:pt idx="261">
                  <c:v>-7.9546296498083924E-3</c:v>
                </c:pt>
                <c:pt idx="262">
                  <c:v>-7.6484282926267523E-3</c:v>
                </c:pt>
                <c:pt idx="263">
                  <c:v>-7.3193845580765016E-3</c:v>
                </c:pt>
                <c:pt idx="264">
                  <c:v>-6.9685789884828377E-3</c:v>
                </c:pt>
                <c:pt idx="265">
                  <c:v>-6.5972309184087544E-3</c:v>
                </c:pt>
                <c:pt idx="266">
                  <c:v>-6.2066934504887124E-3</c:v>
                </c:pt>
                <c:pt idx="267">
                  <c:v>-5.7984493384459074E-3</c:v>
                </c:pt>
                <c:pt idx="268">
                  <c:v>-5.3740762494643999E-3</c:v>
                </c:pt>
                <c:pt idx="269">
                  <c:v>-4.9352370926206875E-3</c:v>
                </c:pt>
                <c:pt idx="270">
                  <c:v>-4.4836410471574134E-3</c:v>
                </c:pt>
                <c:pt idx="271">
                  <c:v>-4.0210374324053484E-3</c:v>
                </c:pt>
                <c:pt idx="272">
                  <c:v>-3.5491678564784105E-3</c:v>
                </c:pt>
                <c:pt idx="273">
                  <c:v>-3.0697655325038061E-3</c:v>
                </c:pt>
                <c:pt idx="274">
                  <c:v>-2.5845092484805821E-3</c:v>
                </c:pt>
                <c:pt idx="275">
                  <c:v>-2.0950220601053892E-3</c:v>
                </c:pt>
                <c:pt idx="276">
                  <c:v>-1.6028607814995081E-3</c:v>
                </c:pt>
                <c:pt idx="277">
                  <c:v>-1.1095042454560104E-3</c:v>
                </c:pt>
                <c:pt idx="278">
                  <c:v>-6.163547163521491E-4</c:v>
                </c:pt>
                <c:pt idx="279">
                  <c:v>-1.2473436015960403E-4</c:v>
                </c:pt>
                <c:pt idx="280">
                  <c:v>3.6411548858447012E-4</c:v>
                </c:pt>
                <c:pt idx="281">
                  <c:v>8.4903341038261115E-4</c:v>
                </c:pt>
                <c:pt idx="282">
                  <c:v>1.3289214705992181E-3</c:v>
                </c:pt>
                <c:pt idx="283">
                  <c:v>1.802770657882626E-3</c:v>
                </c:pt>
                <c:pt idx="284">
                  <c:v>2.2696418523546614E-3</c:v>
                </c:pt>
                <c:pt idx="285">
                  <c:v>2.7286628191915282E-3</c:v>
                </c:pt>
                <c:pt idx="286">
                  <c:v>3.1790192299336857E-3</c:v>
                </c:pt>
                <c:pt idx="287">
                  <c:v>3.6199522306460201E-3</c:v>
                </c:pt>
                <c:pt idx="288">
                  <c:v>4.0507408471035233E-3</c:v>
                </c:pt>
                <c:pt idx="289">
                  <c:v>4.4707094561392208E-3</c:v>
                </c:pt>
                <c:pt idx="290">
                  <c:v>4.879206845041964E-3</c:v>
                </c:pt>
                <c:pt idx="291">
                  <c:v>5.2756025310465434E-3</c:v>
                </c:pt>
                <c:pt idx="292">
                  <c:v>5.6592817772437194E-3</c:v>
                </c:pt>
                <c:pt idx="293">
                  <c:v>6.0296361159382795E-3</c:v>
                </c:pt>
                <c:pt idx="294">
                  <c:v>6.3860618955959327E-3</c:v>
                </c:pt>
                <c:pt idx="295">
                  <c:v>6.7279515296136136E-3</c:v>
                </c:pt>
                <c:pt idx="296">
                  <c:v>7.0546910490326522E-3</c:v>
                </c:pt>
                <c:pt idx="297">
                  <c:v>7.3656529440194714E-3</c:v>
                </c:pt>
                <c:pt idx="298">
                  <c:v>7.6601985159944824E-3</c:v>
                </c:pt>
                <c:pt idx="299">
                  <c:v>7.9376766740297134E-3</c:v>
                </c:pt>
                <c:pt idx="300">
                  <c:v>8.1974162518435416E-3</c:v>
                </c:pt>
                <c:pt idx="301">
                  <c:v>8.4387409864233546E-3</c:v>
                </c:pt>
                <c:pt idx="302">
                  <c:v>8.6609560151453876E-3</c:v>
                </c:pt>
                <c:pt idx="303">
                  <c:v>8.8633605896248548E-3</c:v>
                </c:pt>
                <c:pt idx="304">
                  <c:v>9.0452473269770767E-3</c:v>
                </c:pt>
                <c:pt idx="305">
                  <c:v>9.2059112870459727E-3</c:v>
                </c:pt>
                <c:pt idx="306">
                  <c:v>9.3446553400009166E-3</c:v>
                </c:pt>
                <c:pt idx="307">
                  <c:v>9.4607956591442593E-3</c:v>
                </c:pt>
                <c:pt idx="308">
                  <c:v>9.5536733073972747E-3</c:v>
                </c:pt>
                <c:pt idx="309">
                  <c:v>9.6226602737325227E-3</c:v>
                </c:pt>
                <c:pt idx="310">
                  <c:v>9.6671709179830707E-3</c:v>
                </c:pt>
                <c:pt idx="311">
                  <c:v>9.6866646246247766E-3</c:v>
                </c:pt>
                <c:pt idx="312">
                  <c:v>9.6806656317934246E-3</c:v>
                </c:pt>
                <c:pt idx="313">
                  <c:v>9.6487645969060704E-3</c:v>
                </c:pt>
                <c:pt idx="314">
                  <c:v>9.5906227313596847E-3</c:v>
                </c:pt>
                <c:pt idx="315">
                  <c:v>9.5059910586176768E-3</c:v>
                </c:pt>
                <c:pt idx="316">
                  <c:v>9.394709275919377E-3</c:v>
                </c:pt>
                <c:pt idx="317">
                  <c:v>9.2567149640900067E-3</c:v>
                </c:pt>
                <c:pt idx="318">
                  <c:v>9.0920507899412764E-3</c:v>
                </c:pt>
                <c:pt idx="319">
                  <c:v>8.9008760992483425E-3</c:v>
                </c:pt>
                <c:pt idx="320">
                  <c:v>8.6834670092340548E-3</c:v>
                </c:pt>
                <c:pt idx="321">
                  <c:v>8.4402262933177766E-3</c:v>
                </c:pt>
                <c:pt idx="322">
                  <c:v>8.1716915538050609E-3</c:v>
                </c:pt>
                <c:pt idx="323">
                  <c:v>7.8785398003745934E-3</c:v>
                </c:pt>
                <c:pt idx="324">
                  <c:v>7.5615978232059173E-3</c:v>
                </c:pt>
                <c:pt idx="325">
                  <c:v>7.2218349008816504E-3</c:v>
                </c:pt>
                <c:pt idx="326">
                  <c:v>6.8603631772993934E-3</c:v>
                </c:pt>
                <c:pt idx="327">
                  <c:v>6.4784431942769951E-3</c:v>
                </c:pt>
                <c:pt idx="328">
                  <c:v>6.0774646337506876E-3</c:v>
                </c:pt>
                <c:pt idx="329">
                  <c:v>5.6589421130844083E-3</c:v>
                </c:pt>
                <c:pt idx="330">
                  <c:v>5.2244861901573503E-3</c:v>
                </c:pt>
                <c:pt idx="331">
                  <c:v>4.7757820107779004E-3</c:v>
                </c:pt>
                <c:pt idx="332">
                  <c:v>4.3145693179778627E-3</c:v>
                </c:pt>
                <c:pt idx="333">
                  <c:v>3.8426107064364261E-3</c:v>
                </c:pt>
                <c:pt idx="334">
                  <c:v>3.3616729308495628E-3</c:v>
                </c:pt>
                <c:pt idx="335">
                  <c:v>2.8734992525498411E-3</c:v>
                </c:pt>
                <c:pt idx="336">
                  <c:v>2.37978924438854E-3</c:v>
                </c:pt>
                <c:pt idx="337">
                  <c:v>1.8821844549074744E-3</c:v>
                </c:pt>
                <c:pt idx="338">
                  <c:v>1.3822449640433919E-3</c:v>
                </c:pt>
                <c:pt idx="339">
                  <c:v>8.8146833727341248E-4</c:v>
                </c:pt>
                <c:pt idx="340">
                  <c:v>3.8126821047651874E-4</c:v>
                </c:pt>
                <c:pt idx="341">
                  <c:v>-1.170230552288684E-4</c:v>
                </c:pt>
                <c:pt idx="342">
                  <c:v>-6.1215530800756994E-4</c:v>
                </c:pt>
                <c:pt idx="343">
                  <c:v>-1.1029540007335649E-3</c:v>
                </c:pt>
                <c:pt idx="344">
                  <c:v>-1.5883124401105692E-3</c:v>
                </c:pt>
                <c:pt idx="345">
                  <c:v>-2.0672076025064763E-3</c:v>
                </c:pt>
                <c:pt idx="346">
                  <c:v>-2.5386958718025109E-3</c:v>
                </c:pt>
                <c:pt idx="347">
                  <c:v>-3.0018872571190656E-3</c:v>
                </c:pt>
                <c:pt idx="348">
                  <c:v>-3.4559659614745051E-3</c:v>
                </c:pt>
                <c:pt idx="349">
                  <c:v>-3.9001637317229595E-3</c:v>
                </c:pt>
                <c:pt idx="350">
                  <c:v>-4.3337581307575524E-3</c:v>
                </c:pt>
                <c:pt idx="351">
                  <c:v>-4.7560689454312329E-3</c:v>
                </c:pt>
                <c:pt idx="352">
                  <c:v>-5.1664470715775323E-3</c:v>
                </c:pt>
                <c:pt idx="353">
                  <c:v>-5.5642661173435134E-3</c:v>
                </c:pt>
                <c:pt idx="354">
                  <c:v>-5.948917273120957E-3</c:v>
                </c:pt>
                <c:pt idx="355">
                  <c:v>-6.3198045465535178E-3</c:v>
                </c:pt>
                <c:pt idx="356">
                  <c:v>-6.6763350836517195E-3</c:v>
                </c:pt>
                <c:pt idx="357">
                  <c:v>-7.0179183887707549E-3</c:v>
                </c:pt>
                <c:pt idx="358">
                  <c:v>-7.3439620759725866E-3</c:v>
                </c:pt>
                <c:pt idx="359">
                  <c:v>-7.6538609506450498E-3</c:v>
                </c:pt>
                <c:pt idx="360">
                  <c:v>-7.9470087863222454E-3</c:v>
                </c:pt>
                <c:pt idx="361">
                  <c:v>-8.2227818982731626E-3</c:v>
                </c:pt>
                <c:pt idx="362">
                  <c:v>-8.4805455883911248E-3</c:v>
                </c:pt>
                <c:pt idx="363">
                  <c:v>-8.7196558418238708E-3</c:v>
                </c:pt>
                <c:pt idx="364">
                  <c:v>-8.9394626086054078E-3</c:v>
                </c:pt>
                <c:pt idx="365">
                  <c:v>-9.1393038097775606E-3</c:v>
                </c:pt>
                <c:pt idx="366">
                  <c:v>-9.3185170191916779E-3</c:v>
                </c:pt>
                <c:pt idx="367">
                  <c:v>-9.4764389038694743E-3</c:v>
                </c:pt>
                <c:pt idx="368">
                  <c:v>-9.6124238914724828E-3</c:v>
                </c:pt>
                <c:pt idx="369">
                  <c:v>-9.7258269658470047E-3</c:v>
                </c:pt>
                <c:pt idx="370">
                  <c:v>-9.8160385927049607E-3</c:v>
                </c:pt>
                <c:pt idx="371">
                  <c:v>-9.8824716212823037E-3</c:v>
                </c:pt>
                <c:pt idx="372">
                  <c:v>-9.9245776185045726E-3</c:v>
                </c:pt>
                <c:pt idx="373">
                  <c:v>-9.941861504846156E-3</c:v>
                </c:pt>
                <c:pt idx="374">
                  <c:v>-9.9338772075980748E-3</c:v>
                </c:pt>
                <c:pt idx="375">
                  <c:v>-9.9002475754835766E-3</c:v>
                </c:pt>
                <c:pt idx="376">
                  <c:v>-9.8406619023145188E-3</c:v>
                </c:pt>
                <c:pt idx="377">
                  <c:v>-9.7548925231980728E-3</c:v>
                </c:pt>
                <c:pt idx="378">
                  <c:v>-9.6427946025100068E-3</c:v>
                </c:pt>
                <c:pt idx="379">
                  <c:v>-9.5043169094586703E-3</c:v>
                </c:pt>
                <c:pt idx="380">
                  <c:v>-9.3395102961945226E-3</c:v>
                </c:pt>
                <c:pt idx="381">
                  <c:v>-9.1485331928020351E-3</c:v>
                </c:pt>
                <c:pt idx="382">
                  <c:v>-8.9316542120348227E-3</c:v>
                </c:pt>
                <c:pt idx="383">
                  <c:v>-8.6892618985565141E-3</c:v>
                </c:pt>
                <c:pt idx="384">
                  <c:v>-8.4218738766216727E-3</c:v>
                </c:pt>
                <c:pt idx="385">
                  <c:v>-8.1301410508188184E-3</c:v>
                </c:pt>
                <c:pt idx="386">
                  <c:v>-7.8148537856602123E-3</c:v>
                </c:pt>
                <c:pt idx="387">
                  <c:v>-7.4769416469557823E-3</c:v>
                </c:pt>
                <c:pt idx="388">
                  <c:v>-7.1174724348480123E-3</c:v>
                </c:pt>
                <c:pt idx="389">
                  <c:v>-6.7376505695129823E-3</c:v>
                </c:pt>
                <c:pt idx="390">
                  <c:v>-6.3388215951688445E-3</c:v>
                </c:pt>
                <c:pt idx="391">
                  <c:v>-5.9224413089350803E-3</c:v>
                </c:pt>
                <c:pt idx="392">
                  <c:v>-5.4900676705037657E-3</c:v>
                </c:pt>
                <c:pt idx="393">
                  <c:v>-5.0433411090377933E-3</c:v>
                </c:pt>
                <c:pt idx="394">
                  <c:v>-4.5839627278919824E-3</c:v>
                </c:pt>
                <c:pt idx="395">
                  <c:v>-4.1136620234792859E-3</c:v>
                </c:pt>
                <c:pt idx="396">
                  <c:v>-3.6341858879580099E-3</c:v>
                </c:pt>
                <c:pt idx="397">
                  <c:v>-3.1472557827666586E-3</c:v>
                </c:pt>
                <c:pt idx="398">
                  <c:v>-2.6545691861614052E-3</c:v>
                </c:pt>
                <c:pt idx="399">
                  <c:v>-2.1577556030614002E-3</c:v>
                </c:pt>
                <c:pt idx="400">
                  <c:v>-1.6583908950861281E-3</c:v>
                </c:pt>
                <c:pt idx="401">
                  <c:v>-1.1579723425365301E-3</c:v>
                </c:pt>
                <c:pt idx="402">
                  <c:v>-6.5792644407391227E-4</c:v>
                </c:pt>
                <c:pt idx="403">
                  <c:v>-1.5960355913797753E-4</c:v>
                </c:pt>
                <c:pt idx="404">
                  <c:v>3.3572743450537202E-4</c:v>
                </c:pt>
                <c:pt idx="405">
                  <c:v>8.2687804437316125E-4</c:v>
                </c:pt>
                <c:pt idx="406">
                  <c:v>1.3127207235374225E-3</c:v>
                </c:pt>
                <c:pt idx="407">
                  <c:v>1.7922111855636423E-3</c:v>
                </c:pt>
                <c:pt idx="408">
                  <c:v>2.2643780988146072E-3</c:v>
                </c:pt>
                <c:pt idx="409">
                  <c:v>2.7283220949577782E-3</c:v>
                </c:pt>
                <c:pt idx="410">
                  <c:v>3.1831994642904267E-3</c:v>
                </c:pt>
                <c:pt idx="411">
                  <c:v>3.6282226357661211E-3</c:v>
                </c:pt>
                <c:pt idx="412">
                  <c:v>4.0626567627988714E-3</c:v>
                </c:pt>
                <c:pt idx="413">
                  <c:v>4.4858053093376031E-3</c:v>
                </c:pt>
                <c:pt idx="414">
                  <c:v>4.8970063079044231E-3</c:v>
                </c:pt>
                <c:pt idx="415">
                  <c:v>5.2956209441514124E-3</c:v>
                </c:pt>
                <c:pt idx="416">
                  <c:v>5.6810379691178995E-3</c:v>
                </c:pt>
                <c:pt idx="417">
                  <c:v>6.0526534470149934E-3</c:v>
                </c:pt>
                <c:pt idx="418">
                  <c:v>6.4098738143381975E-3</c:v>
                </c:pt>
                <c:pt idx="419">
                  <c:v>6.7521106763481307E-3</c:v>
                </c:pt>
                <c:pt idx="420">
                  <c:v>7.0787762270455804E-3</c:v>
                </c:pt>
                <c:pt idx="421">
                  <c:v>7.3892724763024078E-3</c:v>
                </c:pt>
                <c:pt idx="422">
                  <c:v>7.6830007694710534E-3</c:v>
                </c:pt>
                <c:pt idx="423">
                  <c:v>7.9593490586601853E-3</c:v>
                </c:pt>
                <c:pt idx="424">
                  <c:v>8.2176980461269068E-3</c:v>
                </c:pt>
                <c:pt idx="425">
                  <c:v>8.4574243874405708E-3</c:v>
                </c:pt>
                <c:pt idx="426">
                  <c:v>8.6778863801857797E-3</c:v>
                </c:pt>
                <c:pt idx="427">
                  <c:v>8.8784466667696984E-3</c:v>
                </c:pt>
                <c:pt idx="428">
                  <c:v>9.0584577688214204E-3</c:v>
                </c:pt>
                <c:pt idx="429">
                  <c:v>9.2172803661338589E-3</c:v>
                </c:pt>
                <c:pt idx="430">
                  <c:v>9.3542822949720141E-3</c:v>
                </c:pt>
                <c:pt idx="431">
                  <c:v>9.4688449876870039E-3</c:v>
                </c:pt>
                <c:pt idx="432">
                  <c:v>9.5603706943544076E-3</c:v>
                </c:pt>
                <c:pt idx="433">
                  <c:v>9.6282899111843224E-3</c:v>
                </c:pt>
                <c:pt idx="434">
                  <c:v>9.6720699009291249E-3</c:v>
                </c:pt>
                <c:pt idx="435">
                  <c:v>9.691223498832351E-3</c:v>
                </c:pt>
                <c:pt idx="436">
                  <c:v>9.6853212062546507E-3</c:v>
                </c:pt>
                <c:pt idx="437">
                  <c:v>9.6539877015875027E-3</c:v>
                </c:pt>
                <c:pt idx="438">
                  <c:v>9.5969145401960561E-3</c:v>
                </c:pt>
                <c:pt idx="439">
                  <c:v>9.5138808336204771E-3</c:v>
                </c:pt>
                <c:pt idx="440">
                  <c:v>9.4047365336637212E-3</c:v>
                </c:pt>
                <c:pt idx="441">
                  <c:v>9.269419504006178E-3</c:v>
                </c:pt>
                <c:pt idx="442">
                  <c:v>9.1079766415364926E-3</c:v>
                </c:pt>
                <c:pt idx="443">
                  <c:v>8.9205414733055047E-3</c:v>
                </c:pt>
                <c:pt idx="444">
                  <c:v>8.707369591711301E-3</c:v>
                </c:pt>
                <c:pt idx="445">
                  <c:v>8.468825367250344E-3</c:v>
                </c:pt>
                <c:pt idx="446">
                  <c:v>8.2053961131235767E-3</c:v>
                </c:pt>
                <c:pt idx="447">
                  <c:v>7.9177027088616243E-3</c:v>
                </c:pt>
                <c:pt idx="448">
                  <c:v>7.6064933331143518E-3</c:v>
                </c:pt>
                <c:pt idx="449">
                  <c:v>7.2726552631208179E-3</c:v>
                </c:pt>
                <c:pt idx="450">
                  <c:v>6.9172089327060524E-3</c:v>
                </c:pt>
                <c:pt idx="451">
                  <c:v>6.5413144195225923E-3</c:v>
                </c:pt>
                <c:pt idx="452">
                  <c:v>6.1462614790895407E-3</c:v>
                </c:pt>
                <c:pt idx="453">
                  <c:v>5.7334580359776188E-3</c:v>
                </c:pt>
                <c:pt idx="454">
                  <c:v>5.3044224492216421E-3</c:v>
                </c:pt>
                <c:pt idx="455">
                  <c:v>4.8607558512348782E-3</c:v>
                </c:pt>
                <c:pt idx="456">
                  <c:v>4.4041180031218824E-3</c:v>
                </c:pt>
                <c:pt idx="457">
                  <c:v>3.9362178281381116E-3</c:v>
                </c:pt>
                <c:pt idx="458">
                  <c:v>3.458782543172442E-3</c:v>
                </c:pt>
                <c:pt idx="459">
                  <c:v>2.9735334019369607E-3</c:v>
                </c:pt>
                <c:pt idx="460">
                  <c:v>2.4821582674669036E-3</c:v>
                </c:pt>
                <c:pt idx="461">
                  <c:v>1.986301692051468E-3</c:v>
                </c:pt>
                <c:pt idx="462">
                  <c:v>1.4875384567360661E-3</c:v>
                </c:pt>
                <c:pt idx="463">
                  <c:v>9.8739000171346324E-4</c:v>
                </c:pt>
                <c:pt idx="464">
                  <c:v>4.8729881699129471E-4</c:v>
                </c:pt>
                <c:pt idx="465">
                  <c:v>-1.1362559161434374E-5</c:v>
                </c:pt>
                <c:pt idx="466">
                  <c:v>-5.0730995600103534E-4</c:v>
                </c:pt>
                <c:pt idx="467">
                  <c:v>-9.993259913989637E-4</c:v>
                </c:pt>
                <c:pt idx="468">
                  <c:v>-1.4862628231194061E-3</c:v>
                </c:pt>
                <c:pt idx="469">
                  <c:v>-1.9670558596967752E-3</c:v>
                </c:pt>
                <c:pt idx="470">
                  <c:v>-2.440705420620715E-3</c:v>
                </c:pt>
                <c:pt idx="471">
                  <c:v>-2.9062895897502081E-3</c:v>
                </c:pt>
                <c:pt idx="472">
                  <c:v>-3.3629454514302213E-3</c:v>
                </c:pt>
                <c:pt idx="473">
                  <c:v>-3.8098681097280627E-3</c:v>
                </c:pt>
                <c:pt idx="474">
                  <c:v>-4.2463004561912434E-3</c:v>
                </c:pt>
                <c:pt idx="475">
                  <c:v>-4.6715324232816952E-3</c:v>
                </c:pt>
                <c:pt idx="476">
                  <c:v>-5.0848895670238068E-3</c:v>
                </c:pt>
                <c:pt idx="477">
                  <c:v>-5.4857264244661261E-3</c:v>
                </c:pt>
                <c:pt idx="478">
                  <c:v>-5.8734236653458591E-3</c:v>
                </c:pt>
                <c:pt idx="479">
                  <c:v>-6.2473738403415824E-3</c:v>
                </c:pt>
                <c:pt idx="480">
                  <c:v>-6.6069856559330814E-3</c:v>
                </c:pt>
                <c:pt idx="481">
                  <c:v>-6.9516752153120373E-3</c:v>
                </c:pt>
                <c:pt idx="482">
                  <c:v>-7.2808562499687181E-3</c:v>
                </c:pt>
                <c:pt idx="483">
                  <c:v>-7.5939406017210857E-3</c:v>
                </c:pt>
                <c:pt idx="484">
                  <c:v>-7.8903374434168994E-3</c:v>
                </c:pt>
                <c:pt idx="485">
                  <c:v>-8.1694529751624809E-3</c:v>
                </c:pt>
                <c:pt idx="486">
                  <c:v>-8.4306776430142227E-3</c:v>
                </c:pt>
                <c:pt idx="487">
                  <c:v>-8.6734018837870842E-3</c:v>
                </c:pt>
                <c:pt idx="488">
                  <c:v>-8.8970063847120702E-3</c:v>
                </c:pt>
                <c:pt idx="489">
                  <c:v>-9.1008651430458977E-3</c:v>
                </c:pt>
                <c:pt idx="490">
                  <c:v>-9.2843513714487916E-3</c:v>
                </c:pt>
                <c:pt idx="491">
                  <c:v>-9.4468411703943281E-3</c:v>
                </c:pt>
                <c:pt idx="492">
                  <c:v>-9.5877175861943248E-3</c:v>
                </c:pt>
                <c:pt idx="493">
                  <c:v>-9.7063754929513999E-3</c:v>
                </c:pt>
                <c:pt idx="494">
                  <c:v>-9.8022317274732568E-3</c:v>
                </c:pt>
                <c:pt idx="495">
                  <c:v>-9.8747246581164395E-3</c:v>
                </c:pt>
                <c:pt idx="496">
                  <c:v>-9.9233294159541078E-3</c:v>
                </c:pt>
                <c:pt idx="497">
                  <c:v>-9.9475620900689767E-3</c:v>
                </c:pt>
                <c:pt idx="498">
                  <c:v>-9.9469914590414044E-3</c:v>
                </c:pt>
                <c:pt idx="499">
                  <c:v>-9.9212388895676268E-3</c:v>
                </c:pt>
                <c:pt idx="500">
                  <c:v>-9.8699941946497772E-3</c:v>
                </c:pt>
                <c:pt idx="501">
                  <c:v>-9.7930200535596666E-3</c:v>
                </c:pt>
                <c:pt idx="502">
                  <c:v>-9.6901505013114366E-3</c:v>
                </c:pt>
                <c:pt idx="503">
                  <c:v>-9.5613107292447045E-3</c:v>
                </c:pt>
                <c:pt idx="504">
                  <c:v>-9.4065157211304842E-3</c:v>
                </c:pt>
                <c:pt idx="505">
                  <c:v>-9.2258796839218473E-3</c:v>
                </c:pt>
                <c:pt idx="506">
                  <c:v>-9.0196213466912749E-3</c:v>
                </c:pt>
                <c:pt idx="507">
                  <c:v>-8.7880673041306617E-3</c:v>
                </c:pt>
                <c:pt idx="508">
                  <c:v>-8.5316646648765006E-3</c:v>
                </c:pt>
                <c:pt idx="509">
                  <c:v>-8.2509818170642176E-3</c:v>
                </c:pt>
                <c:pt idx="510">
                  <c:v>-7.9467175989690504E-3</c:v>
                </c:pt>
                <c:pt idx="511">
                  <c:v>-7.6197024858984603E-3</c:v>
                </c:pt>
                <c:pt idx="512">
                  <c:v>-7.2709049948193891E-3</c:v>
                </c:pt>
                <c:pt idx="513">
                  <c:v>-6.9014222020581705E-3</c:v>
                </c:pt>
                <c:pt idx="514">
                  <c:v>-6.5124770524634433E-3</c:v>
                </c:pt>
                <c:pt idx="515">
                  <c:v>-6.1054234163858724E-3</c:v>
                </c:pt>
                <c:pt idx="516">
                  <c:v>-5.6817209931450787E-3</c:v>
                </c:pt>
                <c:pt idx="517">
                  <c:v>-5.2429279452744114E-3</c:v>
                </c:pt>
                <c:pt idx="518">
                  <c:v>-4.790666274419611E-3</c:v>
                </c:pt>
                <c:pt idx="519">
                  <c:v>-4.3266170964866594E-3</c:v>
                </c:pt>
                <c:pt idx="520">
                  <c:v>-3.8524808997562597E-3</c:v>
                </c:pt>
                <c:pt idx="521">
                  <c:v>-3.3699705879274896E-3</c:v>
                </c:pt>
                <c:pt idx="522">
                  <c:v>-2.8807808549566457E-3</c:v>
                </c:pt>
                <c:pt idx="523">
                  <c:v>-2.3865580743533026E-3</c:v>
                </c:pt>
                <c:pt idx="524">
                  <c:v>-1.8889015973291073E-3</c:v>
                </c:pt>
                <c:pt idx="525">
                  <c:v>-1.3893494534547841E-3</c:v>
                </c:pt>
                <c:pt idx="526">
                  <c:v>-8.8936516676135866E-4</c:v>
                </c:pt>
                <c:pt idx="527">
                  <c:v>-3.9034586135704396E-4</c:v>
                </c:pt>
                <c:pt idx="528">
                  <c:v>1.0639643347486009E-4</c:v>
                </c:pt>
                <c:pt idx="529">
                  <c:v>5.9961749981709937E-4</c:v>
                </c:pt>
                <c:pt idx="530">
                  <c:v>1.0881448048801333E-3</c:v>
                </c:pt>
                <c:pt idx="531">
                  <c:v>1.5708793050910061E-3</c:v>
                </c:pt>
                <c:pt idx="532">
                  <c:v>2.0467998011140212E-3</c:v>
                </c:pt>
                <c:pt idx="533">
                  <c:v>2.5149472539896392E-3</c:v>
                </c:pt>
                <c:pt idx="534">
                  <c:v>2.9744388025656149E-3</c:v>
                </c:pt>
                <c:pt idx="535">
                  <c:v>3.4244442602876452E-3</c:v>
                </c:pt>
                <c:pt idx="536">
                  <c:v>3.8641853727669449E-3</c:v>
                </c:pt>
                <c:pt idx="537">
                  <c:v>4.2929301790596017E-3</c:v>
                </c:pt>
                <c:pt idx="538">
                  <c:v>4.7099879536437834E-3</c:v>
                </c:pt>
                <c:pt idx="539">
                  <c:v>5.1147025889327164E-3</c:v>
                </c:pt>
                <c:pt idx="540">
                  <c:v>5.5064383280647123E-3</c:v>
                </c:pt>
                <c:pt idx="541">
                  <c:v>5.8845845487630445E-3</c:v>
                </c:pt>
                <c:pt idx="542">
                  <c:v>6.2485428922607195E-3</c:v>
                </c:pt>
                <c:pt idx="543">
                  <c:v>6.5977267933864424E-3</c:v>
                </c:pt>
                <c:pt idx="544">
                  <c:v>6.9315451755387301E-3</c:v>
                </c:pt>
                <c:pt idx="545">
                  <c:v>7.2494172593309024E-3</c:v>
                </c:pt>
                <c:pt idx="546">
                  <c:v>7.5507515743993914E-3</c:v>
                </c:pt>
                <c:pt idx="547">
                  <c:v>7.8349613127268822E-3</c:v>
                </c:pt>
                <c:pt idx="548">
                  <c:v>8.1014444397984244E-3</c:v>
                </c:pt>
                <c:pt idx="549">
                  <c:v>8.3495963454301228E-3</c:v>
                </c:pt>
                <c:pt idx="550">
                  <c:v>8.5788041090894048E-3</c:v>
                </c:pt>
                <c:pt idx="551">
                  <c:v>8.7884492764024342E-3</c:v>
                </c:pt>
                <c:pt idx="552">
                  <c:v>8.9779168225373567E-3</c:v>
                </c:pt>
                <c:pt idx="553">
                  <c:v>9.1465827048081566E-3</c:v>
                </c:pt>
                <c:pt idx="554">
                  <c:v>9.2938393165267526E-3</c:v>
                </c:pt>
                <c:pt idx="555">
                  <c:v>9.419085333140384E-3</c:v>
                </c:pt>
                <c:pt idx="556">
                  <c:v>9.5217340481094266E-3</c:v>
                </c:pt>
                <c:pt idx="557">
                  <c:v>9.6012303007966468E-3</c:v>
                </c:pt>
                <c:pt idx="558">
                  <c:v>9.6570389238878028E-3</c:v>
                </c:pt>
                <c:pt idx="559">
                  <c:v>9.6886747940230708E-3</c:v>
                </c:pt>
                <c:pt idx="560">
                  <c:v>9.6956917936054567E-3</c:v>
                </c:pt>
                <c:pt idx="561">
                  <c:v>9.6777053086468546E-3</c:v>
                </c:pt>
                <c:pt idx="562">
                  <c:v>9.6343870425621477E-3</c:v>
                </c:pt>
                <c:pt idx="563">
                  <c:v>9.5654784371304296E-3</c:v>
                </c:pt>
                <c:pt idx="564">
                  <c:v>9.4707956706671804E-3</c:v>
                </c:pt>
                <c:pt idx="565">
                  <c:v>9.3502372631945746E-3</c:v>
                </c:pt>
                <c:pt idx="566">
                  <c:v>9.2037954945915854E-3</c:v>
                </c:pt>
                <c:pt idx="567">
                  <c:v>9.0315468808971205E-3</c:v>
                </c:pt>
                <c:pt idx="568">
                  <c:v>8.8336737890947169E-3</c:v>
                </c:pt>
                <c:pt idx="569">
                  <c:v>8.6104707193658727E-3</c:v>
                </c:pt>
                <c:pt idx="570">
                  <c:v>8.3623406175130349E-3</c:v>
                </c:pt>
                <c:pt idx="571">
                  <c:v>8.0898063899022977E-3</c:v>
                </c:pt>
                <c:pt idx="572">
                  <c:v>7.7935175832919423E-3</c:v>
                </c:pt>
                <c:pt idx="573">
                  <c:v>7.47425477190091E-3</c:v>
                </c:pt>
                <c:pt idx="574">
                  <c:v>7.1329253213986733E-3</c:v>
                </c:pt>
                <c:pt idx="575">
                  <c:v>6.7705749303114734E-3</c:v>
                </c:pt>
                <c:pt idx="576">
                  <c:v>6.3883831475965124E-3</c:v>
                </c:pt>
                <c:pt idx="577">
                  <c:v>5.9876376686849404E-3</c:v>
                </c:pt>
                <c:pt idx="578">
                  <c:v>5.5697579858203202E-3</c:v>
                </c:pt>
                <c:pt idx="579">
                  <c:v>5.1362534443286948E-3</c:v>
                </c:pt>
                <c:pt idx="580">
                  <c:v>4.6887150838741329E-3</c:v>
                </c:pt>
                <c:pt idx="581">
                  <c:v>4.2287984782470823E-3</c:v>
                </c:pt>
                <c:pt idx="582">
                  <c:v>3.7581948422421118E-3</c:v>
                </c:pt>
                <c:pt idx="583">
                  <c:v>3.278601845074172E-3</c:v>
                </c:pt>
                <c:pt idx="584">
                  <c:v>2.7917277831707604E-3</c:v>
                </c:pt>
                <c:pt idx="585">
                  <c:v>2.2992298185742612E-3</c:v>
                </c:pt>
                <c:pt idx="586">
                  <c:v>1.8027204200434339E-3</c:v>
                </c:pt>
                <c:pt idx="587">
                  <c:v>1.3037683546058033E-3</c:v>
                </c:pt>
                <c:pt idx="588">
                  <c:v>8.0386104575419525E-4</c:v>
                </c:pt>
                <c:pt idx="589">
                  <c:v>3.0441644296842605E-4</c:v>
                </c:pt>
                <c:pt idx="590">
                  <c:v>-1.9321607430387462E-4</c:v>
                </c:pt>
                <c:pt idx="591">
                  <c:v>-6.8776516962624633E-4</c:v>
                </c:pt>
                <c:pt idx="592">
                  <c:v>-1.1780349514814127E-3</c:v>
                </c:pt>
                <c:pt idx="593">
                  <c:v>-1.6628929998482977E-3</c:v>
                </c:pt>
                <c:pt idx="594">
                  <c:v>-2.1412825290795055E-3</c:v>
                </c:pt>
                <c:pt idx="595">
                  <c:v>-2.6122306536329096E-3</c:v>
                </c:pt>
                <c:pt idx="596">
                  <c:v>-3.074818626089324E-3</c:v>
                </c:pt>
                <c:pt idx="597">
                  <c:v>-3.5281886994900846E-3</c:v>
                </c:pt>
                <c:pt idx="598">
                  <c:v>-3.9715460021994796E-3</c:v>
                </c:pt>
                <c:pt idx="599">
                  <c:v>-4.4041410554002194E-3</c:v>
                </c:pt>
                <c:pt idx="600">
                  <c:v>-4.8252654315551324E-3</c:v>
                </c:pt>
                <c:pt idx="601">
                  <c:v>-5.23424835978496E-3</c:v>
                </c:pt>
                <c:pt idx="602">
                  <c:v>-5.6304468443620524E-3</c:v>
                </c:pt>
                <c:pt idx="603">
                  <c:v>-6.0132439885786431E-3</c:v>
                </c:pt>
                <c:pt idx="604">
                  <c:v>-6.3820354222868794E-3</c:v>
                </c:pt>
                <c:pt idx="605">
                  <c:v>-6.7362330241307038E-3</c:v>
                </c:pt>
                <c:pt idx="606">
                  <c:v>-7.0752531698723368E-3</c:v>
                </c:pt>
                <c:pt idx="607">
                  <c:v>-7.3985123050196834E-3</c:v>
                </c:pt>
                <c:pt idx="608">
                  <c:v>-7.705430714302742E-3</c:v>
                </c:pt>
                <c:pt idx="609">
                  <c:v>-7.9954200134482473E-3</c:v>
                </c:pt>
                <c:pt idx="610">
                  <c:v>-8.2678974469388884E-3</c:v>
                </c:pt>
                <c:pt idx="611">
                  <c:v>-8.5222582674732202E-3</c:v>
                </c:pt>
                <c:pt idx="612">
                  <c:v>-8.7579021022524926E-3</c:v>
                </c:pt>
                <c:pt idx="613">
                  <c:v>-8.9742238303360967E-3</c:v>
                </c:pt>
                <c:pt idx="614">
                  <c:v>-9.1706129966848248E-3</c:v>
                </c:pt>
                <c:pt idx="615">
                  <c:v>-9.3464580007187048E-3</c:v>
                </c:pt>
                <c:pt idx="616">
                  <c:v>-9.501154595416398E-3</c:v>
                </c:pt>
                <c:pt idx="617">
                  <c:v>-9.6341065580774227E-3</c:v>
                </c:pt>
                <c:pt idx="618">
                  <c:v>-9.7447301708239228E-3</c:v>
                </c:pt>
                <c:pt idx="619">
                  <c:v>-9.8324634564916566E-3</c:v>
                </c:pt>
                <c:pt idx="620">
                  <c:v>-9.896777697204236E-3</c:v>
                </c:pt>
                <c:pt idx="621">
                  <c:v>-9.9371731217369839E-3</c:v>
                </c:pt>
                <c:pt idx="622">
                  <c:v>-9.9531943861958568E-3</c:v>
                </c:pt>
                <c:pt idx="623">
                  <c:v>-9.9444407993157773E-3</c:v>
                </c:pt>
                <c:pt idx="624">
                  <c:v>-9.9105649401469865E-3</c:v>
                </c:pt>
                <c:pt idx="625">
                  <c:v>-9.8512856604982268E-3</c:v>
                </c:pt>
                <c:pt idx="626">
                  <c:v>-9.7663972278483578E-3</c:v>
                </c:pt>
                <c:pt idx="627">
                  <c:v>-9.6557659974547995E-3</c:v>
                </c:pt>
                <c:pt idx="628">
                  <c:v>-9.5193468095384915E-3</c:v>
                </c:pt>
                <c:pt idx="629">
                  <c:v>-9.3571876503334567E-3</c:v>
                </c:pt>
                <c:pt idx="630">
                  <c:v>-9.1694299112145047E-3</c:v>
                </c:pt>
                <c:pt idx="631">
                  <c:v>-8.9563124688655828E-3</c:v>
                </c:pt>
                <c:pt idx="632">
                  <c:v>-8.7181943862775831E-3</c:v>
                </c:pt>
                <c:pt idx="633">
                  <c:v>-8.4555475442305451E-3</c:v>
                </c:pt>
                <c:pt idx="634">
                  <c:v>-8.1689650111553581E-3</c:v>
                </c:pt>
                <c:pt idx="635">
                  <c:v>-7.8591615035347954E-3</c:v>
                </c:pt>
                <c:pt idx="636">
                  <c:v>-7.5269874684438191E-3</c:v>
                </c:pt>
                <c:pt idx="637">
                  <c:v>-7.1734270149225888E-3</c:v>
                </c:pt>
                <c:pt idx="638">
                  <c:v>-6.7995790389397412E-3</c:v>
                </c:pt>
                <c:pt idx="639">
                  <c:v>-6.4066834628116126E-3</c:v>
                </c:pt>
                <c:pt idx="640">
                  <c:v>-5.9961009652262183E-3</c:v>
                </c:pt>
                <c:pt idx="641">
                  <c:v>-5.5692866430795103E-3</c:v>
                </c:pt>
                <c:pt idx="642">
                  <c:v>-5.1277911928678524E-3</c:v>
                </c:pt>
                <c:pt idx="643">
                  <c:v>-4.6732297201837166E-3</c:v>
                </c:pt>
                <c:pt idx="644">
                  <c:v>-4.2072767116550034E-3</c:v>
                </c:pt>
                <c:pt idx="645">
                  <c:v>-3.7316193673554952E-3</c:v>
                </c:pt>
                <c:pt idx="646">
                  <c:v>-3.2479589159882614E-3</c:v>
                </c:pt>
                <c:pt idx="647">
                  <c:v>-2.7579718754086832E-3</c:v>
                </c:pt>
                <c:pt idx="648">
                  <c:v>-2.2632820956039212E-3</c:v>
                </c:pt>
                <c:pt idx="649">
                  <c:v>-1.7654800870005301E-3</c:v>
                </c:pt>
                <c:pt idx="650">
                  <c:v>-1.2660782586320926E-3</c:v>
                </c:pt>
                <c:pt idx="651">
                  <c:v>-7.6653406248308807E-4</c:v>
                </c:pt>
                <c:pt idx="652">
                  <c:v>-2.6821965627428311E-4</c:v>
                </c:pt>
                <c:pt idx="653">
                  <c:v>2.2755292400624547E-4</c:v>
                </c:pt>
                <c:pt idx="654">
                  <c:v>7.1956281305723447E-4</c:v>
                </c:pt>
                <c:pt idx="655">
                  <c:v>1.2066511921053082E-3</c:v>
                </c:pt>
                <c:pt idx="656">
                  <c:v>1.6877156238406194E-3</c:v>
                </c:pt>
                <c:pt idx="657">
                  <c:v>2.1617556384481732E-3</c:v>
                </c:pt>
                <c:pt idx="658">
                  <c:v>2.6278225177446485E-3</c:v>
                </c:pt>
                <c:pt idx="659">
                  <c:v>3.0850266102278412E-3</c:v>
                </c:pt>
                <c:pt idx="660">
                  <c:v>3.5325498479659356E-3</c:v>
                </c:pt>
                <c:pt idx="661">
                  <c:v>3.9696227318207012E-3</c:v>
                </c:pt>
                <c:pt idx="662">
                  <c:v>4.3955150249680676E-3</c:v>
                </c:pt>
                <c:pt idx="663">
                  <c:v>4.8095363104145574E-3</c:v>
                </c:pt>
                <c:pt idx="664">
                  <c:v>5.2110319444239024E-3</c:v>
                </c:pt>
                <c:pt idx="665">
                  <c:v>5.5993719628907434E-3</c:v>
                </c:pt>
                <c:pt idx="666">
                  <c:v>5.9739455477405504E-3</c:v>
                </c:pt>
                <c:pt idx="667">
                  <c:v>6.3341566924700584E-3</c:v>
                </c:pt>
                <c:pt idx="668">
                  <c:v>6.6794186903909028E-3</c:v>
                </c:pt>
                <c:pt idx="669">
                  <c:v>7.0091472236994534E-3</c:v>
                </c:pt>
                <c:pt idx="670">
                  <c:v>7.3227609758137824E-3</c:v>
                </c:pt>
                <c:pt idx="671">
                  <c:v>7.6196793631511071E-3</c:v>
                </c:pt>
                <c:pt idx="672">
                  <c:v>7.8993103026949087E-3</c:v>
                </c:pt>
                <c:pt idx="673">
                  <c:v>8.1610664871461028E-3</c:v>
                </c:pt>
                <c:pt idx="674">
                  <c:v>8.4043475300398726E-3</c:v>
                </c:pt>
                <c:pt idx="675">
                  <c:v>8.6285468131148298E-3</c:v>
                </c:pt>
                <c:pt idx="676">
                  <c:v>8.8330605756766767E-3</c:v>
                </c:pt>
                <c:pt idx="677">
                  <c:v>9.0172786718390185E-3</c:v>
                </c:pt>
                <c:pt idx="678">
                  <c:v>9.1805990885475228E-3</c:v>
                </c:pt>
                <c:pt idx="679">
                  <c:v>9.3224200049692001E-3</c:v>
                </c:pt>
                <c:pt idx="680">
                  <c:v>9.4421586753737838E-3</c:v>
                </c:pt>
                <c:pt idx="681">
                  <c:v>9.5392451334287247E-3</c:v>
                </c:pt>
                <c:pt idx="682">
                  <c:v>9.6131437320133174E-3</c:v>
                </c:pt>
                <c:pt idx="683">
                  <c:v>9.6633397575303266E-3</c:v>
                </c:pt>
                <c:pt idx="684">
                  <c:v>9.6893612510479728E-3</c:v>
                </c:pt>
                <c:pt idx="685">
                  <c:v>9.6907906685467227E-3</c:v>
                </c:pt>
                <c:pt idx="686">
                  <c:v>9.667257345311429E-3</c:v>
                </c:pt>
                <c:pt idx="687">
                  <c:v>9.6184595249458726E-3</c:v>
                </c:pt>
                <c:pt idx="688">
                  <c:v>9.5441609993190575E-3</c:v>
                </c:pt>
                <c:pt idx="689">
                  <c:v>9.4441958469400206E-3</c:v>
                </c:pt>
                <c:pt idx="690">
                  <c:v>9.3184848112608781E-3</c:v>
                </c:pt>
                <c:pt idx="691">
                  <c:v>9.1670306711201747E-3</c:v>
                </c:pt>
                <c:pt idx="692">
                  <c:v>8.9899372650358942E-3</c:v>
                </c:pt>
                <c:pt idx="693">
                  <c:v>8.7874130789926067E-3</c:v>
                </c:pt>
                <c:pt idx="694">
                  <c:v>8.5597615188204319E-3</c:v>
                </c:pt>
                <c:pt idx="695">
                  <c:v>8.3073995175746689E-3</c:v>
                </c:pt>
                <c:pt idx="696">
                  <c:v>8.0308690575337204E-3</c:v>
                </c:pt>
                <c:pt idx="697">
                  <c:v>7.730832794985756E-3</c:v>
                </c:pt>
                <c:pt idx="698">
                  <c:v>7.4080799689615938E-3</c:v>
                </c:pt>
                <c:pt idx="699">
                  <c:v>7.0635297251965632E-3</c:v>
                </c:pt>
                <c:pt idx="700">
                  <c:v>6.6982380600267896E-3</c:v>
                </c:pt>
                <c:pt idx="701">
                  <c:v>6.3133805464621979E-3</c:v>
                </c:pt>
                <c:pt idx="702">
                  <c:v>5.9102541482478534E-3</c:v>
                </c:pt>
                <c:pt idx="703">
                  <c:v>5.4902736598994124E-3</c:v>
                </c:pt>
                <c:pt idx="704">
                  <c:v>5.054948793333203E-3</c:v>
                </c:pt>
                <c:pt idx="705">
                  <c:v>4.6058702930551814E-3</c:v>
                </c:pt>
                <c:pt idx="706">
                  <c:v>4.1446805422656096E-3</c:v>
                </c:pt>
                <c:pt idx="707">
                  <c:v>3.6730587038730006E-3</c:v>
                </c:pt>
                <c:pt idx="708">
                  <c:v>3.1927038901504892E-3</c:v>
                </c:pt>
                <c:pt idx="709">
                  <c:v>2.7052976194971035E-3</c:v>
                </c:pt>
                <c:pt idx="710">
                  <c:v>2.2124953852896228E-3</c:v>
                </c:pt>
                <c:pt idx="711">
                  <c:v>1.7159044533813679E-3</c:v>
                </c:pt>
                <c:pt idx="712">
                  <c:v>1.217065091720612E-3</c:v>
                </c:pt>
                <c:pt idx="713">
                  <c:v>7.1746177303606828E-4</c:v>
                </c:pt>
                <c:pt idx="714">
                  <c:v>2.1851097240442642E-4</c:v>
                </c:pt>
                <c:pt idx="715">
                  <c:v>-2.7845731083422524E-4</c:v>
                </c:pt>
                <c:pt idx="716">
                  <c:v>-7.7218508345144789E-4</c:v>
                </c:pt>
                <c:pt idx="717">
                  <c:v>-1.2614753981556844E-3</c:v>
                </c:pt>
                <c:pt idx="718">
                  <c:v>-1.7452007878515801E-3</c:v>
                </c:pt>
                <c:pt idx="719">
                  <c:v>-2.222324298661202E-3</c:v>
                </c:pt>
                <c:pt idx="720">
                  <c:v>-2.6918672057193692E-3</c:v>
                </c:pt>
                <c:pt idx="721">
                  <c:v>-3.1529187281794492E-3</c:v>
                </c:pt>
                <c:pt idx="722">
                  <c:v>-3.6046269076778006E-3</c:v>
                </c:pt>
                <c:pt idx="723">
                  <c:v>-4.0461981265394464E-3</c:v>
                </c:pt>
                <c:pt idx="724">
                  <c:v>-4.4768833530544989E-3</c:v>
                </c:pt>
                <c:pt idx="725">
                  <c:v>-4.8959785489948804E-3</c:v>
                </c:pt>
                <c:pt idx="726">
                  <c:v>-5.3028129439321534E-3</c:v>
                </c:pt>
                <c:pt idx="727">
                  <c:v>-5.6967489297548883E-3</c:v>
                </c:pt>
                <c:pt idx="728">
                  <c:v>-6.0771667724814904E-3</c:v>
                </c:pt>
                <c:pt idx="729">
                  <c:v>-6.4434641376647141E-3</c:v>
                </c:pt>
                <c:pt idx="730">
                  <c:v>-6.795052021631544E-3</c:v>
                </c:pt>
                <c:pt idx="731">
                  <c:v>-7.1313491881161654E-3</c:v>
                </c:pt>
                <c:pt idx="732">
                  <c:v>-7.4517739044429104E-3</c:v>
                </c:pt>
                <c:pt idx="733">
                  <c:v>-7.7557477602024534E-3</c:v>
                </c:pt>
                <c:pt idx="734">
                  <c:v>-8.0426889037670535E-3</c:v>
                </c:pt>
                <c:pt idx="735">
                  <c:v>-8.3120097054361266E-3</c:v>
                </c:pt>
                <c:pt idx="736">
                  <c:v>-8.5631184291379524E-3</c:v>
                </c:pt>
                <c:pt idx="737">
                  <c:v>-8.7954159651109226E-3</c:v>
                </c:pt>
                <c:pt idx="738">
                  <c:v>-9.0083052661770607E-3</c:v>
                </c:pt>
                <c:pt idx="739">
                  <c:v>-9.2011781947290931E-3</c:v>
                </c:pt>
                <c:pt idx="740">
                  <c:v>-9.3734297928449607E-3</c:v>
                </c:pt>
                <c:pt idx="741">
                  <c:v>-9.5244701682172528E-3</c:v>
                </c:pt>
                <c:pt idx="742">
                  <c:v>-9.6537085509798091E-3</c:v>
                </c:pt>
                <c:pt idx="743">
                  <c:v>-9.7605744427946891E-3</c:v>
                </c:pt>
                <c:pt idx="744">
                  <c:v>-9.8445217880682705E-3</c:v>
                </c:pt>
                <c:pt idx="745">
                  <c:v>-9.905025604270104E-3</c:v>
                </c:pt>
                <c:pt idx="746">
                  <c:v>-9.9416064620867026E-3</c:v>
                </c:pt>
                <c:pt idx="747">
                  <c:v>-9.9538223506374767E-3</c:v>
                </c:pt>
                <c:pt idx="748">
                  <c:v>-9.9412816901458881E-3</c:v>
                </c:pt>
                <c:pt idx="749">
                  <c:v>-9.9036545575866379E-3</c:v>
                </c:pt>
                <c:pt idx="750">
                  <c:v>-9.8406759576907307E-3</c:v>
                </c:pt>
                <c:pt idx="751">
                  <c:v>-9.7521481606702692E-3</c:v>
                </c:pt>
                <c:pt idx="752">
                  <c:v>-9.6379573839503411E-3</c:v>
                </c:pt>
                <c:pt idx="753">
                  <c:v>-9.4980760079060728E-3</c:v>
                </c:pt>
                <c:pt idx="754">
                  <c:v>-9.3325565763076809E-3</c:v>
                </c:pt>
                <c:pt idx="755">
                  <c:v>-9.1415493145574848E-3</c:v>
                </c:pt>
                <c:pt idx="756">
                  <c:v>-8.9253201570207528E-3</c:v>
                </c:pt>
                <c:pt idx="757">
                  <c:v>-8.6842342986677805E-3</c:v>
                </c:pt>
                <c:pt idx="758">
                  <c:v>-8.4187697342344905E-3</c:v>
                </c:pt>
                <c:pt idx="759">
                  <c:v>-8.1295313070752547E-3</c:v>
                </c:pt>
                <c:pt idx="760">
                  <c:v>-7.8172460323419034E-3</c:v>
                </c:pt>
                <c:pt idx="761">
                  <c:v>-7.4827707214117131E-3</c:v>
                </c:pt>
                <c:pt idx="762">
                  <c:v>-7.1270889183474295E-3</c:v>
                </c:pt>
                <c:pt idx="763">
                  <c:v>-6.7513132693422014E-3</c:v>
                </c:pt>
                <c:pt idx="764">
                  <c:v>-6.3566908937649474E-3</c:v>
                </c:pt>
                <c:pt idx="765">
                  <c:v>-5.9445676687439634E-3</c:v>
                </c:pt>
                <c:pt idx="766">
                  <c:v>-5.5164047386150449E-3</c:v>
                </c:pt>
                <c:pt idx="767">
                  <c:v>-5.0737563214205894E-3</c:v>
                </c:pt>
                <c:pt idx="768">
                  <c:v>-4.6182304218700034E-3</c:v>
                </c:pt>
                <c:pt idx="769">
                  <c:v>-4.1514885508912485E-3</c:v>
                </c:pt>
                <c:pt idx="770">
                  <c:v>-3.6752304298944042E-3</c:v>
                </c:pt>
                <c:pt idx="771">
                  <c:v>-3.1911324479147653E-3</c:v>
                </c:pt>
                <c:pt idx="772">
                  <c:v>-2.700861765245241E-3</c:v>
                </c:pt>
                <c:pt idx="773">
                  <c:v>-2.2060506727003852E-3</c:v>
                </c:pt>
                <c:pt idx="774">
                  <c:v>-1.7082744855787901E-3</c:v>
                </c:pt>
                <c:pt idx="775">
                  <c:v>-1.2090396803253814E-3</c:v>
                </c:pt>
                <c:pt idx="776">
                  <c:v>-7.0979463599653812E-4</c:v>
                </c:pt>
                <c:pt idx="777">
                  <c:v>-2.1190809518311683E-4</c:v>
                </c:pt>
                <c:pt idx="778">
                  <c:v>2.8332684727715076E-4</c:v>
                </c:pt>
                <c:pt idx="779">
                  <c:v>7.7468221979841521E-4</c:v>
                </c:pt>
                <c:pt idx="780">
                  <c:v>1.2610013438659542E-3</c:v>
                </c:pt>
                <c:pt idx="781">
                  <c:v>1.7412075322896941E-3</c:v>
                </c:pt>
                <c:pt idx="782">
                  <c:v>2.2142834043737607E-3</c:v>
                </c:pt>
                <c:pt idx="783">
                  <c:v>2.6792895091975154E-3</c:v>
                </c:pt>
                <c:pt idx="784">
                  <c:v>3.1353506595728012E-3</c:v>
                </c:pt>
                <c:pt idx="785">
                  <c:v>3.5816420797465192E-3</c:v>
                </c:pt>
                <c:pt idx="786">
                  <c:v>4.0173945219163319E-3</c:v>
                </c:pt>
                <c:pt idx="787">
                  <c:v>4.4418827994571648E-3</c:v>
                </c:pt>
                <c:pt idx="788">
                  <c:v>4.8544167331216513E-3</c:v>
                </c:pt>
                <c:pt idx="789">
                  <c:v>5.2543432723001762E-3</c:v>
                </c:pt>
                <c:pt idx="790">
                  <c:v>5.6410351871498824E-3</c:v>
                </c:pt>
                <c:pt idx="791">
                  <c:v>6.0138813304710303E-3</c:v>
                </c:pt>
                <c:pt idx="792">
                  <c:v>6.3722854955551578E-3</c:v>
                </c:pt>
                <c:pt idx="793">
                  <c:v>6.7156624988083643E-3</c:v>
                </c:pt>
                <c:pt idx="794">
                  <c:v>7.0434323925299214E-3</c:v>
                </c:pt>
                <c:pt idx="795">
                  <c:v>7.3550108078969641E-3</c:v>
                </c:pt>
                <c:pt idx="796">
                  <c:v>7.6498203488903514E-3</c:v>
                </c:pt>
                <c:pt idx="797">
                  <c:v>7.9272761240949934E-3</c:v>
                </c:pt>
                <c:pt idx="798">
                  <c:v>8.186788440248274E-3</c:v>
                </c:pt>
                <c:pt idx="799">
                  <c:v>8.4277595756960186E-3</c:v>
                </c:pt>
                <c:pt idx="800">
                  <c:v>8.6495922469245548E-3</c:v>
                </c:pt>
                <c:pt idx="801">
                  <c:v>8.8516832179754319E-3</c:v>
                </c:pt>
                <c:pt idx="802">
                  <c:v>9.0334349813462264E-3</c:v>
                </c:pt>
                <c:pt idx="803">
                  <c:v>9.1942426834151457E-3</c:v>
                </c:pt>
                <c:pt idx="804">
                  <c:v>9.3335143264543421E-3</c:v>
                </c:pt>
                <c:pt idx="805">
                  <c:v>9.450673531503662E-3</c:v>
                </c:pt>
                <c:pt idx="806">
                  <c:v>9.5451627758563057E-3</c:v>
                </c:pt>
                <c:pt idx="807">
                  <c:v>9.6164484748631068E-3</c:v>
                </c:pt>
                <c:pt idx="808">
                  <c:v>9.6640283365042566E-3</c:v>
                </c:pt>
                <c:pt idx="809">
                  <c:v>9.6874482348100685E-3</c:v>
                </c:pt>
                <c:pt idx="810">
                  <c:v>9.6862937005117809E-3</c:v>
                </c:pt>
                <c:pt idx="811">
                  <c:v>9.6601995777042156E-3</c:v>
                </c:pt>
                <c:pt idx="812">
                  <c:v>9.6088787363540987E-3</c:v>
                </c:pt>
                <c:pt idx="813">
                  <c:v>9.5320996674959843E-3</c:v>
                </c:pt>
                <c:pt idx="814">
                  <c:v>9.4297062630768567E-3</c:v>
                </c:pt>
                <c:pt idx="815">
                  <c:v>9.3016333679754766E-3</c:v>
                </c:pt>
                <c:pt idx="816">
                  <c:v>9.147900491415303E-3</c:v>
                </c:pt>
                <c:pt idx="817">
                  <c:v>8.9686124650039528E-3</c:v>
                </c:pt>
                <c:pt idx="818">
                  <c:v>8.7639825565367768E-3</c:v>
                </c:pt>
                <c:pt idx="819">
                  <c:v>8.5343208799172048E-3</c:v>
                </c:pt>
                <c:pt idx="820">
                  <c:v>8.2800595654575898E-3</c:v>
                </c:pt>
                <c:pt idx="821">
                  <c:v>8.0017402287401208E-3</c:v>
                </c:pt>
                <c:pt idx="822">
                  <c:v>7.7000321694133105E-3</c:v>
                </c:pt>
                <c:pt idx="823">
                  <c:v>7.3757359143661345E-3</c:v>
                </c:pt>
                <c:pt idx="824">
                  <c:v>7.0297707556279433E-3</c:v>
                </c:pt>
                <c:pt idx="825">
                  <c:v>6.6631908635073449E-3</c:v>
                </c:pt>
                <c:pt idx="826">
                  <c:v>6.2771792661831813E-3</c:v>
                </c:pt>
                <c:pt idx="827">
                  <c:v>5.8730317559047736E-3</c:v>
                </c:pt>
                <c:pt idx="828">
                  <c:v>5.4521595176837334E-3</c:v>
                </c:pt>
                <c:pt idx="829">
                  <c:v>5.0160716914086894E-3</c:v>
                </c:pt>
                <c:pt idx="830">
                  <c:v>4.5663522475779495E-3</c:v>
                </c:pt>
                <c:pt idx="831">
                  <c:v>4.1046401507488324E-3</c:v>
                </c:pt>
                <c:pt idx="832">
                  <c:v>3.6326191327419252E-3</c:v>
                </c:pt>
                <c:pt idx="833">
                  <c:v>3.1519782308791358E-3</c:v>
                </c:pt>
                <c:pt idx="834">
                  <c:v>2.6643953594462488E-3</c:v>
                </c:pt>
                <c:pt idx="835">
                  <c:v>2.1715190262343491E-3</c:v>
                </c:pt>
                <c:pt idx="836">
                  <c:v>1.6749515407219972E-3</c:v>
                </c:pt>
                <c:pt idx="837">
                  <c:v>1.1762319748025369E-3</c:v>
                </c:pt>
                <c:pt idx="838">
                  <c:v>6.7683646694161894E-4</c:v>
                </c:pt>
                <c:pt idx="839">
                  <c:v>1.7817290362005803E-4</c:v>
                </c:pt>
                <c:pt idx="840">
                  <c:v>-3.184290967592161E-4</c:v>
                </c:pt>
                <c:pt idx="841">
                  <c:v>-8.1171361509155022E-4</c:v>
                </c:pt>
                <c:pt idx="842">
                  <c:v>-1.300491305837038E-3</c:v>
                </c:pt>
                <c:pt idx="843">
                  <c:v>-1.7836427879141868E-3</c:v>
                </c:pt>
                <c:pt idx="844">
                  <c:v>-2.2601240212799475E-3</c:v>
                </c:pt>
                <c:pt idx="845">
                  <c:v>-2.7289673070286687E-3</c:v>
                </c:pt>
                <c:pt idx="846">
                  <c:v>-3.1892590706855094E-3</c:v>
                </c:pt>
                <c:pt idx="847">
                  <c:v>-3.6401521813443269E-3</c:v>
                </c:pt>
                <c:pt idx="848">
                  <c:v>-4.0808543949929334E-3</c:v>
                </c:pt>
                <c:pt idx="849">
                  <c:v>-4.5106155179148073E-3</c:v>
                </c:pt>
                <c:pt idx="850">
                  <c:v>-4.9287332321339434E-3</c:v>
                </c:pt>
                <c:pt idx="851">
                  <c:v>-5.3345401632201904E-3</c:v>
                </c:pt>
                <c:pt idx="852">
                  <c:v>-5.7273935653087103E-3</c:v>
                </c:pt>
                <c:pt idx="853">
                  <c:v>-6.1066774284924035E-3</c:v>
                </c:pt>
                <c:pt idx="854">
                  <c:v>-6.4717901925303899E-3</c:v>
                </c:pt>
                <c:pt idx="855">
                  <c:v>-6.8221422470319763E-3</c:v>
                </c:pt>
                <c:pt idx="856">
                  <c:v>-7.1571497941506843E-3</c:v>
                </c:pt>
                <c:pt idx="857">
                  <c:v>-7.4762372634055874E-3</c:v>
                </c:pt>
                <c:pt idx="858">
                  <c:v>-7.7788256023508008E-3</c:v>
                </c:pt>
                <c:pt idx="859">
                  <c:v>-8.0643325737558766E-3</c:v>
                </c:pt>
                <c:pt idx="860">
                  <c:v>-8.3321731831048559E-3</c:v>
                </c:pt>
                <c:pt idx="861">
                  <c:v>-8.5817555331291866E-3</c:v>
                </c:pt>
                <c:pt idx="862">
                  <c:v>-8.8124880948509433E-3</c:v>
                </c:pt>
                <c:pt idx="863">
                  <c:v>-9.0237670692008241E-3</c:v>
                </c:pt>
                <c:pt idx="864">
                  <c:v>-9.2149936050298503E-3</c:v>
                </c:pt>
                <c:pt idx="865">
                  <c:v>-9.3855708786524279E-3</c:v>
                </c:pt>
                <c:pt idx="866">
                  <c:v>-9.5349074755038607E-3</c:v>
                </c:pt>
                <c:pt idx="867">
                  <c:v>-9.6624179509111566E-3</c:v>
                </c:pt>
                <c:pt idx="868">
                  <c:v>-9.7675388605576747E-3</c:v>
                </c:pt>
                <c:pt idx="869">
                  <c:v>-9.8497246129047294E-3</c:v>
                </c:pt>
                <c:pt idx="870">
                  <c:v>-9.9084613946106466E-3</c:v>
                </c:pt>
                <c:pt idx="871">
                  <c:v>-9.9432704778925109E-3</c:v>
                </c:pt>
                <c:pt idx="872">
                  <c:v>-9.9537183390469696E-3</c:v>
                </c:pt>
                <c:pt idx="873">
                  <c:v>-9.9394244143379811E-3</c:v>
                </c:pt>
                <c:pt idx="874">
                  <c:v>-9.9000673504935008E-3</c:v>
                </c:pt>
                <c:pt idx="875">
                  <c:v>-9.8353767032580228E-3</c:v>
                </c:pt>
                <c:pt idx="876">
                  <c:v>-9.7451731850719519E-3</c:v>
                </c:pt>
                <c:pt idx="877">
                  <c:v>-9.6293457829812086E-3</c:v>
                </c:pt>
                <c:pt idx="878">
                  <c:v>-9.4878649353047767E-3</c:v>
                </c:pt>
                <c:pt idx="879">
                  <c:v>-9.3207984154411068E-3</c:v>
                </c:pt>
                <c:pt idx="880">
                  <c:v>-9.1283071226756739E-3</c:v>
                </c:pt>
                <c:pt idx="881">
                  <c:v>-8.9106522428441248E-3</c:v>
                </c:pt>
                <c:pt idx="882">
                  <c:v>-8.6682065185828341E-3</c:v>
                </c:pt>
                <c:pt idx="883">
                  <c:v>-8.4014561592844726E-3</c:v>
                </c:pt>
                <c:pt idx="884">
                  <c:v>-8.1110106048052528E-3</c:v>
                </c:pt>
                <c:pt idx="885">
                  <c:v>-7.7975977073735832E-3</c:v>
                </c:pt>
                <c:pt idx="886">
                  <c:v>-7.4620774142325789E-3</c:v>
                </c:pt>
                <c:pt idx="887">
                  <c:v>-7.1054428433968732E-3</c:v>
                </c:pt>
                <c:pt idx="888">
                  <c:v>-6.7288035115758964E-3</c:v>
                </c:pt>
                <c:pt idx="889">
                  <c:v>-6.3333997727469124E-3</c:v>
                </c:pt>
                <c:pt idx="890">
                  <c:v>-5.9205908427071409E-3</c:v>
                </c:pt>
                <c:pt idx="891">
                  <c:v>-5.4918312340283531E-3</c:v>
                </c:pt>
                <c:pt idx="892">
                  <c:v>-5.0486682973236077E-3</c:v>
                </c:pt>
                <c:pt idx="893">
                  <c:v>-4.5927184178139024E-3</c:v>
                </c:pt>
                <c:pt idx="894">
                  <c:v>-4.1256383029411904E-3</c:v>
                </c:pt>
                <c:pt idx="895">
                  <c:v>-3.6491242733352387E-3</c:v>
                </c:pt>
                <c:pt idx="896">
                  <c:v>-3.1648500068507052E-3</c:v>
                </c:pt>
                <c:pt idx="897">
                  <c:v>-2.6744768154064319E-3</c:v>
                </c:pt>
                <c:pt idx="898">
                  <c:v>-2.1796407048326081E-3</c:v>
                </c:pt>
                <c:pt idx="899">
                  <c:v>-1.6819063843956201E-3</c:v>
                </c:pt>
                <c:pt idx="900">
                  <c:v>-1.1827774678874457E-3</c:v>
                </c:pt>
                <c:pt idx="901">
                  <c:v>-6.8370087763694118E-4</c:v>
                </c:pt>
                <c:pt idx="902">
                  <c:v>-1.8604249417951033E-4</c:v>
                </c:pt>
                <c:pt idx="903">
                  <c:v>3.0890316327269546E-4</c:v>
                </c:pt>
                <c:pt idx="904">
                  <c:v>7.9992062362653797E-4</c:v>
                </c:pt>
                <c:pt idx="905">
                  <c:v>1.2858585571056799E-3</c:v>
                </c:pt>
                <c:pt idx="906">
                  <c:v>1.7656370546732802E-3</c:v>
                </c:pt>
                <c:pt idx="907">
                  <c:v>2.2382387302017411E-3</c:v>
                </c:pt>
                <c:pt idx="908">
                  <c:v>2.7027323404413945E-3</c:v>
                </c:pt>
                <c:pt idx="909">
                  <c:v>3.1582346726940396E-3</c:v>
                </c:pt>
                <c:pt idx="910">
                  <c:v>3.6039300506812083E-3</c:v>
                </c:pt>
                <c:pt idx="911">
                  <c:v>4.0390477637344824E-3</c:v>
                </c:pt>
                <c:pt idx="912">
                  <c:v>4.4628610840936125E-3</c:v>
                </c:pt>
                <c:pt idx="913">
                  <c:v>4.8746838940847389E-3</c:v>
                </c:pt>
                <c:pt idx="914">
                  <c:v>5.2738646067062734E-3</c:v>
                </c:pt>
                <c:pt idx="915">
                  <c:v>5.6597714526103859E-3</c:v>
                </c:pt>
                <c:pt idx="916">
                  <c:v>6.0317986278822207E-3</c:v>
                </c:pt>
                <c:pt idx="917">
                  <c:v>6.3893476092664924E-3</c:v>
                </c:pt>
                <c:pt idx="918">
                  <c:v>6.7318338734682088E-3</c:v>
                </c:pt>
                <c:pt idx="919">
                  <c:v>7.0586782340567814E-3</c:v>
                </c:pt>
                <c:pt idx="920">
                  <c:v>7.3692975884021928E-3</c:v>
                </c:pt>
                <c:pt idx="921">
                  <c:v>7.6631188365416545E-3</c:v>
                </c:pt>
                <c:pt idx="922">
                  <c:v>7.9395536884606412E-3</c:v>
                </c:pt>
                <c:pt idx="923">
                  <c:v>8.1980120479760443E-3</c:v>
                </c:pt>
                <c:pt idx="924">
                  <c:v>8.4379006798038503E-3</c:v>
                </c:pt>
                <c:pt idx="925">
                  <c:v>8.6586276050390348E-3</c:v>
                </c:pt>
                <c:pt idx="926">
                  <c:v>8.859587256525768E-3</c:v>
                </c:pt>
                <c:pt idx="927">
                  <c:v>9.0401825832743064E-3</c:v>
                </c:pt>
                <c:pt idx="928">
                  <c:v>9.1998165071178247E-3</c:v>
                </c:pt>
                <c:pt idx="929">
                  <c:v>9.3378970112986768E-3</c:v>
                </c:pt>
                <c:pt idx="930">
                  <c:v>9.4538574325712683E-3</c:v>
                </c:pt>
                <c:pt idx="931">
                  <c:v>9.5471376078707232E-3</c:v>
                </c:pt>
                <c:pt idx="932">
                  <c:v>9.6172163115375818E-3</c:v>
                </c:pt>
                <c:pt idx="933">
                  <c:v>9.6635903962398306E-3</c:v>
                </c:pt>
                <c:pt idx="934">
                  <c:v>9.6858003873700228E-3</c:v>
                </c:pt>
                <c:pt idx="935">
                  <c:v>9.6834421813712726E-3</c:v>
                </c:pt>
                <c:pt idx="936">
                  <c:v>9.6561680747102967E-3</c:v>
                </c:pt>
                <c:pt idx="937">
                  <c:v>9.6036796675387746E-3</c:v>
                </c:pt>
                <c:pt idx="938">
                  <c:v>9.5257567745028731E-3</c:v>
                </c:pt>
                <c:pt idx="939">
                  <c:v>9.4222598974770741E-3</c:v>
                </c:pt>
                <c:pt idx="940">
                  <c:v>9.2931134830106683E-3</c:v>
                </c:pt>
                <c:pt idx="941">
                  <c:v>9.1383374812895411E-3</c:v>
                </c:pt>
                <c:pt idx="942">
                  <c:v>8.9580478041105267E-3</c:v>
                </c:pt>
                <c:pt idx="943">
                  <c:v>8.7524541182022655E-3</c:v>
                </c:pt>
                <c:pt idx="944">
                  <c:v>8.52188640094758E-3</c:v>
                </c:pt>
                <c:pt idx="945">
                  <c:v>8.2667713401695739E-3</c:v>
                </c:pt>
                <c:pt idx="946">
                  <c:v>7.9876488681561823E-3</c:v>
                </c:pt>
                <c:pt idx="947">
                  <c:v>7.6851886519625594E-3</c:v>
                </c:pt>
                <c:pt idx="948">
                  <c:v>7.360195220820427E-3</c:v>
                </c:pt>
                <c:pt idx="949">
                  <c:v>7.0136036773031539E-3</c:v>
                </c:pt>
                <c:pt idx="950">
                  <c:v>6.6464519770208421E-3</c:v>
                </c:pt>
                <c:pt idx="951">
                  <c:v>6.2599202418500734E-3</c:v>
                </c:pt>
                <c:pt idx="952">
                  <c:v>5.8553207100500524E-3</c:v>
                </c:pt>
                <c:pt idx="953">
                  <c:v>5.4340539590592984E-3</c:v>
                </c:pt>
                <c:pt idx="954">
                  <c:v>4.997630794034983E-3</c:v>
                </c:pt>
                <c:pt idx="955">
                  <c:v>4.5476388578433464E-3</c:v>
                </c:pt>
                <c:pt idx="956">
                  <c:v>4.0857131166215513E-3</c:v>
                </c:pt>
                <c:pt idx="957">
                  <c:v>3.6135264760955446E-3</c:v>
                </c:pt>
                <c:pt idx="958">
                  <c:v>3.1327684734842177E-3</c:v>
                </c:pt>
                <c:pt idx="959">
                  <c:v>2.6451180143328202E-3</c:v>
                </c:pt>
                <c:pt idx="960">
                  <c:v>2.1522218107198395E-3</c:v>
                </c:pt>
                <c:pt idx="961">
                  <c:v>1.6556846528849678E-3</c:v>
                </c:pt>
                <c:pt idx="962">
                  <c:v>1.1570393323392806E-3</c:v>
                </c:pt>
                <c:pt idx="963">
                  <c:v>6.5775216806799534E-4</c:v>
                </c:pt>
                <c:pt idx="964">
                  <c:v>1.5923629312843233E-4</c:v>
                </c:pt>
                <c:pt idx="965">
                  <c:v>-3.3717762278730651E-4</c:v>
                </c:pt>
                <c:pt idx="966">
                  <c:v>-8.302356674999889E-4</c:v>
                </c:pt>
                <c:pt idx="967">
                  <c:v>-1.3187596785768647E-3</c:v>
                </c:pt>
                <c:pt idx="968">
                  <c:v>-1.8016280959867741E-3</c:v>
                </c:pt>
                <c:pt idx="969">
                  <c:v>-2.277796829147926E-3</c:v>
                </c:pt>
                <c:pt idx="970">
                  <c:v>-2.7462973183146988E-3</c:v>
                </c:pt>
                <c:pt idx="971">
                  <c:v>-3.2062244165308252E-3</c:v>
                </c:pt>
                <c:pt idx="972">
                  <c:v>-3.6567273000062692E-3</c:v>
                </c:pt>
                <c:pt idx="973">
                  <c:v>-4.0970165078402605E-3</c:v>
                </c:pt>
                <c:pt idx="974">
                  <c:v>-4.52634135823021E-3</c:v>
                </c:pt>
                <c:pt idx="975">
                  <c:v>-4.9439999689228934E-3</c:v>
                </c:pt>
                <c:pt idx="976">
                  <c:v>-5.3493254223159334E-3</c:v>
                </c:pt>
                <c:pt idx="977">
                  <c:v>-5.7416750460825448E-3</c:v>
                </c:pt>
                <c:pt idx="978">
                  <c:v>-6.1204313240780864E-3</c:v>
                </c:pt>
                <c:pt idx="979">
                  <c:v>-6.4849944930091509E-3</c:v>
                </c:pt>
                <c:pt idx="980">
                  <c:v>-6.8347748490057165E-3</c:v>
                </c:pt>
                <c:pt idx="981">
                  <c:v>-7.1691901480923914E-3</c:v>
                </c:pt>
                <c:pt idx="982">
                  <c:v>-7.4876593771854424E-3</c:v>
                </c:pt>
                <c:pt idx="983">
                  <c:v>-7.7896050702837101E-3</c:v>
                </c:pt>
                <c:pt idx="984">
                  <c:v>-8.0744485835598841E-3</c:v>
                </c:pt>
                <c:pt idx="985">
                  <c:v>-8.3416065765568748E-3</c:v>
                </c:pt>
                <c:pt idx="986">
                  <c:v>-8.5904916672077548E-3</c:v>
                </c:pt>
                <c:pt idx="987">
                  <c:v>-8.8204977214465796E-3</c:v>
                </c:pt>
                <c:pt idx="988">
                  <c:v>-9.0310322282655727E-3</c:v>
                </c:pt>
                <c:pt idx="989">
                  <c:v>-9.2215038329540224E-3</c:v>
                </c:pt>
                <c:pt idx="990">
                  <c:v>-9.3913104544014504E-3</c:v>
                </c:pt>
                <c:pt idx="991">
                  <c:v>-9.5398584091339646E-3</c:v>
                </c:pt>
                <c:pt idx="992">
                  <c:v>-9.6665727955621266E-3</c:v>
                </c:pt>
                <c:pt idx="993">
                  <c:v>-9.7708920945665297E-3</c:v>
                </c:pt>
                <c:pt idx="994">
                  <c:v>-9.8522659763023955E-3</c:v>
                </c:pt>
                <c:pt idx="995">
                  <c:v>-9.9101863264167075E-3</c:v>
                </c:pt>
                <c:pt idx="996">
                  <c:v>-9.9441798125102527E-3</c:v>
                </c:pt>
                <c:pt idx="997">
                  <c:v>-9.9538114330948897E-3</c:v>
                </c:pt>
                <c:pt idx="998">
                  <c:v>-9.9387113026840213E-3</c:v>
                </c:pt>
                <c:pt idx="999">
                  <c:v>-9.898547602125338E-3</c:v>
                </c:pt>
              </c:numCache>
            </c:numRef>
          </c:yVal>
          <c:smooth val="1"/>
        </c:ser>
        <c:axId val="63206528"/>
        <c:axId val="63208448"/>
      </c:scatterChart>
      <c:valAx>
        <c:axId val="63206528"/>
        <c:scaling>
          <c:orientation val="minMax"/>
        </c:scaling>
        <c:axPos val="b"/>
        <c:title>
          <c:tx>
            <c:rich>
              <a:bodyPr/>
              <a:lstStyle/>
              <a:p>
                <a:pPr>
                  <a:defRPr/>
                </a:pPr>
                <a:r>
                  <a:rPr lang="en-US" altLang="zh-CN"/>
                  <a:t>t</a:t>
                </a:r>
                <a:endParaRPr lang="zh-CN" altLang="en-US"/>
              </a:p>
            </c:rich>
          </c:tx>
          <c:layout>
            <c:manualLayout>
              <c:xMode val="edge"/>
              <c:yMode val="edge"/>
              <c:x val="0.52796114096323588"/>
              <c:y val="0.89998384817282451"/>
            </c:manualLayout>
          </c:layout>
        </c:title>
        <c:numFmt formatCode="General" sourceLinked="1"/>
        <c:tickLblPos val="nextTo"/>
        <c:crossAx val="63208448"/>
        <c:crosses val="autoZero"/>
        <c:crossBetween val="midCat"/>
      </c:valAx>
      <c:valAx>
        <c:axId val="63208448"/>
        <c:scaling>
          <c:orientation val="minMax"/>
        </c:scaling>
        <c:axPos val="l"/>
        <c:numFmt formatCode="General" sourceLinked="1"/>
        <c:tickLblPos val="nextTo"/>
        <c:crossAx val="63206528"/>
        <c:crosses val="autoZero"/>
        <c:crossBetween val="midCat"/>
      </c:valAx>
    </c:plotArea>
    <c:legend>
      <c:legendPos val="r"/>
      <c:layout>
        <c:manualLayout>
          <c:xMode val="edge"/>
          <c:yMode val="edge"/>
          <c:x val="0.79680587381656864"/>
          <c:y val="6.36699422912686E-2"/>
          <c:w val="0.1203053676154284"/>
          <c:h val="0.12025209410801239"/>
        </c:manualLayout>
      </c:layout>
    </c:legend>
    <c:plotVisOnly val="1"/>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4868501529051967"/>
          <c:y val="7.0245263459714588E-2"/>
          <c:w val="0.67765545361876767"/>
          <c:h val="0.85103619400516117"/>
        </c:manualLayout>
      </c:layout>
      <c:scatterChart>
        <c:scatterStyle val="smoothMarker"/>
        <c:ser>
          <c:idx val="0"/>
          <c:order val="0"/>
          <c:tx>
            <c:strRef>
              <c:f>v!$R$1</c:f>
              <c:strCache>
                <c:ptCount val="1"/>
                <c:pt idx="0">
                  <c:v>yb</c:v>
                </c:pt>
              </c:strCache>
            </c:strRef>
          </c:tx>
          <c:spPr>
            <a:ln w="12700">
              <a:solidFill>
                <a:schemeClr val="tx1"/>
              </a:solidFill>
            </a:ln>
          </c:spPr>
          <c:marker>
            <c:symbol val="none"/>
          </c:marker>
          <c:xVal>
            <c:numRef>
              <c:f>v!$K$2:$K$1001</c:f>
              <c:numCache>
                <c:formatCode>General</c:formatCode>
                <c:ptCount val="1000"/>
                <c:pt idx="0">
                  <c:v>2.5101060000000012E-4</c:v>
                </c:pt>
                <c:pt idx="1">
                  <c:v>5.0107350000000038E-4</c:v>
                </c:pt>
                <c:pt idx="2">
                  <c:v>7.4957690000000861E-4</c:v>
                </c:pt>
                <c:pt idx="3">
                  <c:v>9.9585570000000883E-4</c:v>
                </c:pt>
                <c:pt idx="4">
                  <c:v>1.2393100000000021E-3</c:v>
                </c:pt>
                <c:pt idx="5">
                  <c:v>1.4793359999999999E-3</c:v>
                </c:pt>
                <c:pt idx="6">
                  <c:v>1.7153019999999999E-3</c:v>
                </c:pt>
                <c:pt idx="7">
                  <c:v>1.9466210000000086E-3</c:v>
                </c:pt>
                <c:pt idx="8">
                  <c:v>2.1727130000000002E-3</c:v>
                </c:pt>
                <c:pt idx="9">
                  <c:v>2.3929989999999998E-3</c:v>
                </c:pt>
                <c:pt idx="10">
                  <c:v>2.6069210000000237E-3</c:v>
                </c:pt>
                <c:pt idx="11">
                  <c:v>2.8139409999999999E-3</c:v>
                </c:pt>
                <c:pt idx="12">
                  <c:v>3.013533000000027E-3</c:v>
                </c:pt>
                <c:pt idx="13">
                  <c:v>3.2051910000000391E-3</c:v>
                </c:pt>
                <c:pt idx="14">
                  <c:v>3.3884310000000246E-3</c:v>
                </c:pt>
                <c:pt idx="15">
                  <c:v>3.562790000000024E-3</c:v>
                </c:pt>
                <c:pt idx="16">
                  <c:v>3.7278270000000377E-3</c:v>
                </c:pt>
                <c:pt idx="17">
                  <c:v>3.8831250000000263E-3</c:v>
                </c:pt>
                <c:pt idx="18">
                  <c:v>4.0282930000000352E-3</c:v>
                </c:pt>
                <c:pt idx="19">
                  <c:v>4.1629639999999999E-3</c:v>
                </c:pt>
                <c:pt idx="20">
                  <c:v>4.2868010000000371E-3</c:v>
                </c:pt>
                <c:pt idx="21">
                  <c:v>4.3994920000000343E-3</c:v>
                </c:pt>
                <c:pt idx="22">
                  <c:v>4.500754E-3</c:v>
                </c:pt>
                <c:pt idx="23">
                  <c:v>4.5903319999999999E-3</c:v>
                </c:pt>
                <c:pt idx="24">
                  <c:v>4.6680030000000004E-3</c:v>
                </c:pt>
                <c:pt idx="25">
                  <c:v>4.7335710000000371E-3</c:v>
                </c:pt>
                <c:pt idx="26">
                  <c:v>4.7868730000000491E-3</c:v>
                </c:pt>
                <c:pt idx="27">
                  <c:v>4.8277749999999856E-3</c:v>
                </c:pt>
                <c:pt idx="28">
                  <c:v>4.8561749999999956E-3</c:v>
                </c:pt>
                <c:pt idx="29">
                  <c:v>4.8720009999999999E-3</c:v>
                </c:pt>
                <c:pt idx="30">
                  <c:v>4.8752120000000124E-3</c:v>
                </c:pt>
                <c:pt idx="31">
                  <c:v>4.8657989999999996E-3</c:v>
                </c:pt>
                <c:pt idx="32">
                  <c:v>4.8437849999999998E-3</c:v>
                </c:pt>
                <c:pt idx="33">
                  <c:v>4.8092220000000531E-3</c:v>
                </c:pt>
                <c:pt idx="34">
                  <c:v>4.762194E-3</c:v>
                </c:pt>
                <c:pt idx="35">
                  <c:v>4.7028149999999965E-3</c:v>
                </c:pt>
                <c:pt idx="36">
                  <c:v>4.6312310000000134E-3</c:v>
                </c:pt>
                <c:pt idx="37">
                  <c:v>4.5476170000000003E-3</c:v>
                </c:pt>
                <c:pt idx="38">
                  <c:v>4.4521780000000124E-3</c:v>
                </c:pt>
                <c:pt idx="39">
                  <c:v>4.3451469999999997E-3</c:v>
                </c:pt>
                <c:pt idx="40">
                  <c:v>4.2267880000000004E-3</c:v>
                </c:pt>
                <c:pt idx="41">
                  <c:v>4.0973909999999997E-3</c:v>
                </c:pt>
                <c:pt idx="42">
                  <c:v>3.957276E-3</c:v>
                </c:pt>
                <c:pt idx="43">
                  <c:v>3.8067880000000002E-3</c:v>
                </c:pt>
                <c:pt idx="44">
                  <c:v>3.6462980000000092E-3</c:v>
                </c:pt>
                <c:pt idx="45">
                  <c:v>3.4762030000000002E-3</c:v>
                </c:pt>
                <c:pt idx="46">
                  <c:v>3.2969259999999999E-3</c:v>
                </c:pt>
                <c:pt idx="47">
                  <c:v>3.1089110000000315E-3</c:v>
                </c:pt>
                <c:pt idx="48">
                  <c:v>2.9126260000000002E-3</c:v>
                </c:pt>
                <c:pt idx="49">
                  <c:v>2.7085630000000223E-3</c:v>
                </c:pt>
                <c:pt idx="50">
                  <c:v>2.4972320000000011E-3</c:v>
                </c:pt>
                <c:pt idx="51">
                  <c:v>2.2791629999999998E-3</c:v>
                </c:pt>
                <c:pt idx="52">
                  <c:v>2.0549080000000011E-3</c:v>
                </c:pt>
                <c:pt idx="53">
                  <c:v>1.8250330000000041E-3</c:v>
                </c:pt>
                <c:pt idx="54">
                  <c:v>1.5901230000000001E-3</c:v>
                </c:pt>
                <c:pt idx="55">
                  <c:v>1.3507770000000107E-3</c:v>
                </c:pt>
                <c:pt idx="56">
                  <c:v>1.1076090000000001E-3</c:v>
                </c:pt>
                <c:pt idx="57">
                  <c:v>8.6124550000000772E-4</c:v>
                </c:pt>
                <c:pt idx="58">
                  <c:v>6.1232349999999997E-4</c:v>
                </c:pt>
                <c:pt idx="59">
                  <c:v>3.6149010000000308E-4</c:v>
                </c:pt>
                <c:pt idx="60">
                  <c:v>1.0939800000000073E-4</c:v>
                </c:pt>
                <c:pt idx="61">
                  <c:v>-1.4329410000000001E-4</c:v>
                </c:pt>
                <c:pt idx="62">
                  <c:v>-3.9592480000000003E-4</c:v>
                </c:pt>
                <c:pt idx="63">
                  <c:v>-6.478335000000057E-4</c:v>
                </c:pt>
                <c:pt idx="64">
                  <c:v>-8.9836260000000865E-4</c:v>
                </c:pt>
                <c:pt idx="65">
                  <c:v>-1.1468610000000001E-3</c:v>
                </c:pt>
                <c:pt idx="66">
                  <c:v>-1.3926870000000157E-3</c:v>
                </c:pt>
                <c:pt idx="67">
                  <c:v>-1.6352130000000101E-3</c:v>
                </c:pt>
                <c:pt idx="68">
                  <c:v>-1.8738240000000001E-3</c:v>
                </c:pt>
                <c:pt idx="69">
                  <c:v>-2.1079250000000209E-3</c:v>
                </c:pt>
                <c:pt idx="70">
                  <c:v>-2.3369399999999987E-3</c:v>
                </c:pt>
                <c:pt idx="71">
                  <c:v>-2.5603140000000297E-3</c:v>
                </c:pt>
                <c:pt idx="72">
                  <c:v>-2.7775130000000283E-3</c:v>
                </c:pt>
                <c:pt idx="73">
                  <c:v>-2.9880230000000198E-3</c:v>
                </c:pt>
                <c:pt idx="74">
                  <c:v>-3.1913499999999999E-3</c:v>
                </c:pt>
                <c:pt idx="75">
                  <c:v>-3.3870200000000236E-3</c:v>
                </c:pt>
                <c:pt idx="76">
                  <c:v>-3.5745760000000216E-3</c:v>
                </c:pt>
                <c:pt idx="77">
                  <c:v>-3.753574000000036E-3</c:v>
                </c:pt>
                <c:pt idx="78">
                  <c:v>-3.9235900000000315E-3</c:v>
                </c:pt>
                <c:pt idx="79">
                  <c:v>-4.0842140000000001E-3</c:v>
                </c:pt>
                <c:pt idx="80">
                  <c:v>-4.2350530000000415E-3</c:v>
                </c:pt>
                <c:pt idx="81">
                  <c:v>-4.3757330000000344E-3</c:v>
                </c:pt>
                <c:pt idx="82">
                  <c:v>-4.5058989999999998E-3</c:v>
                </c:pt>
                <c:pt idx="83">
                  <c:v>-4.625217E-3</c:v>
                </c:pt>
                <c:pt idx="84">
                  <c:v>-4.7333760000000478E-3</c:v>
                </c:pt>
                <c:pt idx="85">
                  <c:v>-4.8300920000000401E-3</c:v>
                </c:pt>
                <c:pt idx="86">
                  <c:v>-4.9151050000000003E-3</c:v>
                </c:pt>
                <c:pt idx="87">
                  <c:v>-4.9881840000000014E-3</c:v>
                </c:pt>
                <c:pt idx="88">
                  <c:v>-5.0491280000000416E-3</c:v>
                </c:pt>
                <c:pt idx="89">
                  <c:v>-5.0977649999999998E-3</c:v>
                </c:pt>
                <c:pt idx="90">
                  <c:v>-5.1339560000000003E-3</c:v>
                </c:pt>
                <c:pt idx="91">
                  <c:v>-5.1575910000000004E-3</c:v>
                </c:pt>
                <c:pt idx="92">
                  <c:v>-5.1685969999999996E-3</c:v>
                </c:pt>
                <c:pt idx="93">
                  <c:v>-5.1669289999999998E-3</c:v>
                </c:pt>
                <c:pt idx="94">
                  <c:v>-5.1525799999999995E-3</c:v>
                </c:pt>
                <c:pt idx="95">
                  <c:v>-5.1255720000000001E-3</c:v>
                </c:pt>
                <c:pt idx="96">
                  <c:v>-5.0859630000000405E-3</c:v>
                </c:pt>
                <c:pt idx="97">
                  <c:v>-5.0338420000000531E-3</c:v>
                </c:pt>
                <c:pt idx="98">
                  <c:v>-4.9693330000000471E-3</c:v>
                </c:pt>
                <c:pt idx="99">
                  <c:v>-4.8925920000000003E-3</c:v>
                </c:pt>
                <c:pt idx="100">
                  <c:v>-4.8038040000000001E-3</c:v>
                </c:pt>
                <c:pt idx="101">
                  <c:v>-4.7031879999999996E-3</c:v>
                </c:pt>
                <c:pt idx="102">
                  <c:v>-4.5909929999999998E-3</c:v>
                </c:pt>
                <c:pt idx="103">
                  <c:v>-4.4674970000000034E-3</c:v>
                </c:pt>
                <c:pt idx="104">
                  <c:v>-4.3330090000000395E-3</c:v>
                </c:pt>
                <c:pt idx="105">
                  <c:v>-4.1878640000000003E-3</c:v>
                </c:pt>
                <c:pt idx="106">
                  <c:v>-4.0324269999999999E-3</c:v>
                </c:pt>
                <c:pt idx="107">
                  <c:v>-3.867089000000021E-3</c:v>
                </c:pt>
                <c:pt idx="108">
                  <c:v>-3.6922650000000001E-3</c:v>
                </c:pt>
                <c:pt idx="109">
                  <c:v>-3.5083970000000355E-3</c:v>
                </c:pt>
                <c:pt idx="110">
                  <c:v>-3.3159499999999998E-3</c:v>
                </c:pt>
                <c:pt idx="111">
                  <c:v>-3.1154120000000001E-3</c:v>
                </c:pt>
                <c:pt idx="112">
                  <c:v>-2.9072940000000238E-3</c:v>
                </c:pt>
                <c:pt idx="113">
                  <c:v>-2.6921250000000092E-3</c:v>
                </c:pt>
                <c:pt idx="114">
                  <c:v>-2.4704579999999987E-3</c:v>
                </c:pt>
                <c:pt idx="115">
                  <c:v>-2.2428610000000092E-3</c:v>
                </c:pt>
                <c:pt idx="116">
                  <c:v>-2.0099210000000221E-3</c:v>
                </c:pt>
                <c:pt idx="117">
                  <c:v>-1.7722400000000111E-3</c:v>
                </c:pt>
                <c:pt idx="118">
                  <c:v>-1.5304350000000082E-3</c:v>
                </c:pt>
                <c:pt idx="119">
                  <c:v>-1.2851380000000001E-3</c:v>
                </c:pt>
                <c:pt idx="120">
                  <c:v>-1.03699E-3</c:v>
                </c:pt>
                <c:pt idx="121">
                  <c:v>-7.8664110000000104E-4</c:v>
                </c:pt>
                <c:pt idx="122">
                  <c:v>-5.3475050000000002E-4</c:v>
                </c:pt>
                <c:pt idx="123">
                  <c:v>-2.8198060000000002E-4</c:v>
                </c:pt>
                <c:pt idx="124">
                  <c:v>-2.8996820000000001E-5</c:v>
                </c:pt>
                <c:pt idx="125">
                  <c:v>2.2353720000000012E-4</c:v>
                </c:pt>
                <c:pt idx="126">
                  <c:v>4.7496130000000605E-4</c:v>
                </c:pt>
                <c:pt idx="127">
                  <c:v>7.246236000000068E-4</c:v>
                </c:pt>
                <c:pt idx="128">
                  <c:v>9.7188190000000005E-4</c:v>
                </c:pt>
                <c:pt idx="129">
                  <c:v>1.2161080000000061E-3</c:v>
                </c:pt>
                <c:pt idx="130">
                  <c:v>1.456691E-3</c:v>
                </c:pt>
                <c:pt idx="131">
                  <c:v>1.6930370000000138E-3</c:v>
                </c:pt>
                <c:pt idx="132">
                  <c:v>1.9245740000000103E-3</c:v>
                </c:pt>
                <c:pt idx="133">
                  <c:v>2.1507499999999999E-3</c:v>
                </c:pt>
                <c:pt idx="134">
                  <c:v>2.3710329999999998E-3</c:v>
                </c:pt>
                <c:pt idx="135">
                  <c:v>2.5849130000000229E-3</c:v>
                </c:pt>
                <c:pt idx="136">
                  <c:v>2.7918959999999999E-3</c:v>
                </c:pt>
                <c:pt idx="137">
                  <c:v>2.9915050000000002E-3</c:v>
                </c:pt>
                <c:pt idx="138">
                  <c:v>3.1832800000000292E-3</c:v>
                </c:pt>
                <c:pt idx="139">
                  <c:v>3.3667730000000052E-3</c:v>
                </c:pt>
                <c:pt idx="140">
                  <c:v>3.5415480000000011E-3</c:v>
                </c:pt>
                <c:pt idx="141">
                  <c:v>3.7071830000000401E-3</c:v>
                </c:pt>
                <c:pt idx="142">
                  <c:v>3.8632689999999999E-3</c:v>
                </c:pt>
                <c:pt idx="143">
                  <c:v>4.0094110000000113E-3</c:v>
                </c:pt>
                <c:pt idx="144">
                  <c:v>4.1452310000000114E-3</c:v>
                </c:pt>
                <c:pt idx="145">
                  <c:v>4.2703720000000509E-3</c:v>
                </c:pt>
                <c:pt idx="146">
                  <c:v>4.3844950000000004E-3</c:v>
                </c:pt>
                <c:pt idx="147">
                  <c:v>4.4872879999999999E-3</c:v>
                </c:pt>
                <c:pt idx="148">
                  <c:v>4.5784650000000133E-3</c:v>
                </c:pt>
                <c:pt idx="149">
                  <c:v>4.6577720000000001E-3</c:v>
                </c:pt>
                <c:pt idx="150">
                  <c:v>4.7249829999999856E-3</c:v>
                </c:pt>
                <c:pt idx="151">
                  <c:v>4.7799070000000433E-3</c:v>
                </c:pt>
                <c:pt idx="152">
                  <c:v>4.8223880000000004E-3</c:v>
                </c:pt>
                <c:pt idx="153">
                  <c:v>4.8523009999999998E-3</c:v>
                </c:pt>
                <c:pt idx="154">
                  <c:v>4.8695589999999999E-3</c:v>
                </c:pt>
                <c:pt idx="155">
                  <c:v>4.8741089999999997E-3</c:v>
                </c:pt>
                <c:pt idx="156">
                  <c:v>4.8659309999999865E-3</c:v>
                </c:pt>
                <c:pt idx="157">
                  <c:v>4.8450430000000124E-3</c:v>
                </c:pt>
                <c:pt idx="158">
                  <c:v>4.8114930000000391E-3</c:v>
                </c:pt>
                <c:pt idx="159">
                  <c:v>4.7653660000000113E-3</c:v>
                </c:pt>
                <c:pt idx="160">
                  <c:v>4.706777000000043E-3</c:v>
                </c:pt>
                <c:pt idx="161">
                  <c:v>4.6358730000000134E-3</c:v>
                </c:pt>
                <c:pt idx="162">
                  <c:v>4.5528360000000002E-3</c:v>
                </c:pt>
                <c:pt idx="163">
                  <c:v>4.4578769999999998E-3</c:v>
                </c:pt>
                <c:pt idx="164">
                  <c:v>4.3512370000000104E-3</c:v>
                </c:pt>
                <c:pt idx="165">
                  <c:v>4.2331870000000124E-3</c:v>
                </c:pt>
                <c:pt idx="166">
                  <c:v>4.1040290000000004E-3</c:v>
                </c:pt>
                <c:pt idx="167">
                  <c:v>3.9640900000000269E-3</c:v>
                </c:pt>
                <c:pt idx="168">
                  <c:v>3.8137270000000219E-3</c:v>
                </c:pt>
                <c:pt idx="169">
                  <c:v>3.6533220000000274E-3</c:v>
                </c:pt>
                <c:pt idx="170">
                  <c:v>3.4832840000000292E-3</c:v>
                </c:pt>
                <c:pt idx="171">
                  <c:v>3.3040470000000092E-3</c:v>
                </c:pt>
                <c:pt idx="172">
                  <c:v>3.1160670000000001E-3</c:v>
                </c:pt>
                <c:pt idx="173">
                  <c:v>2.9198230000000002E-3</c:v>
                </c:pt>
                <c:pt idx="174">
                  <c:v>2.7158180000000001E-3</c:v>
                </c:pt>
                <c:pt idx="175">
                  <c:v>2.5045720000000092E-3</c:v>
                </c:pt>
                <c:pt idx="176">
                  <c:v>2.2866270000000194E-3</c:v>
                </c:pt>
                <c:pt idx="177">
                  <c:v>2.0625410000000002E-3</c:v>
                </c:pt>
                <c:pt idx="178">
                  <c:v>1.8328890000000096E-3</c:v>
                </c:pt>
                <c:pt idx="179">
                  <c:v>1.5982610000000001E-3</c:v>
                </c:pt>
                <c:pt idx="180">
                  <c:v>1.3592610000000001E-3</c:v>
                </c:pt>
                <c:pt idx="181">
                  <c:v>1.1165030000000041E-3</c:v>
                </c:pt>
                <c:pt idx="182">
                  <c:v>8.7061370000000068E-4</c:v>
                </c:pt>
                <c:pt idx="183">
                  <c:v>6.2222530000000499E-4</c:v>
                </c:pt>
                <c:pt idx="184">
                  <c:v>3.7197740000000312E-4</c:v>
                </c:pt>
                <c:pt idx="185">
                  <c:v>1.205138E-4</c:v>
                </c:pt>
                <c:pt idx="186">
                  <c:v>-1.3151980000000003E-4</c:v>
                </c:pt>
                <c:pt idx="187">
                  <c:v>-3.8347700000000235E-4</c:v>
                </c:pt>
                <c:pt idx="188">
                  <c:v>-6.3471399999999998E-4</c:v>
                </c:pt>
                <c:pt idx="189">
                  <c:v>-8.8459200000000067E-4</c:v>
                </c:pt>
                <c:pt idx="190">
                  <c:v>-1.1324780000000095E-3</c:v>
                </c:pt>
                <c:pt idx="191">
                  <c:v>-1.3777480000000061E-3</c:v>
                </c:pt>
                <c:pt idx="192">
                  <c:v>-1.6197860000000041E-3</c:v>
                </c:pt>
                <c:pt idx="193">
                  <c:v>-1.857991E-3</c:v>
                </c:pt>
                <c:pt idx="194">
                  <c:v>-2.0917729999999999E-3</c:v>
                </c:pt>
                <c:pt idx="195">
                  <c:v>-2.3205570000000052E-3</c:v>
                </c:pt>
                <c:pt idx="196">
                  <c:v>-2.543783000000026E-3</c:v>
                </c:pt>
                <c:pt idx="197">
                  <c:v>-2.7609080000000215E-3</c:v>
                </c:pt>
                <c:pt idx="198">
                  <c:v>-2.9714030000000001E-3</c:v>
                </c:pt>
                <c:pt idx="199">
                  <c:v>-3.1747570000000198E-3</c:v>
                </c:pt>
                <c:pt idx="200">
                  <c:v>-3.3704770000000002E-3</c:v>
                </c:pt>
                <c:pt idx="201">
                  <c:v>-3.5580830000000092E-3</c:v>
                </c:pt>
                <c:pt idx="202">
                  <c:v>-3.7371170000000367E-3</c:v>
                </c:pt>
                <c:pt idx="203">
                  <c:v>-3.9071380000000279E-3</c:v>
                </c:pt>
                <c:pt idx="204">
                  <c:v>-4.0677209999999998E-3</c:v>
                </c:pt>
                <c:pt idx="205">
                  <c:v>-4.2184650000000124E-3</c:v>
                </c:pt>
                <c:pt idx="206">
                  <c:v>-4.3589869999999965E-3</c:v>
                </c:pt>
                <c:pt idx="207">
                  <c:v>-4.4889270000000123E-3</c:v>
                </c:pt>
                <c:pt idx="208">
                  <c:v>-4.6079509999999956E-3</c:v>
                </c:pt>
                <c:pt idx="209">
                  <c:v>-4.7157480000000378E-3</c:v>
                </c:pt>
                <c:pt idx="210">
                  <c:v>-4.8120350000000001E-3</c:v>
                </c:pt>
                <c:pt idx="211">
                  <c:v>-4.8965570000000002E-3</c:v>
                </c:pt>
                <c:pt idx="212">
                  <c:v>-4.9690880000000034E-3</c:v>
                </c:pt>
                <c:pt idx="213">
                  <c:v>-5.0294340000000002E-3</c:v>
                </c:pt>
                <c:pt idx="214">
                  <c:v>-5.0774290000000361E-3</c:v>
                </c:pt>
                <c:pt idx="215">
                  <c:v>-5.1129439999999995E-3</c:v>
                </c:pt>
                <c:pt idx="216">
                  <c:v>-5.1358780000000034E-3</c:v>
                </c:pt>
                <c:pt idx="217">
                  <c:v>-5.1461640000000034E-3</c:v>
                </c:pt>
                <c:pt idx="218">
                  <c:v>-5.1437690000000506E-3</c:v>
                </c:pt>
                <c:pt idx="219">
                  <c:v>-5.1286930000000114E-3</c:v>
                </c:pt>
                <c:pt idx="220">
                  <c:v>-5.1009669999999997E-3</c:v>
                </c:pt>
                <c:pt idx="221">
                  <c:v>-5.0606569999999997E-3</c:v>
                </c:pt>
                <c:pt idx="222">
                  <c:v>-5.0078620000000114E-3</c:v>
                </c:pt>
                <c:pt idx="223">
                  <c:v>-4.9427100000000003E-3</c:v>
                </c:pt>
                <c:pt idx="224">
                  <c:v>-4.8653650000000034E-3</c:v>
                </c:pt>
                <c:pt idx="225">
                  <c:v>-4.7760190000000436E-3</c:v>
                </c:pt>
                <c:pt idx="226">
                  <c:v>-4.6748969999999999E-3</c:v>
                </c:pt>
                <c:pt idx="227">
                  <c:v>-4.5622550000000003E-3</c:v>
                </c:pt>
                <c:pt idx="228">
                  <c:v>-4.4383750000000395E-3</c:v>
                </c:pt>
                <c:pt idx="229">
                  <c:v>-4.3035720000000003E-3</c:v>
                </c:pt>
                <c:pt idx="230">
                  <c:v>-4.1581859999999865E-3</c:v>
                </c:pt>
                <c:pt idx="231">
                  <c:v>-4.0025870000000002E-3</c:v>
                </c:pt>
                <c:pt idx="232">
                  <c:v>-3.8371690000000092E-3</c:v>
                </c:pt>
                <c:pt idx="233">
                  <c:v>-3.6623520000000002E-3</c:v>
                </c:pt>
                <c:pt idx="234">
                  <c:v>-3.4785820000000052E-3</c:v>
                </c:pt>
                <c:pt idx="235">
                  <c:v>-3.2863270000000346E-3</c:v>
                </c:pt>
                <c:pt idx="236">
                  <c:v>-3.0860770000000052E-3</c:v>
                </c:pt>
                <c:pt idx="237">
                  <c:v>-2.8783440000000001E-3</c:v>
                </c:pt>
                <c:pt idx="238">
                  <c:v>-2.6636590000000092E-3</c:v>
                </c:pt>
                <c:pt idx="239">
                  <c:v>-2.4425720000000001E-3</c:v>
                </c:pt>
                <c:pt idx="240">
                  <c:v>-2.2156490000000001E-3</c:v>
                </c:pt>
                <c:pt idx="241">
                  <c:v>-1.9834740000000063E-3</c:v>
                </c:pt>
                <c:pt idx="242">
                  <c:v>-1.7466430000000021E-3</c:v>
                </c:pt>
                <c:pt idx="243">
                  <c:v>-1.505763E-3</c:v>
                </c:pt>
                <c:pt idx="244">
                  <c:v>-1.2614560000000041E-3</c:v>
                </c:pt>
                <c:pt idx="245">
                  <c:v>-1.0143480000000041E-3</c:v>
                </c:pt>
                <c:pt idx="246">
                  <c:v>-7.6507370000000123E-4</c:v>
                </c:pt>
                <c:pt idx="247">
                  <c:v>-5.1427359999999997E-4</c:v>
                </c:pt>
                <c:pt idx="248">
                  <c:v>-2.6258930000000225E-4</c:v>
                </c:pt>
                <c:pt idx="249">
                  <c:v>-1.0663160000000119E-5</c:v>
                </c:pt>
                <c:pt idx="250">
                  <c:v>2.408630000000021E-4</c:v>
                </c:pt>
                <c:pt idx="251">
                  <c:v>4.9135110000000004E-4</c:v>
                </c:pt>
                <c:pt idx="252">
                  <c:v>7.4016930000001023E-4</c:v>
                </c:pt>
                <c:pt idx="253">
                  <c:v>9.8669260000001013E-4</c:v>
                </c:pt>
                <c:pt idx="254">
                  <c:v>1.230306E-3</c:v>
                </c:pt>
                <c:pt idx="255">
                  <c:v>1.470404E-3</c:v>
                </c:pt>
                <c:pt idx="256">
                  <c:v>1.7063930000000001E-3</c:v>
                </c:pt>
                <c:pt idx="257">
                  <c:v>1.9376930000000079E-3</c:v>
                </c:pt>
                <c:pt idx="258">
                  <c:v>2.1637380000000266E-3</c:v>
                </c:pt>
                <c:pt idx="259">
                  <c:v>2.3839750000000052E-3</c:v>
                </c:pt>
                <c:pt idx="260">
                  <c:v>2.5978669999999998E-3</c:v>
                </c:pt>
                <c:pt idx="261">
                  <c:v>2.8048920000000002E-3</c:v>
                </c:pt>
                <c:pt idx="262">
                  <c:v>3.0045440000000209E-3</c:v>
                </c:pt>
                <c:pt idx="263">
                  <c:v>3.196334000000025E-3</c:v>
                </c:pt>
                <c:pt idx="264">
                  <c:v>3.3797880000000012E-3</c:v>
                </c:pt>
                <c:pt idx="265">
                  <c:v>3.5544510000000092E-3</c:v>
                </c:pt>
                <c:pt idx="266">
                  <c:v>3.7198859999999999E-3</c:v>
                </c:pt>
                <c:pt idx="267">
                  <c:v>3.8756760000000002E-3</c:v>
                </c:pt>
                <c:pt idx="268">
                  <c:v>4.021424E-3</c:v>
                </c:pt>
                <c:pt idx="269">
                  <c:v>4.1567580000000104E-3</c:v>
                </c:pt>
                <c:pt idx="270">
                  <c:v>4.2813280000000538E-3</c:v>
                </c:pt>
                <c:pt idx="271">
                  <c:v>4.394808E-3</c:v>
                </c:pt>
                <c:pt idx="272">
                  <c:v>4.4969030000000399E-3</c:v>
                </c:pt>
                <c:pt idx="273">
                  <c:v>4.5873420000000133E-3</c:v>
                </c:pt>
                <c:pt idx="274">
                  <c:v>4.6658849999999755E-3</c:v>
                </c:pt>
                <c:pt idx="275">
                  <c:v>4.7323240000000134E-3</c:v>
                </c:pt>
                <c:pt idx="276">
                  <c:v>4.7864800000000114E-3</c:v>
                </c:pt>
                <c:pt idx="277">
                  <c:v>4.8282050000000003E-3</c:v>
                </c:pt>
                <c:pt idx="278">
                  <c:v>4.8573849999999945E-3</c:v>
                </c:pt>
                <c:pt idx="279">
                  <c:v>4.8739400000000124E-3</c:v>
                </c:pt>
                <c:pt idx="280">
                  <c:v>4.8778190000000003E-3</c:v>
                </c:pt>
                <c:pt idx="281">
                  <c:v>4.8690069999999998E-3</c:v>
                </c:pt>
                <c:pt idx="282">
                  <c:v>4.8475209999999996E-3</c:v>
                </c:pt>
                <c:pt idx="283">
                  <c:v>4.8134110000000001E-3</c:v>
                </c:pt>
                <c:pt idx="284">
                  <c:v>4.7667580000000124E-3</c:v>
                </c:pt>
                <c:pt idx="285">
                  <c:v>4.7076780000000372E-3</c:v>
                </c:pt>
                <c:pt idx="286">
                  <c:v>4.6363180000000134E-3</c:v>
                </c:pt>
                <c:pt idx="287">
                  <c:v>4.5528570000000004E-3</c:v>
                </c:pt>
                <c:pt idx="288">
                  <c:v>4.4575020000000003E-3</c:v>
                </c:pt>
                <c:pt idx="289">
                  <c:v>4.3504959999999997E-3</c:v>
                </c:pt>
                <c:pt idx="290">
                  <c:v>4.2321080000000113E-3</c:v>
                </c:pt>
                <c:pt idx="291">
                  <c:v>4.1026370000000001E-3</c:v>
                </c:pt>
                <c:pt idx="292">
                  <c:v>3.9624109999999999E-3</c:v>
                </c:pt>
                <c:pt idx="293">
                  <c:v>3.8117850000000011E-3</c:v>
                </c:pt>
                <c:pt idx="294">
                  <c:v>3.6511440000000193E-3</c:v>
                </c:pt>
                <c:pt idx="295">
                  <c:v>3.480894000000026E-3</c:v>
                </c:pt>
                <c:pt idx="296">
                  <c:v>3.301469E-3</c:v>
                </c:pt>
                <c:pt idx="297">
                  <c:v>3.1133270000000303E-3</c:v>
                </c:pt>
                <c:pt idx="298">
                  <c:v>2.9169479999999978E-3</c:v>
                </c:pt>
                <c:pt idx="299">
                  <c:v>2.7128339999999999E-3</c:v>
                </c:pt>
                <c:pt idx="300">
                  <c:v>2.5015060000000092E-3</c:v>
                </c:pt>
                <c:pt idx="301">
                  <c:v>2.2835080000000248E-3</c:v>
                </c:pt>
                <c:pt idx="302">
                  <c:v>2.059398E-3</c:v>
                </c:pt>
                <c:pt idx="303">
                  <c:v>1.8297520000000113E-3</c:v>
                </c:pt>
                <c:pt idx="304">
                  <c:v>1.5951590000000085E-3</c:v>
                </c:pt>
                <c:pt idx="305">
                  <c:v>1.3562230000000021E-3</c:v>
                </c:pt>
                <c:pt idx="306">
                  <c:v>1.1135590000000001E-3</c:v>
                </c:pt>
                <c:pt idx="307">
                  <c:v>8.6778920000000245E-4</c:v>
                </c:pt>
                <c:pt idx="308">
                  <c:v>6.1954580000000102E-4</c:v>
                </c:pt>
                <c:pt idx="309">
                  <c:v>3.6946560000000012E-4</c:v>
                </c:pt>
                <c:pt idx="310">
                  <c:v>1.1818790000000003E-4</c:v>
                </c:pt>
                <c:pt idx="311">
                  <c:v>-1.3364590000000123E-4</c:v>
                </c:pt>
                <c:pt idx="312">
                  <c:v>-3.8539489999999999E-4</c:v>
                </c:pt>
                <c:pt idx="313">
                  <c:v>-6.3642189999999995E-4</c:v>
                </c:pt>
                <c:pt idx="314">
                  <c:v>-8.8609470000000851E-4</c:v>
                </c:pt>
                <c:pt idx="315">
                  <c:v>-1.1337870000000091E-3</c:v>
                </c:pt>
                <c:pt idx="316">
                  <c:v>-1.3788810000000087E-3</c:v>
                </c:pt>
                <c:pt idx="317">
                  <c:v>-1.6207680000000061E-3</c:v>
                </c:pt>
                <c:pt idx="318">
                  <c:v>-1.8588520000000159E-3</c:v>
                </c:pt>
                <c:pt idx="319">
                  <c:v>-2.0925479999999988E-3</c:v>
                </c:pt>
                <c:pt idx="320">
                  <c:v>-2.3212839999999998E-3</c:v>
                </c:pt>
                <c:pt idx="321">
                  <c:v>-2.5445000000000229E-3</c:v>
                </c:pt>
                <c:pt idx="322">
                  <c:v>-2.7616530000000002E-3</c:v>
                </c:pt>
                <c:pt idx="323">
                  <c:v>-2.9722120000000001E-3</c:v>
                </c:pt>
                <c:pt idx="324">
                  <c:v>-3.1756620000000001E-3</c:v>
                </c:pt>
                <c:pt idx="325">
                  <c:v>-3.3715030000000001E-3</c:v>
                </c:pt>
                <c:pt idx="326">
                  <c:v>-3.5592509999999998E-3</c:v>
                </c:pt>
                <c:pt idx="327">
                  <c:v>-3.7384390000000235E-3</c:v>
                </c:pt>
                <c:pt idx="328">
                  <c:v>-3.9086190000000012E-3</c:v>
                </c:pt>
                <c:pt idx="329">
                  <c:v>-4.0693589999999998E-3</c:v>
                </c:pt>
                <c:pt idx="330">
                  <c:v>-4.2202510000000134E-3</c:v>
                </c:pt>
                <c:pt idx="331">
                  <c:v>-4.3609080000000001E-3</c:v>
                </c:pt>
                <c:pt idx="332">
                  <c:v>-4.4909659999999999E-3</c:v>
                </c:pt>
                <c:pt idx="333">
                  <c:v>-4.6100860000000002E-3</c:v>
                </c:pt>
                <c:pt idx="334">
                  <c:v>-4.7179559999999945E-3</c:v>
                </c:pt>
                <c:pt idx="335">
                  <c:v>-4.8142940000000002E-3</c:v>
                </c:pt>
                <c:pt idx="336">
                  <c:v>-4.8988429999999999E-3</c:v>
                </c:pt>
                <c:pt idx="337">
                  <c:v>-4.9713790000000735E-3</c:v>
                </c:pt>
                <c:pt idx="338">
                  <c:v>-5.0317090000000595E-3</c:v>
                </c:pt>
                <c:pt idx="339">
                  <c:v>-5.0796700000000595E-3</c:v>
                </c:pt>
                <c:pt idx="340">
                  <c:v>-5.1151319999999945E-3</c:v>
                </c:pt>
                <c:pt idx="341">
                  <c:v>-5.1379989999999999E-3</c:v>
                </c:pt>
                <c:pt idx="342">
                  <c:v>-5.1482040000000034E-3</c:v>
                </c:pt>
                <c:pt idx="343">
                  <c:v>-5.1457179999999996E-3</c:v>
                </c:pt>
                <c:pt idx="344">
                  <c:v>-5.1305409999999997E-3</c:v>
                </c:pt>
                <c:pt idx="345">
                  <c:v>-5.1027069999999997E-3</c:v>
                </c:pt>
                <c:pt idx="346">
                  <c:v>-5.0622829999999999E-3</c:v>
                </c:pt>
                <c:pt idx="347">
                  <c:v>-5.0093690000000612E-3</c:v>
                </c:pt>
                <c:pt idx="348">
                  <c:v>-4.9440960000000124E-3</c:v>
                </c:pt>
                <c:pt idx="349">
                  <c:v>-4.8666270000000114E-3</c:v>
                </c:pt>
                <c:pt idx="350">
                  <c:v>-4.7771590000000299E-3</c:v>
                </c:pt>
                <c:pt idx="351">
                  <c:v>-4.6759150000000001E-3</c:v>
                </c:pt>
                <c:pt idx="352">
                  <c:v>-4.563152E-3</c:v>
                </c:pt>
                <c:pt idx="353">
                  <c:v>-4.4391560000000387E-3</c:v>
                </c:pt>
                <c:pt idx="354">
                  <c:v>-4.3042400000000034E-3</c:v>
                </c:pt>
                <c:pt idx="355">
                  <c:v>-4.1587480000000124E-3</c:v>
                </c:pt>
                <c:pt idx="356">
                  <c:v>-4.0030480000000134E-3</c:v>
                </c:pt>
                <c:pt idx="357">
                  <c:v>-3.837537000000028E-3</c:v>
                </c:pt>
                <c:pt idx="358">
                  <c:v>-3.6626370000000237E-3</c:v>
                </c:pt>
                <c:pt idx="359">
                  <c:v>-3.4787930000000212E-3</c:v>
                </c:pt>
                <c:pt idx="360">
                  <c:v>-3.2864750000000092E-3</c:v>
                </c:pt>
                <c:pt idx="361">
                  <c:v>-3.0861750000000052E-3</c:v>
                </c:pt>
                <c:pt idx="362">
                  <c:v>-2.8784050000000001E-3</c:v>
                </c:pt>
                <c:pt idx="363">
                  <c:v>-2.6636980000000212E-3</c:v>
                </c:pt>
                <c:pt idx="364">
                  <c:v>-2.4426029999999998E-3</c:v>
                </c:pt>
                <c:pt idx="365">
                  <c:v>-2.2156900000000002E-3</c:v>
                </c:pt>
                <c:pt idx="366">
                  <c:v>-1.9835390000000003E-3</c:v>
                </c:pt>
                <c:pt idx="367">
                  <c:v>-1.7467480000000085E-3</c:v>
                </c:pt>
                <c:pt idx="368">
                  <c:v>-1.5059259999999999E-3</c:v>
                </c:pt>
                <c:pt idx="369">
                  <c:v>-1.2616890000000001E-3</c:v>
                </c:pt>
                <c:pt idx="370">
                  <c:v>-1.014666E-3</c:v>
                </c:pt>
                <c:pt idx="371">
                  <c:v>-7.6548899999999995E-4</c:v>
                </c:pt>
                <c:pt idx="372">
                  <c:v>-5.1479520000000003E-4</c:v>
                </c:pt>
                <c:pt idx="373">
                  <c:v>-2.6322380000000004E-4</c:v>
                </c:pt>
                <c:pt idx="374">
                  <c:v>-1.1414730000000091E-5</c:v>
                </c:pt>
                <c:pt idx="375">
                  <c:v>2.399952E-4</c:v>
                </c:pt>
                <c:pt idx="376">
                  <c:v>4.9037120000000503E-4</c:v>
                </c:pt>
                <c:pt idx="377">
                  <c:v>7.3908590000000432E-4</c:v>
                </c:pt>
                <c:pt idx="378">
                  <c:v>9.8551770000000999E-4</c:v>
                </c:pt>
                <c:pt idx="379">
                  <c:v>1.2290549999999999E-3</c:v>
                </c:pt>
                <c:pt idx="380">
                  <c:v>1.4690949999999999E-3</c:v>
                </c:pt>
                <c:pt idx="381">
                  <c:v>1.7050460000000041E-3</c:v>
                </c:pt>
                <c:pt idx="382">
                  <c:v>1.936331000000011E-3</c:v>
                </c:pt>
                <c:pt idx="383">
                  <c:v>2.1623820000000052E-3</c:v>
                </c:pt>
                <c:pt idx="384">
                  <c:v>2.3826469999999977E-3</c:v>
                </c:pt>
                <c:pt idx="385">
                  <c:v>2.5965860000000001E-3</c:v>
                </c:pt>
                <c:pt idx="386">
                  <c:v>2.8036760000000002E-3</c:v>
                </c:pt>
                <c:pt idx="387">
                  <c:v>3.0034060000000092E-3</c:v>
                </c:pt>
                <c:pt idx="388">
                  <c:v>3.1952840000000196E-3</c:v>
                </c:pt>
                <c:pt idx="389">
                  <c:v>3.3788310000000092E-3</c:v>
                </c:pt>
                <c:pt idx="390">
                  <c:v>3.5535880000000216E-3</c:v>
                </c:pt>
                <c:pt idx="391">
                  <c:v>3.7191140000000268E-3</c:v>
                </c:pt>
                <c:pt idx="392">
                  <c:v>3.8749890000000092E-3</c:v>
                </c:pt>
                <c:pt idx="393">
                  <c:v>4.0208139999999976E-3</c:v>
                </c:pt>
                <c:pt idx="394">
                  <c:v>4.1562129999999997E-3</c:v>
                </c:pt>
                <c:pt idx="395">
                  <c:v>4.2808340000000033E-3</c:v>
                </c:pt>
                <c:pt idx="396">
                  <c:v>4.3943530000000001E-3</c:v>
                </c:pt>
                <c:pt idx="397">
                  <c:v>4.4964730000000477E-3</c:v>
                </c:pt>
                <c:pt idx="398">
                  <c:v>4.5869220000000124E-3</c:v>
                </c:pt>
                <c:pt idx="399">
                  <c:v>4.6654640000000002E-3</c:v>
                </c:pt>
                <c:pt idx="400">
                  <c:v>4.7318880000000426E-3</c:v>
                </c:pt>
                <c:pt idx="401">
                  <c:v>4.7860180000000134E-3</c:v>
                </c:pt>
                <c:pt idx="402">
                  <c:v>4.827708E-3</c:v>
                </c:pt>
                <c:pt idx="403">
                  <c:v>4.8568459999999997E-3</c:v>
                </c:pt>
                <c:pt idx="404">
                  <c:v>4.8733500000000124E-3</c:v>
                </c:pt>
                <c:pt idx="405">
                  <c:v>4.8771730000000124E-3</c:v>
                </c:pt>
                <c:pt idx="406">
                  <c:v>4.8683000000000034E-3</c:v>
                </c:pt>
                <c:pt idx="407">
                  <c:v>4.8467500000000134E-3</c:v>
                </c:pt>
                <c:pt idx="408">
                  <c:v>4.8125729999999997E-3</c:v>
                </c:pt>
                <c:pt idx="409">
                  <c:v>4.7658529999999996E-3</c:v>
                </c:pt>
                <c:pt idx="410">
                  <c:v>4.7067060000000405E-3</c:v>
                </c:pt>
                <c:pt idx="411">
                  <c:v>4.6352790000000442E-3</c:v>
                </c:pt>
                <c:pt idx="412">
                  <c:v>4.5517530000000134E-3</c:v>
                </c:pt>
                <c:pt idx="413">
                  <c:v>4.4563370000000133E-3</c:v>
                </c:pt>
                <c:pt idx="414">
                  <c:v>4.3492740000000123E-3</c:v>
                </c:pt>
                <c:pt idx="415">
                  <c:v>4.2308320000000134E-3</c:v>
                </c:pt>
                <c:pt idx="416">
                  <c:v>4.101314E-3</c:v>
                </c:pt>
                <c:pt idx="417">
                  <c:v>3.9610469999999997E-3</c:v>
                </c:pt>
                <c:pt idx="418">
                  <c:v>3.8103890000000052E-3</c:v>
                </c:pt>
                <c:pt idx="419">
                  <c:v>3.649721000000035E-3</c:v>
                </c:pt>
                <c:pt idx="420">
                  <c:v>3.4794539999999999E-3</c:v>
                </c:pt>
                <c:pt idx="421">
                  <c:v>3.3000220000000092E-3</c:v>
                </c:pt>
                <c:pt idx="422">
                  <c:v>3.1118820000000011E-3</c:v>
                </c:pt>
                <c:pt idx="423">
                  <c:v>2.915515E-3</c:v>
                </c:pt>
                <c:pt idx="424">
                  <c:v>2.7114240000000052E-3</c:v>
                </c:pt>
                <c:pt idx="425">
                  <c:v>2.5001330000000255E-3</c:v>
                </c:pt>
                <c:pt idx="426">
                  <c:v>2.2821800000000243E-3</c:v>
                </c:pt>
                <c:pt idx="427">
                  <c:v>2.0581280000000002E-3</c:v>
                </c:pt>
                <c:pt idx="428">
                  <c:v>1.828549000000009E-3</c:v>
                </c:pt>
                <c:pt idx="429">
                  <c:v>1.5940340000000061E-3</c:v>
                </c:pt>
                <c:pt idx="430">
                  <c:v>1.3551850000000098E-3</c:v>
                </c:pt>
                <c:pt idx="431">
                  <c:v>1.1126160000000075E-3</c:v>
                </c:pt>
                <c:pt idx="432">
                  <c:v>8.6694760000000884E-4</c:v>
                </c:pt>
                <c:pt idx="433">
                  <c:v>6.1880970000000133E-4</c:v>
                </c:pt>
                <c:pt idx="434">
                  <c:v>3.6883710000000438E-4</c:v>
                </c:pt>
                <c:pt idx="435">
                  <c:v>1.1766670000000141E-4</c:v>
                </c:pt>
                <c:pt idx="436">
                  <c:v>-1.3406240000000001E-4</c:v>
                </c:pt>
                <c:pt idx="437">
                  <c:v>-3.8571270000000346E-4</c:v>
                </c:pt>
                <c:pt idx="438">
                  <c:v>-6.3664910000000414E-4</c:v>
                </c:pt>
                <c:pt idx="439">
                  <c:v>-8.8624130000001177E-4</c:v>
                </c:pt>
                <c:pt idx="440">
                  <c:v>-1.1338660000000001E-3</c:v>
                </c:pt>
                <c:pt idx="441">
                  <c:v>-1.3789060000000061E-3</c:v>
                </c:pt>
                <c:pt idx="442">
                  <c:v>-1.6207540000000094E-3</c:v>
                </c:pt>
                <c:pt idx="443">
                  <c:v>-1.8588160000000105E-3</c:v>
                </c:pt>
                <c:pt idx="444">
                  <c:v>-2.0925039999999998E-3</c:v>
                </c:pt>
                <c:pt idx="445">
                  <c:v>-2.3212459999999977E-3</c:v>
                </c:pt>
                <c:pt idx="446">
                  <c:v>-2.5444820000000011E-3</c:v>
                </c:pt>
                <c:pt idx="447">
                  <c:v>-2.76166400000002E-3</c:v>
                </c:pt>
                <c:pt idx="448">
                  <c:v>-2.97226E-3</c:v>
                </c:pt>
                <c:pt idx="449">
                  <c:v>-3.175752E-3</c:v>
                </c:pt>
                <c:pt idx="450">
                  <c:v>-3.3716359999999999E-3</c:v>
                </c:pt>
                <c:pt idx="451">
                  <c:v>-3.5594250000000002E-3</c:v>
                </c:pt>
                <c:pt idx="452">
                  <c:v>-3.7386520000000012E-3</c:v>
                </c:pt>
                <c:pt idx="453">
                  <c:v>-3.9088630000000011E-3</c:v>
                </c:pt>
                <c:pt idx="454">
                  <c:v>-4.0696280000000412E-3</c:v>
                </c:pt>
                <c:pt idx="455">
                  <c:v>-4.2205350000000001E-3</c:v>
                </c:pt>
                <c:pt idx="456">
                  <c:v>-4.3611980000000114E-3</c:v>
                </c:pt>
                <c:pt idx="457">
                  <c:v>-4.4912520000000575E-3</c:v>
                </c:pt>
                <c:pt idx="458">
                  <c:v>-4.6103600000000034E-3</c:v>
                </c:pt>
                <c:pt idx="459">
                  <c:v>-4.7182090000000513E-3</c:v>
                </c:pt>
                <c:pt idx="460">
                  <c:v>-4.8145159999999675E-3</c:v>
                </c:pt>
                <c:pt idx="461">
                  <c:v>-4.8990280000000396E-3</c:v>
                </c:pt>
                <c:pt idx="462">
                  <c:v>-4.9715210000000577E-3</c:v>
                </c:pt>
                <c:pt idx="463">
                  <c:v>-5.031803000000056E-3</c:v>
                </c:pt>
                <c:pt idx="464">
                  <c:v>-5.0797110000000423E-3</c:v>
                </c:pt>
                <c:pt idx="465">
                  <c:v>-5.1151180000000001E-3</c:v>
                </c:pt>
                <c:pt idx="466">
                  <c:v>-5.1379269999999996E-3</c:v>
                </c:pt>
                <c:pt idx="467">
                  <c:v>-5.1480750000000002E-3</c:v>
                </c:pt>
                <c:pt idx="468">
                  <c:v>-5.1455290000000002E-3</c:v>
                </c:pt>
                <c:pt idx="469">
                  <c:v>-5.1302930000000531E-3</c:v>
                </c:pt>
                <c:pt idx="470">
                  <c:v>-5.1024010000000003E-3</c:v>
                </c:pt>
                <c:pt idx="471">
                  <c:v>-5.0619219999999999E-3</c:v>
                </c:pt>
                <c:pt idx="472">
                  <c:v>-5.0089530000000104E-3</c:v>
                </c:pt>
                <c:pt idx="473">
                  <c:v>-4.9436290000000665E-3</c:v>
                </c:pt>
                <c:pt idx="474">
                  <c:v>-4.866113E-3</c:v>
                </c:pt>
                <c:pt idx="475">
                  <c:v>-4.7766000000000588E-3</c:v>
                </c:pt>
                <c:pt idx="476">
                  <c:v>-4.6753159999999997E-3</c:v>
                </c:pt>
                <c:pt idx="477">
                  <c:v>-4.5625169999999856E-3</c:v>
                </c:pt>
                <c:pt idx="478">
                  <c:v>-4.4384900000000432E-3</c:v>
                </c:pt>
                <c:pt idx="479">
                  <c:v>-4.3035479999999999E-3</c:v>
                </c:pt>
                <c:pt idx="480">
                  <c:v>-4.158035E-3</c:v>
                </c:pt>
                <c:pt idx="481">
                  <c:v>-4.0023209999999997E-3</c:v>
                </c:pt>
                <c:pt idx="482">
                  <c:v>-3.8368029999999967E-3</c:v>
                </c:pt>
                <c:pt idx="483">
                  <c:v>-3.6619020000000215E-3</c:v>
                </c:pt>
                <c:pt idx="484">
                  <c:v>-3.4780639999999999E-3</c:v>
                </c:pt>
                <c:pt idx="485">
                  <c:v>-3.285760000000026E-3</c:v>
                </c:pt>
                <c:pt idx="486">
                  <c:v>-3.0854810000000214E-3</c:v>
                </c:pt>
                <c:pt idx="487">
                  <c:v>-2.8777400000000002E-3</c:v>
                </c:pt>
                <c:pt idx="488">
                  <c:v>-2.6630680000000154E-3</c:v>
                </c:pt>
                <c:pt idx="489">
                  <c:v>-2.4420169999999999E-3</c:v>
                </c:pt>
                <c:pt idx="490">
                  <c:v>-2.2151530000000001E-3</c:v>
                </c:pt>
                <c:pt idx="491">
                  <c:v>-1.9830590000000144E-3</c:v>
                </c:pt>
                <c:pt idx="492">
                  <c:v>-1.7463299999999999E-3</c:v>
                </c:pt>
                <c:pt idx="493">
                  <c:v>-1.505574E-3</c:v>
                </c:pt>
                <c:pt idx="494">
                  <c:v>-1.261409E-3</c:v>
                </c:pt>
                <c:pt idx="495">
                  <c:v>-1.0144590000000001E-3</c:v>
                </c:pt>
                <c:pt idx="496">
                  <c:v>-7.6535720000000423E-4</c:v>
                </c:pt>
                <c:pt idx="497">
                  <c:v>-5.1473749999999998E-4</c:v>
                </c:pt>
                <c:pt idx="498">
                  <c:v>-2.6323830000000016E-4</c:v>
                </c:pt>
                <c:pt idx="499">
                  <c:v>-1.1497230000000001E-5</c:v>
                </c:pt>
                <c:pt idx="500">
                  <c:v>2.3984950000000002E-4</c:v>
                </c:pt>
                <c:pt idx="501">
                  <c:v>4.9016980000000812E-4</c:v>
                </c:pt>
                <c:pt idx="502">
                  <c:v>7.3883770000000544E-4</c:v>
                </c:pt>
                <c:pt idx="503">
                  <c:v>9.8523220000000847E-4</c:v>
                </c:pt>
                <c:pt idx="504">
                  <c:v>1.2287419999999999E-3</c:v>
                </c:pt>
                <c:pt idx="505">
                  <c:v>1.468766E-3</c:v>
                </c:pt>
                <c:pt idx="506">
                  <c:v>1.7047120000000095E-3</c:v>
                </c:pt>
                <c:pt idx="507">
                  <c:v>1.936001000000014E-3</c:v>
                </c:pt>
                <c:pt idx="508">
                  <c:v>2.1620649999999999E-3</c:v>
                </c:pt>
                <c:pt idx="509">
                  <c:v>2.3823500000000001E-3</c:v>
                </c:pt>
                <c:pt idx="510">
                  <c:v>2.5963160000000052E-3</c:v>
                </c:pt>
                <c:pt idx="511">
                  <c:v>2.8034350000000052E-3</c:v>
                </c:pt>
                <c:pt idx="512">
                  <c:v>3.0031970000000373E-3</c:v>
                </c:pt>
                <c:pt idx="513">
                  <c:v>3.1951050000000149E-3</c:v>
                </c:pt>
                <c:pt idx="514">
                  <c:v>3.3786810000000092E-3</c:v>
                </c:pt>
                <c:pt idx="515">
                  <c:v>3.5534640000000192E-3</c:v>
                </c:pt>
                <c:pt idx="516">
                  <c:v>3.7190120000000011E-3</c:v>
                </c:pt>
                <c:pt idx="517">
                  <c:v>3.8749020000000012E-3</c:v>
                </c:pt>
                <c:pt idx="518">
                  <c:v>4.0207369999999965E-3</c:v>
                </c:pt>
                <c:pt idx="519">
                  <c:v>4.1561389999999997E-3</c:v>
                </c:pt>
                <c:pt idx="520">
                  <c:v>4.2807570000000317E-3</c:v>
                </c:pt>
                <c:pt idx="521">
                  <c:v>4.3942670000000133E-3</c:v>
                </c:pt>
                <c:pt idx="522">
                  <c:v>4.4963720000000531E-3</c:v>
                </c:pt>
                <c:pt idx="523">
                  <c:v>4.5868030000000134E-3</c:v>
                </c:pt>
                <c:pt idx="524">
                  <c:v>4.6653210000000001E-3</c:v>
                </c:pt>
                <c:pt idx="525">
                  <c:v>4.7317180000000505E-3</c:v>
                </c:pt>
                <c:pt idx="526">
                  <c:v>4.7858190000000123E-3</c:v>
                </c:pt>
                <c:pt idx="527">
                  <c:v>4.8274770000000002E-3</c:v>
                </c:pt>
                <c:pt idx="528">
                  <c:v>4.8565809999999996E-3</c:v>
                </c:pt>
                <c:pt idx="529">
                  <c:v>4.8730509999999998E-3</c:v>
                </c:pt>
                <c:pt idx="530">
                  <c:v>4.8768390000000373E-3</c:v>
                </c:pt>
                <c:pt idx="531">
                  <c:v>4.8679319999999845E-3</c:v>
                </c:pt>
                <c:pt idx="532">
                  <c:v>4.8463480000000506E-3</c:v>
                </c:pt>
                <c:pt idx="533">
                  <c:v>4.8121379999999945E-3</c:v>
                </c:pt>
                <c:pt idx="534">
                  <c:v>4.7653870000000003E-3</c:v>
                </c:pt>
                <c:pt idx="535">
                  <c:v>4.7062100000000414E-3</c:v>
                </c:pt>
                <c:pt idx="536">
                  <c:v>4.6347560000000003E-3</c:v>
                </c:pt>
                <c:pt idx="537">
                  <c:v>4.5512050000000364E-3</c:v>
                </c:pt>
                <c:pt idx="538">
                  <c:v>4.4557660000000389E-3</c:v>
                </c:pt>
                <c:pt idx="539">
                  <c:v>4.3486829999999999E-3</c:v>
                </c:pt>
                <c:pt idx="540">
                  <c:v>4.230225000000044E-3</c:v>
                </c:pt>
                <c:pt idx="541">
                  <c:v>4.1006930000000372E-3</c:v>
                </c:pt>
                <c:pt idx="542">
                  <c:v>3.9604159999999996E-3</c:v>
                </c:pt>
                <c:pt idx="543">
                  <c:v>3.809752E-3</c:v>
                </c:pt>
                <c:pt idx="544">
                  <c:v>3.6490830000000252E-3</c:v>
                </c:pt>
                <c:pt idx="545">
                  <c:v>3.4788190000000002E-3</c:v>
                </c:pt>
                <c:pt idx="546">
                  <c:v>3.299393000000025E-3</c:v>
                </c:pt>
                <c:pt idx="547">
                  <c:v>3.1112650000000002E-3</c:v>
                </c:pt>
                <c:pt idx="548">
                  <c:v>2.9149160000000052E-3</c:v>
                </c:pt>
                <c:pt idx="549">
                  <c:v>2.7108470000000002E-3</c:v>
                </c:pt>
                <c:pt idx="550">
                  <c:v>2.4995809999999999E-3</c:v>
                </c:pt>
                <c:pt idx="551">
                  <c:v>2.2816600000000052E-3</c:v>
                </c:pt>
                <c:pt idx="552">
                  <c:v>2.0576430000000001E-3</c:v>
                </c:pt>
                <c:pt idx="553">
                  <c:v>1.8281040000000083E-3</c:v>
                </c:pt>
                <c:pt idx="554">
                  <c:v>1.5936330000000001E-3</c:v>
                </c:pt>
                <c:pt idx="555">
                  <c:v>1.3548310000000001E-3</c:v>
                </c:pt>
                <c:pt idx="556">
                  <c:v>1.1123100000000102E-3</c:v>
                </c:pt>
                <c:pt idx="557">
                  <c:v>8.6669280000000002E-4</c:v>
                </c:pt>
                <c:pt idx="558">
                  <c:v>6.186067000000055E-4</c:v>
                </c:pt>
                <c:pt idx="559">
                  <c:v>3.6868529999999999E-4</c:v>
                </c:pt>
                <c:pt idx="560">
                  <c:v>1.1756450000000116E-4</c:v>
                </c:pt>
                <c:pt idx="561">
                  <c:v>-1.3411730000000021E-4</c:v>
                </c:pt>
                <c:pt idx="562">
                  <c:v>-3.8572440000000197E-4</c:v>
                </c:pt>
                <c:pt idx="563">
                  <c:v>-6.3662220000000602E-4</c:v>
                </c:pt>
                <c:pt idx="564">
                  <c:v>-8.8618210000000026E-4</c:v>
                </c:pt>
                <c:pt idx="565">
                  <c:v>-1.1337810000000021E-3</c:v>
                </c:pt>
                <c:pt idx="566">
                  <c:v>-1.3788020000000103E-3</c:v>
                </c:pt>
                <c:pt idx="567">
                  <c:v>-1.6206400000000122E-3</c:v>
                </c:pt>
                <c:pt idx="568">
                  <c:v>-1.8586970000000111E-3</c:v>
                </c:pt>
                <c:pt idx="569">
                  <c:v>-2.0923890000000001E-3</c:v>
                </c:pt>
                <c:pt idx="570">
                  <c:v>-2.3211400000000002E-3</c:v>
                </c:pt>
                <c:pt idx="571">
                  <c:v>-2.5443910000000304E-3</c:v>
                </c:pt>
                <c:pt idx="572">
                  <c:v>-2.7615920000000232E-3</c:v>
                </c:pt>
                <c:pt idx="573">
                  <c:v>-2.9722099999999977E-3</c:v>
                </c:pt>
                <c:pt idx="574">
                  <c:v>-3.1757250000000012E-3</c:v>
                </c:pt>
                <c:pt idx="575">
                  <c:v>-3.3716330000000002E-3</c:v>
                </c:pt>
                <c:pt idx="576">
                  <c:v>-3.559446E-3</c:v>
                </c:pt>
                <c:pt idx="577">
                  <c:v>-3.7386940000000255E-3</c:v>
                </c:pt>
                <c:pt idx="578">
                  <c:v>-3.9089230000000277E-3</c:v>
                </c:pt>
                <c:pt idx="579">
                  <c:v>-4.0697040000000004E-3</c:v>
                </c:pt>
                <c:pt idx="580">
                  <c:v>-4.2206230000000422E-3</c:v>
                </c:pt>
                <c:pt idx="581">
                  <c:v>-4.3612930000000438E-3</c:v>
                </c:pt>
                <c:pt idx="582">
                  <c:v>-4.4913510000000505E-3</c:v>
                </c:pt>
                <c:pt idx="583">
                  <c:v>-4.6104579999999996E-3</c:v>
                </c:pt>
                <c:pt idx="584">
                  <c:v>-4.7183020000000396E-3</c:v>
                </c:pt>
                <c:pt idx="585">
                  <c:v>-4.8146029999999998E-3</c:v>
                </c:pt>
                <c:pt idx="586">
                  <c:v>-4.8991050000000034E-3</c:v>
                </c:pt>
                <c:pt idx="587">
                  <c:v>-4.9715849999999997E-3</c:v>
                </c:pt>
                <c:pt idx="588">
                  <c:v>-5.0318520000000432E-3</c:v>
                </c:pt>
                <c:pt idx="589">
                  <c:v>-5.0797440000000475E-3</c:v>
                </c:pt>
                <c:pt idx="590">
                  <c:v>-5.1151339999999995E-3</c:v>
                </c:pt>
                <c:pt idx="591">
                  <c:v>-5.1379249999999946E-3</c:v>
                </c:pt>
                <c:pt idx="592">
                  <c:v>-5.148054E-3</c:v>
                </c:pt>
                <c:pt idx="593">
                  <c:v>-5.1454910000000003E-3</c:v>
                </c:pt>
                <c:pt idx="594">
                  <c:v>-5.1302370000000114E-3</c:v>
                </c:pt>
                <c:pt idx="595">
                  <c:v>-5.1023279999999997E-3</c:v>
                </c:pt>
                <c:pt idx="596">
                  <c:v>-5.0618319999999996E-3</c:v>
                </c:pt>
                <c:pt idx="597">
                  <c:v>-5.0088480000000388E-3</c:v>
                </c:pt>
                <c:pt idx="598">
                  <c:v>-4.9435100000000034E-3</c:v>
                </c:pt>
                <c:pt idx="599">
                  <c:v>-4.8659819999999875E-3</c:v>
                </c:pt>
                <c:pt idx="600">
                  <c:v>-4.7764580000000476E-3</c:v>
                </c:pt>
                <c:pt idx="601">
                  <c:v>-4.6751650000000002E-3</c:v>
                </c:pt>
                <c:pt idx="602">
                  <c:v>-4.5623590000000002E-3</c:v>
                </c:pt>
                <c:pt idx="603">
                  <c:v>-4.4383270000000544E-3</c:v>
                </c:pt>
                <c:pt idx="604">
                  <c:v>-4.3033819999999997E-3</c:v>
                </c:pt>
                <c:pt idx="605">
                  <c:v>-4.1578689999999998E-3</c:v>
                </c:pt>
                <c:pt idx="606">
                  <c:v>-4.0021579999999996E-3</c:v>
                </c:pt>
                <c:pt idx="607">
                  <c:v>-3.8366449999999988E-3</c:v>
                </c:pt>
                <c:pt idx="608">
                  <c:v>-3.6617520000000012E-3</c:v>
                </c:pt>
                <c:pt idx="609">
                  <c:v>-3.4779250000000162E-3</c:v>
                </c:pt>
                <c:pt idx="610">
                  <c:v>-3.285635000000022E-3</c:v>
                </c:pt>
                <c:pt idx="611">
                  <c:v>-3.0853720000000189E-3</c:v>
                </c:pt>
                <c:pt idx="612">
                  <c:v>-2.8776499999999998E-3</c:v>
                </c:pt>
                <c:pt idx="613">
                  <c:v>-2.6630020000000198E-3</c:v>
                </c:pt>
                <c:pt idx="614">
                  <c:v>-2.4419760000000002E-3</c:v>
                </c:pt>
                <c:pt idx="615">
                  <c:v>-2.2151400000000052E-3</c:v>
                </c:pt>
                <c:pt idx="616">
                  <c:v>-1.9830770000000154E-3</c:v>
                </c:pt>
                <c:pt idx="617">
                  <c:v>-1.7463810000000021E-3</c:v>
                </c:pt>
                <c:pt idx="618">
                  <c:v>-1.50566E-3</c:v>
                </c:pt>
                <c:pt idx="619">
                  <c:v>-1.2615289999999999E-3</c:v>
                </c:pt>
                <c:pt idx="620">
                  <c:v>-1.0146150000000021E-3</c:v>
                </c:pt>
                <c:pt idx="621">
                  <c:v>-7.6554849999999996E-4</c:v>
                </c:pt>
                <c:pt idx="622">
                  <c:v>-5.1496310000000134E-4</c:v>
                </c:pt>
                <c:pt idx="623">
                  <c:v>-2.6349640000000236E-4</c:v>
                </c:pt>
                <c:pt idx="624">
                  <c:v>-1.1785440000000125E-5</c:v>
                </c:pt>
                <c:pt idx="625">
                  <c:v>2.3953510000000006E-4</c:v>
                </c:pt>
                <c:pt idx="626">
                  <c:v>4.8983290000000469E-4</c:v>
                </c:pt>
                <c:pt idx="627">
                  <c:v>7.3848230000000503E-4</c:v>
                </c:pt>
                <c:pt idx="628">
                  <c:v>9.8486390000000756E-4</c:v>
                </c:pt>
                <c:pt idx="629">
                  <c:v>1.228366E-3</c:v>
                </c:pt>
                <c:pt idx="630">
                  <c:v>1.4683870000000117E-3</c:v>
                </c:pt>
                <c:pt idx="631">
                  <c:v>1.7043350000000021E-3</c:v>
                </c:pt>
                <c:pt idx="632">
                  <c:v>1.9356310000000021E-3</c:v>
                </c:pt>
                <c:pt idx="633">
                  <c:v>2.1617060000000163E-3</c:v>
                </c:pt>
                <c:pt idx="634">
                  <c:v>2.3820059999999977E-3</c:v>
                </c:pt>
                <c:pt idx="635">
                  <c:v>2.595988E-3</c:v>
                </c:pt>
                <c:pt idx="636">
                  <c:v>2.8031260000000243E-3</c:v>
                </c:pt>
                <c:pt idx="637">
                  <c:v>3.0029070000000052E-3</c:v>
                </c:pt>
                <c:pt idx="638">
                  <c:v>3.1948350000000052E-3</c:v>
                </c:pt>
                <c:pt idx="639">
                  <c:v>3.3784300000000052E-3</c:v>
                </c:pt>
                <c:pt idx="640">
                  <c:v>3.553230000000024E-3</c:v>
                </c:pt>
                <c:pt idx="641">
                  <c:v>3.7187930000000297E-3</c:v>
                </c:pt>
                <c:pt idx="642">
                  <c:v>3.8746960000000052E-3</c:v>
                </c:pt>
                <c:pt idx="643">
                  <c:v>4.0205409999999999E-3</c:v>
                </c:pt>
                <c:pt idx="644">
                  <c:v>4.1559509999999945E-3</c:v>
                </c:pt>
                <c:pt idx="645">
                  <c:v>4.2805750000000104E-3</c:v>
                </c:pt>
                <c:pt idx="646">
                  <c:v>4.394088E-3</c:v>
                </c:pt>
                <c:pt idx="647">
                  <c:v>4.4961930000000441E-3</c:v>
                </c:pt>
                <c:pt idx="648">
                  <c:v>4.5866230000000631E-3</c:v>
                </c:pt>
                <c:pt idx="649">
                  <c:v>4.6651380000000001E-3</c:v>
                </c:pt>
                <c:pt idx="650">
                  <c:v>4.73153200000004E-3</c:v>
                </c:pt>
                <c:pt idx="651">
                  <c:v>4.7856270000000457E-3</c:v>
                </c:pt>
                <c:pt idx="652">
                  <c:v>4.8272799999999998E-3</c:v>
                </c:pt>
                <c:pt idx="653">
                  <c:v>4.8563780000000353E-3</c:v>
                </c:pt>
                <c:pt idx="654">
                  <c:v>4.8728410000000114E-3</c:v>
                </c:pt>
                <c:pt idx="655">
                  <c:v>4.8766230000000643E-3</c:v>
                </c:pt>
                <c:pt idx="656">
                  <c:v>4.8677099999999999E-3</c:v>
                </c:pt>
                <c:pt idx="657">
                  <c:v>4.8461199999999998E-3</c:v>
                </c:pt>
                <c:pt idx="658">
                  <c:v>4.8119039999999997E-3</c:v>
                </c:pt>
                <c:pt idx="659">
                  <c:v>4.7651480000000003E-3</c:v>
                </c:pt>
                <c:pt idx="660">
                  <c:v>4.7059670000000114E-3</c:v>
                </c:pt>
                <c:pt idx="661">
                  <c:v>4.6345099999999997E-3</c:v>
                </c:pt>
                <c:pt idx="662">
                  <c:v>4.5509569999999996E-3</c:v>
                </c:pt>
                <c:pt idx="663">
                  <c:v>4.4555180000000003E-3</c:v>
                </c:pt>
                <c:pt idx="664">
                  <c:v>4.3484350000000003E-3</c:v>
                </c:pt>
                <c:pt idx="665">
                  <c:v>4.2299790000000104E-3</c:v>
                </c:pt>
                <c:pt idx="666">
                  <c:v>4.1004500000000003E-3</c:v>
                </c:pt>
                <c:pt idx="667">
                  <c:v>3.9601790000000281E-3</c:v>
                </c:pt>
                <c:pt idx="668">
                  <c:v>3.8095200000000215E-3</c:v>
                </c:pt>
                <c:pt idx="669">
                  <c:v>3.6488590000000052E-3</c:v>
                </c:pt>
                <c:pt idx="670">
                  <c:v>3.4786050000000001E-3</c:v>
                </c:pt>
                <c:pt idx="671">
                  <c:v>3.2991910000000338E-3</c:v>
                </c:pt>
                <c:pt idx="672">
                  <c:v>3.1110759999999999E-3</c:v>
                </c:pt>
                <c:pt idx="673">
                  <c:v>2.9147420000000001E-3</c:v>
                </c:pt>
                <c:pt idx="674">
                  <c:v>2.7106900000000052E-3</c:v>
                </c:pt>
                <c:pt idx="675">
                  <c:v>2.4994429999999927E-3</c:v>
                </c:pt>
                <c:pt idx="676">
                  <c:v>2.2815420000000092E-3</c:v>
                </c:pt>
                <c:pt idx="677">
                  <c:v>2.0575469999999998E-3</c:v>
                </c:pt>
                <c:pt idx="678">
                  <c:v>1.8280320000000141E-3</c:v>
                </c:pt>
                <c:pt idx="679">
                  <c:v>1.5935850000000093E-3</c:v>
                </c:pt>
                <c:pt idx="680">
                  <c:v>1.3548080000000077E-3</c:v>
                </c:pt>
                <c:pt idx="681">
                  <c:v>1.1123140000000079E-3</c:v>
                </c:pt>
                <c:pt idx="682">
                  <c:v>8.6672270000000002E-4</c:v>
                </c:pt>
                <c:pt idx="683">
                  <c:v>6.1866190000000514E-4</c:v>
                </c:pt>
                <c:pt idx="684">
                  <c:v>3.6876480000000222E-4</c:v>
                </c:pt>
                <c:pt idx="685">
                  <c:v>1.1766760000000114E-4</c:v>
                </c:pt>
                <c:pt idx="686">
                  <c:v>-1.3399350000000001E-4</c:v>
                </c:pt>
                <c:pt idx="687">
                  <c:v>-3.8558150000000008E-4</c:v>
                </c:pt>
                <c:pt idx="688">
                  <c:v>-6.3646329999999997E-4</c:v>
                </c:pt>
                <c:pt idx="689">
                  <c:v>-8.8601010000000568E-4</c:v>
                </c:pt>
                <c:pt idx="690">
                  <c:v>-1.1335989999999999E-3</c:v>
                </c:pt>
                <c:pt idx="691">
                  <c:v>-1.3786150000000121E-3</c:v>
                </c:pt>
                <c:pt idx="692">
                  <c:v>-1.6204510000000121E-3</c:v>
                </c:pt>
                <c:pt idx="693">
                  <c:v>-1.8585100000000139E-3</c:v>
                </c:pt>
                <c:pt idx="694">
                  <c:v>-2.092207E-3</c:v>
                </c:pt>
                <c:pt idx="695">
                  <c:v>-2.3209670000000149E-3</c:v>
                </c:pt>
                <c:pt idx="696">
                  <c:v>-2.5442280000000012E-3</c:v>
                </c:pt>
                <c:pt idx="697">
                  <c:v>-2.7614430000000001E-3</c:v>
                </c:pt>
                <c:pt idx="698">
                  <c:v>-2.9720749999999998E-3</c:v>
                </c:pt>
                <c:pt idx="699">
                  <c:v>-3.1756060000000001E-3</c:v>
                </c:pt>
                <c:pt idx="700">
                  <c:v>-3.3715310000000205E-3</c:v>
                </c:pt>
                <c:pt idx="701">
                  <c:v>-3.5593600000000092E-3</c:v>
                </c:pt>
                <c:pt idx="702">
                  <c:v>-3.7386230000000221E-3</c:v>
                </c:pt>
                <c:pt idx="703">
                  <c:v>-3.9088669999999999E-3</c:v>
                </c:pt>
                <c:pt idx="704">
                  <c:v>-4.0696590000000405E-3</c:v>
                </c:pt>
                <c:pt idx="705">
                  <c:v>-4.2205899999999998E-3</c:v>
                </c:pt>
                <c:pt idx="706">
                  <c:v>-4.3612700000000134E-3</c:v>
                </c:pt>
                <c:pt idx="707">
                  <c:v>-4.4913349999999999E-3</c:v>
                </c:pt>
                <c:pt idx="708">
                  <c:v>-4.6104490000000034E-3</c:v>
                </c:pt>
                <c:pt idx="709">
                  <c:v>-4.7182990000000542E-3</c:v>
                </c:pt>
                <c:pt idx="710">
                  <c:v>-4.8146029999999998E-3</c:v>
                </c:pt>
                <c:pt idx="711">
                  <c:v>-4.8991069999999998E-3</c:v>
                </c:pt>
                <c:pt idx="712">
                  <c:v>-4.9715890000000505E-3</c:v>
                </c:pt>
                <c:pt idx="713">
                  <c:v>-5.0318580000000505E-3</c:v>
                </c:pt>
                <c:pt idx="714">
                  <c:v>-5.0797510000000516E-3</c:v>
                </c:pt>
                <c:pt idx="715">
                  <c:v>-5.1151410000000001E-3</c:v>
                </c:pt>
                <c:pt idx="716">
                  <c:v>-5.1379329999999956E-3</c:v>
                </c:pt>
                <c:pt idx="717">
                  <c:v>-5.14806200000004E-3</c:v>
                </c:pt>
                <c:pt idx="718">
                  <c:v>-5.1454990000000134E-3</c:v>
                </c:pt>
                <c:pt idx="719">
                  <c:v>-5.1302460000000423E-3</c:v>
                </c:pt>
                <c:pt idx="720">
                  <c:v>-5.1023390000000104E-3</c:v>
                </c:pt>
                <c:pt idx="721">
                  <c:v>-5.0618440000000002E-3</c:v>
                </c:pt>
                <c:pt idx="722">
                  <c:v>-5.0088620000000444E-3</c:v>
                </c:pt>
                <c:pt idx="723">
                  <c:v>-4.9435270000000395E-3</c:v>
                </c:pt>
                <c:pt idx="724">
                  <c:v>-4.8660010000000104E-3</c:v>
                </c:pt>
                <c:pt idx="725">
                  <c:v>-4.7764810000000373E-3</c:v>
                </c:pt>
                <c:pt idx="726">
                  <c:v>-4.6751919999999999E-3</c:v>
                </c:pt>
                <c:pt idx="727">
                  <c:v>-4.5623920000000123E-3</c:v>
                </c:pt>
                <c:pt idx="728">
                  <c:v>-4.4383660000000547E-3</c:v>
                </c:pt>
                <c:pt idx="729">
                  <c:v>-4.3034290000000114E-3</c:v>
                </c:pt>
                <c:pt idx="730">
                  <c:v>-4.1579239999999995E-3</c:v>
                </c:pt>
                <c:pt idx="731">
                  <c:v>-4.0022220000000405E-3</c:v>
                </c:pt>
                <c:pt idx="732">
                  <c:v>-3.8367180000000002E-3</c:v>
                </c:pt>
                <c:pt idx="733">
                  <c:v>-3.6618360000000229E-3</c:v>
                </c:pt>
                <c:pt idx="734">
                  <c:v>-3.4780210000000225E-3</c:v>
                </c:pt>
                <c:pt idx="735">
                  <c:v>-3.2857430000000206E-3</c:v>
                </c:pt>
                <c:pt idx="736">
                  <c:v>-3.0854950000000149E-3</c:v>
                </c:pt>
                <c:pt idx="737">
                  <c:v>-2.8777880000000092E-3</c:v>
                </c:pt>
                <c:pt idx="738">
                  <c:v>-2.6631550000000221E-3</c:v>
                </c:pt>
                <c:pt idx="739">
                  <c:v>-2.4421460000000001E-3</c:v>
                </c:pt>
                <c:pt idx="740">
                  <c:v>-2.2153280000000012E-3</c:v>
                </c:pt>
                <c:pt idx="741">
                  <c:v>-1.9832820000000146E-3</c:v>
                </c:pt>
                <c:pt idx="742">
                  <c:v>-1.7466050000000085E-3</c:v>
                </c:pt>
                <c:pt idx="743">
                  <c:v>-1.5059019999999999E-3</c:v>
                </c:pt>
                <c:pt idx="744">
                  <c:v>-1.261791E-3</c:v>
                </c:pt>
                <c:pt idx="745">
                  <c:v>-1.014895E-3</c:v>
                </c:pt>
                <c:pt idx="746">
                  <c:v>-7.65846300000006E-4</c:v>
                </c:pt>
                <c:pt idx="747">
                  <c:v>-5.1527720000000003E-4</c:v>
                </c:pt>
                <c:pt idx="748">
                  <c:v>-2.6382540000000011E-4</c:v>
                </c:pt>
                <c:pt idx="749">
                  <c:v>-1.2127990000000001E-5</c:v>
                </c:pt>
                <c:pt idx="750">
                  <c:v>2.391812E-4</c:v>
                </c:pt>
                <c:pt idx="751">
                  <c:v>4.894700000000001E-4</c:v>
                </c:pt>
                <c:pt idx="752">
                  <c:v>7.3811320000000547E-4</c:v>
                </c:pt>
                <c:pt idx="753">
                  <c:v>9.8449110000000013E-4</c:v>
                </c:pt>
                <c:pt idx="754">
                  <c:v>1.227992E-3</c:v>
                </c:pt>
                <c:pt idx="755">
                  <c:v>1.4680150000000102E-3</c:v>
                </c:pt>
                <c:pt idx="756">
                  <c:v>1.7039679999999999E-3</c:v>
                </c:pt>
                <c:pt idx="757">
                  <c:v>1.9352700000000124E-3</c:v>
                </c:pt>
                <c:pt idx="758">
                  <c:v>2.1613550000000002E-3</c:v>
                </c:pt>
                <c:pt idx="759">
                  <c:v>2.3816649999999998E-3</c:v>
                </c:pt>
                <c:pt idx="760">
                  <c:v>2.5956600000000001E-3</c:v>
                </c:pt>
                <c:pt idx="761">
                  <c:v>2.802812E-3</c:v>
                </c:pt>
                <c:pt idx="762">
                  <c:v>3.0026070000000052E-3</c:v>
                </c:pt>
                <c:pt idx="763">
                  <c:v>3.1945500000000195E-3</c:v>
                </c:pt>
                <c:pt idx="764">
                  <c:v>3.3781589999999999E-3</c:v>
                </c:pt>
                <c:pt idx="765">
                  <c:v>3.5529730000000092E-3</c:v>
                </c:pt>
                <c:pt idx="766">
                  <c:v>3.718549000000018E-3</c:v>
                </c:pt>
                <c:pt idx="767">
                  <c:v>3.8744650000000001E-3</c:v>
                </c:pt>
                <c:pt idx="768">
                  <c:v>4.0203210000000003E-3</c:v>
                </c:pt>
                <c:pt idx="769">
                  <c:v>4.1557419999999996E-3</c:v>
                </c:pt>
                <c:pt idx="770">
                  <c:v>4.2803750000000133E-3</c:v>
                </c:pt>
                <c:pt idx="771">
                  <c:v>4.3938969999999999E-3</c:v>
                </c:pt>
                <c:pt idx="772">
                  <c:v>4.4960110000000124E-3</c:v>
                </c:pt>
                <c:pt idx="773">
                  <c:v>4.5864480000000459E-3</c:v>
                </c:pt>
                <c:pt idx="774">
                  <c:v>4.6649699999999975E-3</c:v>
                </c:pt>
                <c:pt idx="775">
                  <c:v>4.7313700000000541E-3</c:v>
                </c:pt>
                <c:pt idx="776">
                  <c:v>4.7854710000000134E-3</c:v>
                </c:pt>
                <c:pt idx="777">
                  <c:v>4.8271299999999998E-3</c:v>
                </c:pt>
                <c:pt idx="778">
                  <c:v>4.8562330000000405E-3</c:v>
                </c:pt>
                <c:pt idx="779">
                  <c:v>4.8727030000000398E-3</c:v>
                </c:pt>
                <c:pt idx="780">
                  <c:v>4.8764900000000371E-3</c:v>
                </c:pt>
                <c:pt idx="781">
                  <c:v>4.867583E-3</c:v>
                </c:pt>
                <c:pt idx="782">
                  <c:v>4.8459990000000114E-3</c:v>
                </c:pt>
                <c:pt idx="783">
                  <c:v>4.8117899999999998E-3</c:v>
                </c:pt>
                <c:pt idx="784">
                  <c:v>4.7650410000000124E-3</c:v>
                </c:pt>
                <c:pt idx="785">
                  <c:v>4.7058670000000372E-3</c:v>
                </c:pt>
                <c:pt idx="786">
                  <c:v>4.6344180000000004E-3</c:v>
                </c:pt>
                <c:pt idx="787">
                  <c:v>4.5508730000000134E-3</c:v>
                </c:pt>
                <c:pt idx="788">
                  <c:v>4.4554420000000134E-3</c:v>
                </c:pt>
                <c:pt idx="789">
                  <c:v>4.3483670000000387E-3</c:v>
                </c:pt>
                <c:pt idx="790">
                  <c:v>4.2299199999999999E-3</c:v>
                </c:pt>
                <c:pt idx="791">
                  <c:v>4.100401E-3</c:v>
                </c:pt>
                <c:pt idx="792">
                  <c:v>3.9601400000000052E-3</c:v>
                </c:pt>
                <c:pt idx="793">
                  <c:v>3.8094920000000011E-3</c:v>
                </c:pt>
                <c:pt idx="794">
                  <c:v>3.6488420000000002E-3</c:v>
                </c:pt>
                <c:pt idx="795">
                  <c:v>3.4785990000000188E-3</c:v>
                </c:pt>
                <c:pt idx="796">
                  <c:v>3.299198000000021E-3</c:v>
                </c:pt>
                <c:pt idx="797">
                  <c:v>3.1110959999999998E-3</c:v>
                </c:pt>
                <c:pt idx="798">
                  <c:v>2.9147750000000001E-3</c:v>
                </c:pt>
                <c:pt idx="799">
                  <c:v>2.7107370000000281E-3</c:v>
                </c:pt>
                <c:pt idx="800">
                  <c:v>2.499505E-3</c:v>
                </c:pt>
                <c:pt idx="801">
                  <c:v>2.2816189999999999E-3</c:v>
                </c:pt>
                <c:pt idx="802">
                  <c:v>2.0576390000000052E-3</c:v>
                </c:pt>
                <c:pt idx="803">
                  <c:v>1.8281390000000083E-3</c:v>
                </c:pt>
                <c:pt idx="804">
                  <c:v>1.5937070000000021E-3</c:v>
                </c:pt>
                <c:pt idx="805">
                  <c:v>1.3549460000000001E-3</c:v>
                </c:pt>
                <c:pt idx="806">
                  <c:v>1.1124660000000001E-3</c:v>
                </c:pt>
                <c:pt idx="807">
                  <c:v>8.6688900000000046E-4</c:v>
                </c:pt>
                <c:pt idx="808">
                  <c:v>6.1884210000000414E-4</c:v>
                </c:pt>
                <c:pt idx="809">
                  <c:v>3.6895760000000346E-4</c:v>
                </c:pt>
                <c:pt idx="810">
                  <c:v>1.1787180000000142E-4</c:v>
                </c:pt>
                <c:pt idx="811">
                  <c:v>-1.3377880000000041E-4</c:v>
                </c:pt>
                <c:pt idx="812">
                  <c:v>-3.8535860000000289E-4</c:v>
                </c:pt>
                <c:pt idx="813">
                  <c:v>-6.3623400000000104E-4</c:v>
                </c:pt>
                <c:pt idx="814">
                  <c:v>-8.8577640000000991E-4</c:v>
                </c:pt>
                <c:pt idx="815">
                  <c:v>-1.1333630000000001E-3</c:v>
                </c:pt>
                <c:pt idx="816">
                  <c:v>-1.3783790000000081E-3</c:v>
                </c:pt>
                <c:pt idx="817">
                  <c:v>-1.6202160000000124E-3</c:v>
                </c:pt>
                <c:pt idx="818">
                  <c:v>-1.8582790000000104E-3</c:v>
                </c:pt>
                <c:pt idx="819">
                  <c:v>-2.091982E-3</c:v>
                </c:pt>
                <c:pt idx="820">
                  <c:v>-2.3207499999999999E-3</c:v>
                </c:pt>
                <c:pt idx="821">
                  <c:v>-2.5440210000000256E-3</c:v>
                </c:pt>
                <c:pt idx="822">
                  <c:v>-2.7612460000000002E-3</c:v>
                </c:pt>
                <c:pt idx="823">
                  <c:v>-2.97189E-3</c:v>
                </c:pt>
                <c:pt idx="824">
                  <c:v>-3.1754330000000092E-3</c:v>
                </c:pt>
                <c:pt idx="825">
                  <c:v>-3.3713699999999998E-3</c:v>
                </c:pt>
                <c:pt idx="826">
                  <c:v>-3.5592120000000052E-3</c:v>
                </c:pt>
                <c:pt idx="827">
                  <c:v>-3.7384880000000012E-3</c:v>
                </c:pt>
                <c:pt idx="828">
                  <c:v>-3.9087439999999996E-3</c:v>
                </c:pt>
                <c:pt idx="829">
                  <c:v>-4.0695490000000134E-3</c:v>
                </c:pt>
                <c:pt idx="830">
                  <c:v>-4.2204920000000114E-3</c:v>
                </c:pt>
                <c:pt idx="831">
                  <c:v>-4.3611830000000002E-3</c:v>
                </c:pt>
                <c:pt idx="832">
                  <c:v>-4.4912590000000616E-3</c:v>
                </c:pt>
                <c:pt idx="833">
                  <c:v>-4.610383E-3</c:v>
                </c:pt>
                <c:pt idx="834">
                  <c:v>-4.7182430000000577E-3</c:v>
                </c:pt>
                <c:pt idx="835">
                  <c:v>-4.8145569999999945E-3</c:v>
                </c:pt>
                <c:pt idx="836">
                  <c:v>-4.8990700000000114E-3</c:v>
                </c:pt>
                <c:pt idx="837">
                  <c:v>-4.9715620000000656E-3</c:v>
                </c:pt>
                <c:pt idx="838">
                  <c:v>-5.0318390000000431E-3</c:v>
                </c:pt>
                <c:pt idx="839">
                  <c:v>-5.0797420000000676E-3</c:v>
                </c:pt>
                <c:pt idx="840">
                  <c:v>-5.1151410000000001E-3</c:v>
                </c:pt>
                <c:pt idx="841">
                  <c:v>-5.1379410000000104E-3</c:v>
                </c:pt>
                <c:pt idx="842">
                  <c:v>-5.1480800000000002E-3</c:v>
                </c:pt>
                <c:pt idx="843">
                  <c:v>-5.1455260000000001E-3</c:v>
                </c:pt>
                <c:pt idx="844">
                  <c:v>-5.1302819999999999E-3</c:v>
                </c:pt>
                <c:pt idx="845">
                  <c:v>-5.1023830000000003E-3</c:v>
                </c:pt>
                <c:pt idx="846">
                  <c:v>-5.0618980000000134E-3</c:v>
                </c:pt>
                <c:pt idx="847">
                  <c:v>-5.0089260000000004E-3</c:v>
                </c:pt>
                <c:pt idx="848">
                  <c:v>-4.9436010000000578E-3</c:v>
                </c:pt>
                <c:pt idx="849">
                  <c:v>-4.866085E-3</c:v>
                </c:pt>
                <c:pt idx="850">
                  <c:v>-4.7765749999999999E-3</c:v>
                </c:pt>
                <c:pt idx="851">
                  <c:v>-4.67529700000004E-3</c:v>
                </c:pt>
                <c:pt idx="852">
                  <c:v>-4.5625070000000004E-3</c:v>
                </c:pt>
                <c:pt idx="853">
                  <c:v>-4.4384920000000543E-3</c:v>
                </c:pt>
                <c:pt idx="854">
                  <c:v>-4.3035660000000104E-3</c:v>
                </c:pt>
                <c:pt idx="855">
                  <c:v>-4.1580719999999996E-3</c:v>
                </c:pt>
                <c:pt idx="856">
                  <c:v>-4.0023810000000002E-3</c:v>
                </c:pt>
                <c:pt idx="857">
                  <c:v>-3.836889E-3</c:v>
                </c:pt>
                <c:pt idx="858">
                  <c:v>-3.6620180000000052E-3</c:v>
                </c:pt>
                <c:pt idx="859">
                  <c:v>-3.4782150000000002E-3</c:v>
                </c:pt>
                <c:pt idx="860">
                  <c:v>-3.2859490000000202E-3</c:v>
                </c:pt>
                <c:pt idx="861">
                  <c:v>-3.0857130000000229E-3</c:v>
                </c:pt>
                <c:pt idx="862">
                  <c:v>-2.878018E-3</c:v>
                </c:pt>
                <c:pt idx="863">
                  <c:v>-2.6633980000000269E-3</c:v>
                </c:pt>
                <c:pt idx="864">
                  <c:v>-2.4424009999999999E-3</c:v>
                </c:pt>
                <c:pt idx="865">
                  <c:v>-2.2155950000000012E-3</c:v>
                </c:pt>
                <c:pt idx="866">
                  <c:v>-1.9835620000000134E-3</c:v>
                </c:pt>
                <c:pt idx="867">
                  <c:v>-1.7468960000000021E-3</c:v>
                </c:pt>
                <c:pt idx="868">
                  <c:v>-1.5062050000000085E-3</c:v>
                </c:pt>
                <c:pt idx="869">
                  <c:v>-1.262104E-3</c:v>
                </c:pt>
                <c:pt idx="870">
                  <c:v>-1.0152190000000001E-3</c:v>
                </c:pt>
                <c:pt idx="871">
                  <c:v>-7.6617930000000625E-4</c:v>
                </c:pt>
                <c:pt idx="872">
                  <c:v>-5.1561930000000122E-4</c:v>
                </c:pt>
                <c:pt idx="873">
                  <c:v>-2.6417530000000212E-4</c:v>
                </c:pt>
                <c:pt idx="874">
                  <c:v>-1.2483430000000114E-5</c:v>
                </c:pt>
                <c:pt idx="875">
                  <c:v>2.3882090000000011E-4</c:v>
                </c:pt>
                <c:pt idx="876">
                  <c:v>4.8910700000000024E-4</c:v>
                </c:pt>
                <c:pt idx="877">
                  <c:v>7.3774870000000033E-4</c:v>
                </c:pt>
                <c:pt idx="878">
                  <c:v>9.8412620000000017E-4</c:v>
                </c:pt>
                <c:pt idx="879">
                  <c:v>1.2276289999999998E-3</c:v>
                </c:pt>
                <c:pt idx="880">
                  <c:v>1.4676550000000041E-3</c:v>
                </c:pt>
                <c:pt idx="881">
                  <c:v>1.7036130000000001E-3</c:v>
                </c:pt>
                <c:pt idx="882">
                  <c:v>1.9349230000000087E-3</c:v>
                </c:pt>
                <c:pt idx="883">
                  <c:v>2.1610150000000001E-3</c:v>
                </c:pt>
                <c:pt idx="884">
                  <c:v>2.3813350000000092E-3</c:v>
                </c:pt>
                <c:pt idx="885">
                  <c:v>2.5953400000000002E-3</c:v>
                </c:pt>
                <c:pt idx="886">
                  <c:v>2.802503E-3</c:v>
                </c:pt>
                <c:pt idx="887">
                  <c:v>3.0023110000000214E-3</c:v>
                </c:pt>
                <c:pt idx="888">
                  <c:v>3.1942650000000052E-3</c:v>
                </c:pt>
                <c:pt idx="889">
                  <c:v>3.3778870000000052E-3</c:v>
                </c:pt>
                <c:pt idx="890">
                  <c:v>3.5527129999999999E-3</c:v>
                </c:pt>
                <c:pt idx="891">
                  <c:v>3.7183020000000205E-3</c:v>
                </c:pt>
                <c:pt idx="892">
                  <c:v>3.8742310000000209E-3</c:v>
                </c:pt>
                <c:pt idx="893">
                  <c:v>4.0201000000000004E-3</c:v>
                </c:pt>
                <c:pt idx="894">
                  <c:v>4.1555330000000003E-3</c:v>
                </c:pt>
                <c:pt idx="895">
                  <c:v>4.2801779999999999E-3</c:v>
                </c:pt>
                <c:pt idx="896">
                  <c:v>4.3937120000000001E-3</c:v>
                </c:pt>
                <c:pt idx="897">
                  <c:v>4.4958369999999999E-3</c:v>
                </c:pt>
                <c:pt idx="898">
                  <c:v>4.5862860000000123E-3</c:v>
                </c:pt>
                <c:pt idx="899">
                  <c:v>4.6648199999999845E-3</c:v>
                </c:pt>
                <c:pt idx="900">
                  <c:v>4.7312320000000591E-3</c:v>
                </c:pt>
                <c:pt idx="901">
                  <c:v>4.7853450000000363E-3</c:v>
                </c:pt>
                <c:pt idx="902">
                  <c:v>4.8270149999999745E-3</c:v>
                </c:pt>
                <c:pt idx="903">
                  <c:v>4.8561300000000002E-3</c:v>
                </c:pt>
                <c:pt idx="904">
                  <c:v>4.8726109999999998E-3</c:v>
                </c:pt>
                <c:pt idx="905">
                  <c:v>4.8764100000000003E-3</c:v>
                </c:pt>
                <c:pt idx="906">
                  <c:v>4.8675149999999655E-3</c:v>
                </c:pt>
                <c:pt idx="907">
                  <c:v>4.8459430000000114E-3</c:v>
                </c:pt>
                <c:pt idx="908">
                  <c:v>4.8117460000000134E-3</c:v>
                </c:pt>
                <c:pt idx="909">
                  <c:v>4.7650080000000124E-3</c:v>
                </c:pt>
                <c:pt idx="910">
                  <c:v>4.7058470000000364E-3</c:v>
                </c:pt>
                <c:pt idx="911">
                  <c:v>4.6344089999999999E-3</c:v>
                </c:pt>
                <c:pt idx="912">
                  <c:v>4.5508759999999997E-3</c:v>
                </c:pt>
                <c:pt idx="913">
                  <c:v>4.4554570000000003E-3</c:v>
                </c:pt>
                <c:pt idx="914">
                  <c:v>4.3483949999999997E-3</c:v>
                </c:pt>
                <c:pt idx="915">
                  <c:v>4.2299599999999996E-3</c:v>
                </c:pt>
                <c:pt idx="916">
                  <c:v>4.1004539999999999E-3</c:v>
                </c:pt>
                <c:pt idx="917">
                  <c:v>3.960204000000027E-3</c:v>
                </c:pt>
                <c:pt idx="918">
                  <c:v>3.8095690000000092E-3</c:v>
                </c:pt>
                <c:pt idx="919">
                  <c:v>3.6489320000000296E-3</c:v>
                </c:pt>
                <c:pt idx="920">
                  <c:v>3.4787010000000207E-3</c:v>
                </c:pt>
                <c:pt idx="921">
                  <c:v>3.2993110000000291E-3</c:v>
                </c:pt>
                <c:pt idx="922">
                  <c:v>3.1112210000000195E-3</c:v>
                </c:pt>
                <c:pt idx="923">
                  <c:v>2.9149120000000052E-3</c:v>
                </c:pt>
                <c:pt idx="924">
                  <c:v>2.7108860000000052E-3</c:v>
                </c:pt>
                <c:pt idx="925">
                  <c:v>2.4996649999999999E-3</c:v>
                </c:pt>
                <c:pt idx="926">
                  <c:v>2.2817900000000283E-3</c:v>
                </c:pt>
                <c:pt idx="927">
                  <c:v>2.0578210000000052E-3</c:v>
                </c:pt>
                <c:pt idx="928">
                  <c:v>1.8283320000000124E-3</c:v>
                </c:pt>
                <c:pt idx="929">
                  <c:v>1.5939110000000021E-3</c:v>
                </c:pt>
                <c:pt idx="930">
                  <c:v>1.3551600000000041E-3</c:v>
                </c:pt>
                <c:pt idx="931">
                  <c:v>1.1126890000000076E-3</c:v>
                </c:pt>
                <c:pt idx="932">
                  <c:v>8.6712090000000007E-4</c:v>
                </c:pt>
                <c:pt idx="933">
                  <c:v>6.1908199999999997E-4</c:v>
                </c:pt>
                <c:pt idx="934">
                  <c:v>3.6920510000000052E-4</c:v>
                </c:pt>
                <c:pt idx="935">
                  <c:v>1.1812550000000144E-4</c:v>
                </c:pt>
                <c:pt idx="936">
                  <c:v>-1.3352030000000003E-4</c:v>
                </c:pt>
                <c:pt idx="937">
                  <c:v>-3.8509670000000227E-4</c:v>
                </c:pt>
                <c:pt idx="938">
                  <c:v>-6.3596970000000589E-4</c:v>
                </c:pt>
                <c:pt idx="939">
                  <c:v>-8.8551120000001174E-4</c:v>
                </c:pt>
                <c:pt idx="940">
                  <c:v>-1.1330980000000001E-3</c:v>
                </c:pt>
                <c:pt idx="941">
                  <c:v>-1.3781160000000115E-3</c:v>
                </c:pt>
                <c:pt idx="942">
                  <c:v>-1.6199570000000121E-3</c:v>
                </c:pt>
                <c:pt idx="943">
                  <c:v>-1.8580240000000041E-3</c:v>
                </c:pt>
                <c:pt idx="944">
                  <c:v>-2.0917330000000092E-3</c:v>
                </c:pt>
                <c:pt idx="945">
                  <c:v>-2.3205080000000002E-3</c:v>
                </c:pt>
                <c:pt idx="946">
                  <c:v>-2.5437880000000212E-3</c:v>
                </c:pt>
                <c:pt idx="947">
                  <c:v>-2.7610220000000092E-3</c:v>
                </c:pt>
                <c:pt idx="948">
                  <c:v>-2.9716769999999998E-3</c:v>
                </c:pt>
                <c:pt idx="949">
                  <c:v>-3.1752310000000218E-3</c:v>
                </c:pt>
                <c:pt idx="950">
                  <c:v>-3.3711790000000002E-3</c:v>
                </c:pt>
                <c:pt idx="951">
                  <c:v>-3.5590330000000092E-3</c:v>
                </c:pt>
                <c:pt idx="952">
                  <c:v>-3.7383200000000319E-3</c:v>
                </c:pt>
                <c:pt idx="953">
                  <c:v>-3.9085889999999996E-3</c:v>
                </c:pt>
                <c:pt idx="954">
                  <c:v>-4.0694069999999997E-3</c:v>
                </c:pt>
                <c:pt idx="955">
                  <c:v>-4.2203610000000379E-3</c:v>
                </c:pt>
                <c:pt idx="956">
                  <c:v>-4.3610649999999999E-3</c:v>
                </c:pt>
                <c:pt idx="957">
                  <c:v>-4.4911540000000024E-3</c:v>
                </c:pt>
                <c:pt idx="958">
                  <c:v>-4.6102900000000004E-3</c:v>
                </c:pt>
                <c:pt idx="959">
                  <c:v>-4.7181630000000434E-3</c:v>
                </c:pt>
                <c:pt idx="960">
                  <c:v>-4.8144900000000003E-3</c:v>
                </c:pt>
                <c:pt idx="961">
                  <c:v>-4.8990160000000034E-3</c:v>
                </c:pt>
                <c:pt idx="962">
                  <c:v>-4.9715200000000521E-3</c:v>
                </c:pt>
                <c:pt idx="963">
                  <c:v>-5.0318100000000124E-3</c:v>
                </c:pt>
                <c:pt idx="964">
                  <c:v>-5.0797250000000505E-3</c:v>
                </c:pt>
                <c:pt idx="965">
                  <c:v>-5.1151369999999875E-3</c:v>
                </c:pt>
                <c:pt idx="966">
                  <c:v>-5.1379499999999996E-3</c:v>
                </c:pt>
                <c:pt idx="967">
                  <c:v>-5.1481019999999999E-3</c:v>
                </c:pt>
                <c:pt idx="968">
                  <c:v>-5.1455609999999999E-3</c:v>
                </c:pt>
                <c:pt idx="969">
                  <c:v>-5.1303300000000024E-3</c:v>
                </c:pt>
                <c:pt idx="970">
                  <c:v>-5.1024449999999997E-3</c:v>
                </c:pt>
                <c:pt idx="971">
                  <c:v>-5.0619730000000104E-3</c:v>
                </c:pt>
                <c:pt idx="972">
                  <c:v>-5.0090140000000104E-3</c:v>
                </c:pt>
                <c:pt idx="973">
                  <c:v>-4.9437020000000541E-3</c:v>
                </c:pt>
                <c:pt idx="974">
                  <c:v>-4.8661989999999999E-3</c:v>
                </c:pt>
                <c:pt idx="975">
                  <c:v>-4.7767020000000588E-3</c:v>
                </c:pt>
                <c:pt idx="976">
                  <c:v>-4.6754370000000002E-3</c:v>
                </c:pt>
                <c:pt idx="977">
                  <c:v>-4.5626599999999996E-3</c:v>
                </c:pt>
                <c:pt idx="978">
                  <c:v>-4.4386580000000571E-3</c:v>
                </c:pt>
                <c:pt idx="979">
                  <c:v>-4.3037440000000034E-3</c:v>
                </c:pt>
                <c:pt idx="980">
                  <c:v>-4.1582630000000431E-3</c:v>
                </c:pt>
                <c:pt idx="981">
                  <c:v>-4.0025839999999965E-3</c:v>
                </c:pt>
                <c:pt idx="982">
                  <c:v>-3.8371040000000252E-3</c:v>
                </c:pt>
                <c:pt idx="983">
                  <c:v>-3.6622450000000002E-3</c:v>
                </c:pt>
                <c:pt idx="984">
                  <c:v>-3.4784540000000002E-3</c:v>
                </c:pt>
                <c:pt idx="985">
                  <c:v>-3.2862000000000195E-3</c:v>
                </c:pt>
                <c:pt idx="986">
                  <c:v>-3.0859750000000012E-3</c:v>
                </c:pt>
                <c:pt idx="987">
                  <c:v>-2.8782909999999998E-3</c:v>
                </c:pt>
                <c:pt idx="988">
                  <c:v>-2.6636800000000229E-3</c:v>
                </c:pt>
                <c:pt idx="989">
                  <c:v>-2.4426940000000052E-3</c:v>
                </c:pt>
                <c:pt idx="990">
                  <c:v>-2.215898E-3</c:v>
                </c:pt>
                <c:pt idx="991">
                  <c:v>-1.9838740000000001E-3</c:v>
                </c:pt>
                <c:pt idx="992">
                  <c:v>-1.7472160000000041E-3</c:v>
                </c:pt>
                <c:pt idx="993">
                  <c:v>-1.5065330000000041E-3</c:v>
                </c:pt>
                <c:pt idx="994">
                  <c:v>-1.2624400000000077E-3</c:v>
                </c:pt>
                <c:pt idx="995">
                  <c:v>-1.0155609999999999E-3</c:v>
                </c:pt>
                <c:pt idx="996">
                  <c:v>-7.665271000000044E-4</c:v>
                </c:pt>
                <c:pt idx="997">
                  <c:v>-5.1597160000000004E-4</c:v>
                </c:pt>
                <c:pt idx="998">
                  <c:v>-2.645317000000032E-4</c:v>
                </c:pt>
                <c:pt idx="999">
                  <c:v>-1.2843050000000138E-5</c:v>
                </c:pt>
              </c:numCache>
            </c:numRef>
          </c:xVal>
          <c:yVal>
            <c:numRef>
              <c:f>v!$R$2:$R$1001</c:f>
              <c:numCache>
                <c:formatCode>General</c:formatCode>
                <c:ptCount val="1000"/>
                <c:pt idx="0">
                  <c:v>2.5151738299994592E-4</c:v>
                </c:pt>
                <c:pt idx="1">
                  <c:v>2.9044619362799615E-4</c:v>
                </c:pt>
                <c:pt idx="2">
                  <c:v>2.1718159699927182E-4</c:v>
                </c:pt>
                <c:pt idx="3">
                  <c:v>2.795597205789764E-4</c:v>
                </c:pt>
                <c:pt idx="4">
                  <c:v>3.1794720893630002E-4</c:v>
                </c:pt>
                <c:pt idx="5">
                  <c:v>3.1159430186718652E-4</c:v>
                </c:pt>
                <c:pt idx="6">
                  <c:v>3.3685268226064957E-4</c:v>
                </c:pt>
                <c:pt idx="7">
                  <c:v>3.6635572795406363E-4</c:v>
                </c:pt>
                <c:pt idx="8">
                  <c:v>3.841924237530956E-4</c:v>
                </c:pt>
                <c:pt idx="9">
                  <c:v>4.1058700085279875E-4</c:v>
                </c:pt>
                <c:pt idx="10">
                  <c:v>4.4340893140372114E-4</c:v>
                </c:pt>
                <c:pt idx="11">
                  <c:v>4.7691631758029651E-4</c:v>
                </c:pt>
                <c:pt idx="12">
                  <c:v>5.160715758683182E-4</c:v>
                </c:pt>
                <c:pt idx="13">
                  <c:v>5.6196679985044435E-4</c:v>
                </c:pt>
                <c:pt idx="14">
                  <c:v>6.1323281498438132E-4</c:v>
                </c:pt>
                <c:pt idx="15">
                  <c:v>6.7118405469681914E-4</c:v>
                </c:pt>
                <c:pt idx="16">
                  <c:v>7.3673284910416451E-4</c:v>
                </c:pt>
                <c:pt idx="17">
                  <c:v>8.0983418160853143E-4</c:v>
                </c:pt>
                <c:pt idx="18">
                  <c:v>8.9098409905218772E-4</c:v>
                </c:pt>
                <c:pt idx="19">
                  <c:v>9.8071470019519798E-4</c:v>
                </c:pt>
                <c:pt idx="20">
                  <c:v>1.0792350415532114E-3</c:v>
                </c:pt>
                <c:pt idx="21">
                  <c:v>1.1867993828741758E-3</c:v>
                </c:pt>
                <c:pt idx="22">
                  <c:v>1.3036828696621943E-3</c:v>
                </c:pt>
                <c:pt idx="23">
                  <c:v>1.43003146151416E-3</c:v>
                </c:pt>
                <c:pt idx="24">
                  <c:v>1.5659571118306801E-3</c:v>
                </c:pt>
                <c:pt idx="25">
                  <c:v>1.7115424267928208E-3</c:v>
                </c:pt>
                <c:pt idx="26">
                  <c:v>1.8668082763393181E-3</c:v>
                </c:pt>
                <c:pt idx="27">
                  <c:v>2.0317260515012852E-3</c:v>
                </c:pt>
                <c:pt idx="28">
                  <c:v>2.2062324067911852E-3</c:v>
                </c:pt>
                <c:pt idx="29">
                  <c:v>2.3902008062881026E-3</c:v>
                </c:pt>
                <c:pt idx="30">
                  <c:v>2.5834789798883889E-3</c:v>
                </c:pt>
                <c:pt idx="31">
                  <c:v>2.7858625682454586E-3</c:v>
                </c:pt>
                <c:pt idx="32">
                  <c:v>2.9971061127810096E-3</c:v>
                </c:pt>
                <c:pt idx="33">
                  <c:v>3.2169347207906323E-3</c:v>
                </c:pt>
                <c:pt idx="34">
                  <c:v>3.4450278244046602E-3</c:v>
                </c:pt>
                <c:pt idx="35">
                  <c:v>3.6810200313873707E-3</c:v>
                </c:pt>
                <c:pt idx="36">
                  <c:v>3.9245185502877668E-3</c:v>
                </c:pt>
                <c:pt idx="37">
                  <c:v>4.1750949433156537E-3</c:v>
                </c:pt>
                <c:pt idx="38">
                  <c:v>4.4322725472862893E-3</c:v>
                </c:pt>
                <c:pt idx="39">
                  <c:v>4.6955370731439575E-3</c:v>
                </c:pt>
                <c:pt idx="40">
                  <c:v>4.9643415233589314E-3</c:v>
                </c:pt>
                <c:pt idx="41">
                  <c:v>5.2380918437066933E-3</c:v>
                </c:pt>
                <c:pt idx="42">
                  <c:v>5.5161470609649804E-3</c:v>
                </c:pt>
                <c:pt idx="43">
                  <c:v>5.7978117930658334E-3</c:v>
                </c:pt>
                <c:pt idx="44">
                  <c:v>6.0823380242222887E-3</c:v>
                </c:pt>
                <c:pt idx="45">
                  <c:v>6.3689211309479691E-3</c:v>
                </c:pt>
                <c:pt idx="46">
                  <c:v>6.6566937282918834E-3</c:v>
                </c:pt>
                <c:pt idx="47">
                  <c:v>6.9447153034138788E-3</c:v>
                </c:pt>
                <c:pt idx="48">
                  <c:v>7.2319797930487329E-3</c:v>
                </c:pt>
                <c:pt idx="49">
                  <c:v>7.5174071932447599E-3</c:v>
                </c:pt>
                <c:pt idx="50">
                  <c:v>7.7998407772636117E-3</c:v>
                </c:pt>
                <c:pt idx="51">
                  <c:v>8.0780463745270242E-3</c:v>
                </c:pt>
                <c:pt idx="52">
                  <c:v>8.3507194282531547E-3</c:v>
                </c:pt>
                <c:pt idx="53">
                  <c:v>8.6164763526241309E-3</c:v>
                </c:pt>
                <c:pt idx="54">
                  <c:v>8.8738647717346748E-3</c:v>
                </c:pt>
                <c:pt idx="55">
                  <c:v>9.1213563738956095E-3</c:v>
                </c:pt>
                <c:pt idx="56">
                  <c:v>9.3573698300881639E-3</c:v>
                </c:pt>
                <c:pt idx="57">
                  <c:v>9.5802743543613265E-3</c:v>
                </c:pt>
                <c:pt idx="58">
                  <c:v>9.788396428772269E-3</c:v>
                </c:pt>
                <c:pt idx="59">
                  <c:v>9.9800387396760774E-3</c:v>
                </c:pt>
                <c:pt idx="60">
                  <c:v>1.0153500296844521E-2</c:v>
                </c:pt>
                <c:pt idx="61">
                  <c:v>1.0307096444932691E-2</c:v>
                </c:pt>
                <c:pt idx="62">
                  <c:v>1.0439189318491323E-2</c:v>
                </c:pt>
                <c:pt idx="63">
                  <c:v>1.0548209299986198E-2</c:v>
                </c:pt>
                <c:pt idx="64">
                  <c:v>1.0632679522238141E-2</c:v>
                </c:pt>
                <c:pt idx="65">
                  <c:v>1.0691245508120017E-2</c:v>
                </c:pt>
                <c:pt idx="66">
                  <c:v>1.0722694129038E-2</c:v>
                </c:pt>
                <c:pt idx="67">
                  <c:v>1.0725978828260261E-2</c:v>
                </c:pt>
                <c:pt idx="68">
                  <c:v>1.0700238648219861E-2</c:v>
                </c:pt>
                <c:pt idx="69">
                  <c:v>1.0644810873551793E-2</c:v>
                </c:pt>
                <c:pt idx="70">
                  <c:v>1.055924964127748E-2</c:v>
                </c:pt>
                <c:pt idx="71">
                  <c:v>1.0443334271255707E-2</c:v>
                </c:pt>
                <c:pt idx="72">
                  <c:v>1.0297079085054613E-2</c:v>
                </c:pt>
                <c:pt idx="73">
                  <c:v>1.0120727697783482E-2</c:v>
                </c:pt>
                <c:pt idx="74">
                  <c:v>9.9147586349397007E-3</c:v>
                </c:pt>
                <c:pt idx="75">
                  <c:v>9.6798623560151367E-3</c:v>
                </c:pt>
                <c:pt idx="76">
                  <c:v>9.4169253464303007E-3</c:v>
                </c:pt>
                <c:pt idx="77">
                  <c:v>9.1270178613767836E-3</c:v>
                </c:pt>
                <c:pt idx="78">
                  <c:v>8.8113441253358706E-3</c:v>
                </c:pt>
                <c:pt idx="79">
                  <c:v>8.4712305975994558E-3</c:v>
                </c:pt>
                <c:pt idx="80">
                  <c:v>8.1080889817059347E-3</c:v>
                </c:pt>
                <c:pt idx="81">
                  <c:v>7.7233677646788082E-3</c:v>
                </c:pt>
                <c:pt idx="82">
                  <c:v>7.3185462703314955E-3</c:v>
                </c:pt>
                <c:pt idx="83">
                  <c:v>6.8951175235620974E-3</c:v>
                </c:pt>
                <c:pt idx="84">
                  <c:v>6.4545664697777125E-3</c:v>
                </c:pt>
                <c:pt idx="85">
                  <c:v>5.9983625425422361E-3</c:v>
                </c:pt>
                <c:pt idx="86">
                  <c:v>5.5279724525226503E-3</c:v>
                </c:pt>
                <c:pt idx="87">
                  <c:v>5.0448526497837804E-3</c:v>
                </c:pt>
                <c:pt idx="88">
                  <c:v>4.5504506907150704E-3</c:v>
                </c:pt>
                <c:pt idx="89">
                  <c:v>4.0461954431504034E-3</c:v>
                </c:pt>
                <c:pt idx="90">
                  <c:v>3.5334976881605052E-3</c:v>
                </c:pt>
                <c:pt idx="91">
                  <c:v>3.0137436814326652E-3</c:v>
                </c:pt>
                <c:pt idx="92">
                  <c:v>2.4882851227106951E-3</c:v>
                </c:pt>
                <c:pt idx="93">
                  <c:v>1.9584392068667492E-3</c:v>
                </c:pt>
                <c:pt idx="94">
                  <c:v>1.4254684579076578E-3</c:v>
                </c:pt>
                <c:pt idx="95">
                  <c:v>8.9060171196323726E-4</c:v>
                </c:pt>
                <c:pt idx="96">
                  <c:v>3.550073212724081E-4</c:v>
                </c:pt>
                <c:pt idx="97">
                  <c:v>-1.8020482945304187E-4</c:v>
                </c:pt>
                <c:pt idx="98">
                  <c:v>-7.1397212357464065E-4</c:v>
                </c:pt>
                <c:pt idx="99">
                  <c:v>-1.2452930335684681E-3</c:v>
                </c:pt>
                <c:pt idx="100">
                  <c:v>-1.7732072345709405E-3</c:v>
                </c:pt>
                <c:pt idx="101">
                  <c:v>-2.296776441890021E-3</c:v>
                </c:pt>
                <c:pt idx="102">
                  <c:v>-2.8151061629257891E-3</c:v>
                </c:pt>
                <c:pt idx="103">
                  <c:v>-3.3273438636987392E-3</c:v>
                </c:pt>
                <c:pt idx="104">
                  <c:v>-3.8326578078634152E-3</c:v>
                </c:pt>
                <c:pt idx="105">
                  <c:v>-4.3302280377368104E-3</c:v>
                </c:pt>
                <c:pt idx="106">
                  <c:v>-4.8192436989781054E-3</c:v>
                </c:pt>
                <c:pt idx="107">
                  <c:v>-5.2988867500753404E-3</c:v>
                </c:pt>
                <c:pt idx="108">
                  <c:v>-5.7683225394793173E-3</c:v>
                </c:pt>
                <c:pt idx="109">
                  <c:v>-6.2266955265139383E-3</c:v>
                </c:pt>
                <c:pt idx="110">
                  <c:v>-6.6731112728920733E-3</c:v>
                </c:pt>
                <c:pt idx="111">
                  <c:v>-7.1066439788288653E-3</c:v>
                </c:pt>
                <c:pt idx="112">
                  <c:v>-7.5263199555094824E-3</c:v>
                </c:pt>
                <c:pt idx="113">
                  <c:v>-7.931109455092053E-3</c:v>
                </c:pt>
                <c:pt idx="114">
                  <c:v>-8.3199409851681012E-3</c:v>
                </c:pt>
                <c:pt idx="115">
                  <c:v>-8.6916868742864199E-3</c:v>
                </c:pt>
                <c:pt idx="116">
                  <c:v>-9.0451640285463767E-3</c:v>
                </c:pt>
                <c:pt idx="117">
                  <c:v>-9.3791510336883963E-3</c:v>
                </c:pt>
                <c:pt idx="118">
                  <c:v>-9.6923875798374803E-3</c:v>
                </c:pt>
                <c:pt idx="119">
                  <c:v>-9.9835842429852138E-3</c:v>
                </c:pt>
                <c:pt idx="120">
                  <c:v>-1.0251429871071079E-2</c:v>
                </c:pt>
                <c:pt idx="121">
                  <c:v>-1.0494610979687478E-2</c:v>
                </c:pt>
                <c:pt idx="122">
                  <c:v>-1.0711831744737457E-2</c:v>
                </c:pt>
                <c:pt idx="123">
                  <c:v>-1.0901828935743705E-2</c:v>
                </c:pt>
                <c:pt idx="124">
                  <c:v>-1.106338828019944E-2</c:v>
                </c:pt>
                <c:pt idx="125">
                  <c:v>-1.1195368598684479E-2</c:v>
                </c:pt>
                <c:pt idx="126">
                  <c:v>-1.1296731769114901E-2</c:v>
                </c:pt>
                <c:pt idx="127">
                  <c:v>-1.1366543325636505E-2</c:v>
                </c:pt>
                <c:pt idx="128">
                  <c:v>-1.1404002035040826E-2</c:v>
                </c:pt>
                <c:pt idx="129">
                  <c:v>-1.1408453718001386E-2</c:v>
                </c:pt>
                <c:pt idx="130">
                  <c:v>-1.1379390838149038E-2</c:v>
                </c:pt>
                <c:pt idx="131">
                  <c:v>-1.1316471232477848E-2</c:v>
                </c:pt>
                <c:pt idx="132">
                  <c:v>-1.1219516596274938E-2</c:v>
                </c:pt>
                <c:pt idx="133">
                  <c:v>-1.1088516088319705E-2</c:v>
                </c:pt>
                <c:pt idx="134">
                  <c:v>-1.0923633422037747E-2</c:v>
                </c:pt>
                <c:pt idx="135">
                  <c:v>-1.0725203405600211E-2</c:v>
                </c:pt>
                <c:pt idx="136">
                  <c:v>-1.0493744757321758E-2</c:v>
                </c:pt>
                <c:pt idx="137">
                  <c:v>-1.0229960776454432E-2</c:v>
                </c:pt>
                <c:pt idx="138">
                  <c:v>-9.9347381596288746E-3</c:v>
                </c:pt>
                <c:pt idx="139">
                  <c:v>-9.6091582554467918E-3</c:v>
                </c:pt>
                <c:pt idx="140">
                  <c:v>-9.2545072698826825E-3</c:v>
                </c:pt>
                <c:pt idx="141">
                  <c:v>-8.872269530767923E-3</c:v>
                </c:pt>
                <c:pt idx="142">
                  <c:v>-8.4641441878708524E-3</c:v>
                </c:pt>
                <c:pt idx="143">
                  <c:v>-8.0320252930341698E-3</c:v>
                </c:pt>
                <c:pt idx="144">
                  <c:v>-7.5780002573143934E-3</c:v>
                </c:pt>
                <c:pt idx="145">
                  <c:v>-7.1043233775161512E-3</c:v>
                </c:pt>
                <c:pt idx="146">
                  <c:v>-6.6133863014261936E-3</c:v>
                </c:pt>
                <c:pt idx="147">
                  <c:v>-6.1076614439860653E-3</c:v>
                </c:pt>
                <c:pt idx="148">
                  <c:v>-5.5896775001860535E-3</c:v>
                </c:pt>
                <c:pt idx="149">
                  <c:v>-5.0619549248076033E-3</c:v>
                </c:pt>
                <c:pt idx="150">
                  <c:v>-4.5269509962401304E-3</c:v>
                </c:pt>
                <c:pt idx="151">
                  <c:v>-3.9870143060897452E-3</c:v>
                </c:pt>
                <c:pt idx="152">
                  <c:v>-3.4443514164252602E-3</c:v>
                </c:pt>
                <c:pt idx="153">
                  <c:v>-2.9010072450763526E-3</c:v>
                </c:pt>
                <c:pt idx="154">
                  <c:v>-2.3588504882598987E-3</c:v>
                </c:pt>
                <c:pt idx="155">
                  <c:v>-1.819560233444134E-3</c:v>
                </c:pt>
                <c:pt idx="156">
                  <c:v>-1.2846244060257441E-3</c:v>
                </c:pt>
                <c:pt idx="157">
                  <c:v>-7.5535618198975833E-4</c:v>
                </c:pt>
                <c:pt idx="158">
                  <c:v>-2.3291585674799662E-4</c:v>
                </c:pt>
                <c:pt idx="159">
                  <c:v>2.8168099432331317E-4</c:v>
                </c:pt>
                <c:pt idx="160">
                  <c:v>7.8753846512152469E-4</c:v>
                </c:pt>
                <c:pt idx="161">
                  <c:v>1.2838597474334719E-3</c:v>
                </c:pt>
                <c:pt idx="162">
                  <c:v>1.7699491328264983E-3</c:v>
                </c:pt>
                <c:pt idx="163">
                  <c:v>2.2451938874515939E-3</c:v>
                </c:pt>
                <c:pt idx="164">
                  <c:v>2.7090464885800411E-3</c:v>
                </c:pt>
                <c:pt idx="165">
                  <c:v>3.1610000361342082E-3</c:v>
                </c:pt>
                <c:pt idx="166">
                  <c:v>3.600588980917422E-3</c:v>
                </c:pt>
                <c:pt idx="167">
                  <c:v>4.0273632744516124E-3</c:v>
                </c:pt>
                <c:pt idx="168">
                  <c:v>4.4408847719911724E-3</c:v>
                </c:pt>
                <c:pt idx="169">
                  <c:v>4.8407129499219862E-3</c:v>
                </c:pt>
                <c:pt idx="170">
                  <c:v>5.2264013932629338E-3</c:v>
                </c:pt>
                <c:pt idx="171">
                  <c:v>5.5974886824369137E-3</c:v>
                </c:pt>
                <c:pt idx="172">
                  <c:v>5.9534913921624032E-3</c:v>
                </c:pt>
                <c:pt idx="173">
                  <c:v>6.2939015261826194E-3</c:v>
                </c:pt>
                <c:pt idx="174">
                  <c:v>6.6181905313006904E-3</c:v>
                </c:pt>
                <c:pt idx="175">
                  <c:v>6.9257948937333242E-3</c:v>
                </c:pt>
                <c:pt idx="176">
                  <c:v>7.2161240489603904E-3</c:v>
                </c:pt>
                <c:pt idx="177">
                  <c:v>7.4885596441602907E-3</c:v>
                </c:pt>
                <c:pt idx="178">
                  <c:v>7.7424543420943539E-3</c:v>
                </c:pt>
                <c:pt idx="179">
                  <c:v>7.9771393334314503E-3</c:v>
                </c:pt>
                <c:pt idx="180">
                  <c:v>8.1919286699815089E-3</c:v>
                </c:pt>
                <c:pt idx="181">
                  <c:v>8.3861181917083208E-3</c:v>
                </c:pt>
                <c:pt idx="182">
                  <c:v>8.5590014706505655E-3</c:v>
                </c:pt>
                <c:pt idx="183">
                  <c:v>8.7098723036033148E-3</c:v>
                </c:pt>
                <c:pt idx="184">
                  <c:v>8.8380324844441263E-3</c:v>
                </c:pt>
                <c:pt idx="185">
                  <c:v>8.9428011848697395E-3</c:v>
                </c:pt>
                <c:pt idx="186">
                  <c:v>9.0235310238294363E-3</c:v>
                </c:pt>
                <c:pt idx="187">
                  <c:v>9.0796090719445551E-3</c:v>
                </c:pt>
                <c:pt idx="188">
                  <c:v>9.1104752195314796E-3</c:v>
                </c:pt>
                <c:pt idx="189">
                  <c:v>9.115631856368954E-3</c:v>
                </c:pt>
                <c:pt idx="190">
                  <c:v>9.0946462481134478E-3</c:v>
                </c:pt>
                <c:pt idx="191">
                  <c:v>9.0471697486441249E-3</c:v>
                </c:pt>
                <c:pt idx="192">
                  <c:v>8.9729360965340281E-3</c:v>
                </c:pt>
                <c:pt idx="193">
                  <c:v>8.8717810438956567E-3</c:v>
                </c:pt>
                <c:pt idx="194">
                  <c:v>8.7436437096934001E-3</c:v>
                </c:pt>
                <c:pt idx="195">
                  <c:v>8.5885767340663707E-3</c:v>
                </c:pt>
                <c:pt idx="196">
                  <c:v>8.4067499322100728E-3</c:v>
                </c:pt>
                <c:pt idx="197">
                  <c:v>8.1984682542660548E-3</c:v>
                </c:pt>
                <c:pt idx="198">
                  <c:v>7.9641755061878872E-3</c:v>
                </c:pt>
                <c:pt idx="199">
                  <c:v>7.7044629810927821E-3</c:v>
                </c:pt>
                <c:pt idx="200">
                  <c:v>7.4200658736759701E-3</c:v>
                </c:pt>
                <c:pt idx="201">
                  <c:v>7.1118800488989692E-3</c:v>
                </c:pt>
                <c:pt idx="202">
                  <c:v>6.7809576661016814E-3</c:v>
                </c:pt>
                <c:pt idx="203">
                  <c:v>6.4285048103822707E-3</c:v>
                </c:pt>
                <c:pt idx="204">
                  <c:v>6.0558695616141746E-3</c:v>
                </c:pt>
                <c:pt idx="205">
                  <c:v>5.6645359102897265E-3</c:v>
                </c:pt>
                <c:pt idx="206">
                  <c:v>5.2561017559342189E-3</c:v>
                </c:pt>
                <c:pt idx="207">
                  <c:v>4.8322498545059333E-3</c:v>
                </c:pt>
                <c:pt idx="208">
                  <c:v>4.3947237152061882E-3</c:v>
                </c:pt>
                <c:pt idx="209">
                  <c:v>3.9453047143171195E-3</c:v>
                </c:pt>
                <c:pt idx="210">
                  <c:v>3.4857867739754695E-3</c:v>
                </c:pt>
                <c:pt idx="211">
                  <c:v>3.0179455735095482E-3</c:v>
                </c:pt>
                <c:pt idx="212">
                  <c:v>2.5435201287289967E-3</c:v>
                </c:pt>
                <c:pt idx="213">
                  <c:v>2.0641848012579694E-3</c:v>
                </c:pt>
                <c:pt idx="214">
                  <c:v>1.5815530413753149E-3</c:v>
                </c:pt>
                <c:pt idx="215">
                  <c:v>1.0971551332196242E-3</c:v>
                </c:pt>
                <c:pt idx="216">
                  <c:v>6.1243991594820031E-4</c:v>
                </c:pt>
                <c:pt idx="217">
                  <c:v>1.2877607273312341E-4</c:v>
                </c:pt>
                <c:pt idx="218">
                  <c:v>-3.5255403504404605E-4</c:v>
                </c:pt>
                <c:pt idx="219">
                  <c:v>-8.3035384230594107E-4</c:v>
                </c:pt>
                <c:pt idx="220">
                  <c:v>-1.3035029118730122E-3</c:v>
                </c:pt>
                <c:pt idx="221">
                  <c:v>-1.7709604953558781E-3</c:v>
                </c:pt>
                <c:pt idx="222">
                  <c:v>-2.2317685630693631E-3</c:v>
                </c:pt>
                <c:pt idx="223">
                  <c:v>-2.6850424848552331E-3</c:v>
                </c:pt>
                <c:pt idx="224">
                  <c:v>-3.1299662537812812E-3</c:v>
                </c:pt>
                <c:pt idx="225">
                  <c:v>-3.565777811597864E-3</c:v>
                </c:pt>
                <c:pt idx="226">
                  <c:v>-3.9917684997225061E-3</c:v>
                </c:pt>
                <c:pt idx="227">
                  <c:v>-4.4072698712099524E-3</c:v>
                </c:pt>
                <c:pt idx="228">
                  <c:v>-4.8116467263464024E-3</c:v>
                </c:pt>
                <c:pt idx="229">
                  <c:v>-5.2042902439631304E-3</c:v>
                </c:pt>
                <c:pt idx="230">
                  <c:v>-5.5846043362131424E-3</c:v>
                </c:pt>
                <c:pt idx="231">
                  <c:v>-5.9520093416320875E-3</c:v>
                </c:pt>
                <c:pt idx="232">
                  <c:v>-6.3059222797080825E-3</c:v>
                </c:pt>
                <c:pt idx="233">
                  <c:v>-6.6457613334154134E-3</c:v>
                </c:pt>
                <c:pt idx="234">
                  <c:v>-6.9709342355495814E-3</c:v>
                </c:pt>
                <c:pt idx="235">
                  <c:v>-7.2808395788189761E-3</c:v>
                </c:pt>
                <c:pt idx="236">
                  <c:v>-7.5748626299161678E-3</c:v>
                </c:pt>
                <c:pt idx="237">
                  <c:v>-7.8523662162333814E-3</c:v>
                </c:pt>
                <c:pt idx="238">
                  <c:v>-8.1127043254951067E-3</c:v>
                </c:pt>
                <c:pt idx="239">
                  <c:v>-8.3552115801524846E-3</c:v>
                </c:pt>
                <c:pt idx="240">
                  <c:v>-8.5792073355507228E-3</c:v>
                </c:pt>
                <c:pt idx="241">
                  <c:v>-8.7839969204244264E-3</c:v>
                </c:pt>
                <c:pt idx="242">
                  <c:v>-8.9688851800752648E-3</c:v>
                </c:pt>
                <c:pt idx="243">
                  <c:v>-9.1331657620421485E-3</c:v>
                </c:pt>
                <c:pt idx="244">
                  <c:v>-9.2761388251948705E-3</c:v>
                </c:pt>
                <c:pt idx="245">
                  <c:v>-9.3971154164334825E-3</c:v>
                </c:pt>
                <c:pt idx="246">
                  <c:v>-9.4954278519538259E-3</c:v>
                </c:pt>
                <c:pt idx="247">
                  <c:v>-9.5704301123247758E-3</c:v>
                </c:pt>
                <c:pt idx="248">
                  <c:v>-9.6215167958351774E-3</c:v>
                </c:pt>
                <c:pt idx="249">
                  <c:v>-9.648126686358633E-3</c:v>
                </c:pt>
                <c:pt idx="250">
                  <c:v>-9.6497527013667608E-3</c:v>
                </c:pt>
                <c:pt idx="251">
                  <c:v>-9.6259534133742806E-3</c:v>
                </c:pt>
                <c:pt idx="252">
                  <c:v>-9.5763619746709223E-3</c:v>
                </c:pt>
                <c:pt idx="253">
                  <c:v>-9.5006875544819836E-3</c:v>
                </c:pt>
                <c:pt idx="254">
                  <c:v>-9.3987314199920208E-3</c:v>
                </c:pt>
                <c:pt idx="255">
                  <c:v>-9.2703922496287748E-3</c:v>
                </c:pt>
                <c:pt idx="256">
                  <c:v>-9.1156710569581575E-3</c:v>
                </c:pt>
                <c:pt idx="257">
                  <c:v>-8.9346806127667804E-3</c:v>
                </c:pt>
                <c:pt idx="258">
                  <c:v>-8.7276546102422747E-3</c:v>
                </c:pt>
                <c:pt idx="259">
                  <c:v>-8.4949496125117027E-3</c:v>
                </c:pt>
                <c:pt idx="260">
                  <c:v>-8.2370638810012383E-3</c:v>
                </c:pt>
                <c:pt idx="261">
                  <c:v>-7.9546296498083924E-3</c:v>
                </c:pt>
                <c:pt idx="262">
                  <c:v>-7.6484282926267523E-3</c:v>
                </c:pt>
                <c:pt idx="263">
                  <c:v>-7.3193845580765016E-3</c:v>
                </c:pt>
                <c:pt idx="264">
                  <c:v>-6.9685789884828377E-3</c:v>
                </c:pt>
                <c:pt idx="265">
                  <c:v>-6.5972309184087544E-3</c:v>
                </c:pt>
                <c:pt idx="266">
                  <c:v>-6.2066934504887124E-3</c:v>
                </c:pt>
                <c:pt idx="267">
                  <c:v>-5.7984493384459074E-3</c:v>
                </c:pt>
                <c:pt idx="268">
                  <c:v>-5.3740762494643999E-3</c:v>
                </c:pt>
                <c:pt idx="269">
                  <c:v>-4.9352370926206875E-3</c:v>
                </c:pt>
                <c:pt idx="270">
                  <c:v>-4.4836410471574134E-3</c:v>
                </c:pt>
                <c:pt idx="271">
                  <c:v>-4.0210374324053484E-3</c:v>
                </c:pt>
                <c:pt idx="272">
                  <c:v>-3.5491678564784105E-3</c:v>
                </c:pt>
                <c:pt idx="273">
                  <c:v>-3.0697655325038061E-3</c:v>
                </c:pt>
                <c:pt idx="274">
                  <c:v>-2.5845092484805821E-3</c:v>
                </c:pt>
                <c:pt idx="275">
                  <c:v>-2.0950220601053892E-3</c:v>
                </c:pt>
                <c:pt idx="276">
                  <c:v>-1.6028607814995081E-3</c:v>
                </c:pt>
                <c:pt idx="277">
                  <c:v>-1.1095042454560104E-3</c:v>
                </c:pt>
                <c:pt idx="278">
                  <c:v>-6.163547163521491E-4</c:v>
                </c:pt>
                <c:pt idx="279">
                  <c:v>-1.2473436015960403E-4</c:v>
                </c:pt>
                <c:pt idx="280">
                  <c:v>3.6411548858447012E-4</c:v>
                </c:pt>
                <c:pt idx="281">
                  <c:v>8.4903341038261115E-4</c:v>
                </c:pt>
                <c:pt idx="282">
                  <c:v>1.3289214705992181E-3</c:v>
                </c:pt>
                <c:pt idx="283">
                  <c:v>1.802770657882626E-3</c:v>
                </c:pt>
                <c:pt idx="284">
                  <c:v>2.2696418523546614E-3</c:v>
                </c:pt>
                <c:pt idx="285">
                  <c:v>2.7286628191915282E-3</c:v>
                </c:pt>
                <c:pt idx="286">
                  <c:v>3.1790192299336857E-3</c:v>
                </c:pt>
                <c:pt idx="287">
                  <c:v>3.6199522306460201E-3</c:v>
                </c:pt>
                <c:pt idx="288">
                  <c:v>4.0507408471035233E-3</c:v>
                </c:pt>
                <c:pt idx="289">
                  <c:v>4.4707094561392208E-3</c:v>
                </c:pt>
                <c:pt idx="290">
                  <c:v>4.879206845041964E-3</c:v>
                </c:pt>
                <c:pt idx="291">
                  <c:v>5.2756025310465434E-3</c:v>
                </c:pt>
                <c:pt idx="292">
                  <c:v>5.6592817772437194E-3</c:v>
                </c:pt>
                <c:pt idx="293">
                  <c:v>6.0296361159382795E-3</c:v>
                </c:pt>
                <c:pt idx="294">
                  <c:v>6.3860618955959327E-3</c:v>
                </c:pt>
                <c:pt idx="295">
                  <c:v>6.7279515296136136E-3</c:v>
                </c:pt>
                <c:pt idx="296">
                  <c:v>7.0546910490326522E-3</c:v>
                </c:pt>
                <c:pt idx="297">
                  <c:v>7.3656529440194714E-3</c:v>
                </c:pt>
                <c:pt idx="298">
                  <c:v>7.6601985159944824E-3</c:v>
                </c:pt>
                <c:pt idx="299">
                  <c:v>7.9376766740297134E-3</c:v>
                </c:pt>
                <c:pt idx="300">
                  <c:v>8.1974162518435416E-3</c:v>
                </c:pt>
                <c:pt idx="301">
                  <c:v>8.4387409864233546E-3</c:v>
                </c:pt>
                <c:pt idx="302">
                  <c:v>8.6609560151453876E-3</c:v>
                </c:pt>
                <c:pt idx="303">
                  <c:v>8.8633605896248548E-3</c:v>
                </c:pt>
                <c:pt idx="304">
                  <c:v>9.0452473269770767E-3</c:v>
                </c:pt>
                <c:pt idx="305">
                  <c:v>9.2059112870459727E-3</c:v>
                </c:pt>
                <c:pt idx="306">
                  <c:v>9.3446553400009166E-3</c:v>
                </c:pt>
                <c:pt idx="307">
                  <c:v>9.4607956591442593E-3</c:v>
                </c:pt>
                <c:pt idx="308">
                  <c:v>9.5536733073972747E-3</c:v>
                </c:pt>
                <c:pt idx="309">
                  <c:v>9.6226602737325227E-3</c:v>
                </c:pt>
                <c:pt idx="310">
                  <c:v>9.6671709179830707E-3</c:v>
                </c:pt>
                <c:pt idx="311">
                  <c:v>9.6866646246247766E-3</c:v>
                </c:pt>
                <c:pt idx="312">
                  <c:v>9.6806656317934246E-3</c:v>
                </c:pt>
                <c:pt idx="313">
                  <c:v>9.6487645969060704E-3</c:v>
                </c:pt>
                <c:pt idx="314">
                  <c:v>9.5906227313596847E-3</c:v>
                </c:pt>
                <c:pt idx="315">
                  <c:v>9.5059910586176768E-3</c:v>
                </c:pt>
                <c:pt idx="316">
                  <c:v>9.394709275919377E-3</c:v>
                </c:pt>
                <c:pt idx="317">
                  <c:v>9.2567149640900067E-3</c:v>
                </c:pt>
                <c:pt idx="318">
                  <c:v>9.0920507899412764E-3</c:v>
                </c:pt>
                <c:pt idx="319">
                  <c:v>8.9008760992483425E-3</c:v>
                </c:pt>
                <c:pt idx="320">
                  <c:v>8.6834670092340548E-3</c:v>
                </c:pt>
                <c:pt idx="321">
                  <c:v>8.4402262933177766E-3</c:v>
                </c:pt>
                <c:pt idx="322">
                  <c:v>8.1716915538050609E-3</c:v>
                </c:pt>
                <c:pt idx="323">
                  <c:v>7.8785398003745934E-3</c:v>
                </c:pt>
                <c:pt idx="324">
                  <c:v>7.5615978232059173E-3</c:v>
                </c:pt>
                <c:pt idx="325">
                  <c:v>7.2218349008816504E-3</c:v>
                </c:pt>
                <c:pt idx="326">
                  <c:v>6.8603631772993934E-3</c:v>
                </c:pt>
                <c:pt idx="327">
                  <c:v>6.4784431942769951E-3</c:v>
                </c:pt>
                <c:pt idx="328">
                  <c:v>6.0774646337506876E-3</c:v>
                </c:pt>
                <c:pt idx="329">
                  <c:v>5.6589421130844083E-3</c:v>
                </c:pt>
                <c:pt idx="330">
                  <c:v>5.2244861901573503E-3</c:v>
                </c:pt>
                <c:pt idx="331">
                  <c:v>4.7757820107779004E-3</c:v>
                </c:pt>
                <c:pt idx="332">
                  <c:v>4.3145693179778627E-3</c:v>
                </c:pt>
                <c:pt idx="333">
                  <c:v>3.8426107064364261E-3</c:v>
                </c:pt>
                <c:pt idx="334">
                  <c:v>3.3616729308495628E-3</c:v>
                </c:pt>
                <c:pt idx="335">
                  <c:v>2.8734992525498411E-3</c:v>
                </c:pt>
                <c:pt idx="336">
                  <c:v>2.37978924438854E-3</c:v>
                </c:pt>
                <c:pt idx="337">
                  <c:v>1.8821844549074744E-3</c:v>
                </c:pt>
                <c:pt idx="338">
                  <c:v>1.3822449640433919E-3</c:v>
                </c:pt>
                <c:pt idx="339">
                  <c:v>8.8146833727341248E-4</c:v>
                </c:pt>
                <c:pt idx="340">
                  <c:v>3.8126821047651874E-4</c:v>
                </c:pt>
                <c:pt idx="341">
                  <c:v>-1.170230552288684E-4</c:v>
                </c:pt>
                <c:pt idx="342">
                  <c:v>-6.1215530800756994E-4</c:v>
                </c:pt>
                <c:pt idx="343">
                  <c:v>-1.1029540007335649E-3</c:v>
                </c:pt>
                <c:pt idx="344">
                  <c:v>-1.5883124401105692E-3</c:v>
                </c:pt>
                <c:pt idx="345">
                  <c:v>-2.0672076025064763E-3</c:v>
                </c:pt>
                <c:pt idx="346">
                  <c:v>-2.5386958718025109E-3</c:v>
                </c:pt>
                <c:pt idx="347">
                  <c:v>-3.0018872571190656E-3</c:v>
                </c:pt>
                <c:pt idx="348">
                  <c:v>-3.4559659614745051E-3</c:v>
                </c:pt>
                <c:pt idx="349">
                  <c:v>-3.9001637317229595E-3</c:v>
                </c:pt>
                <c:pt idx="350">
                  <c:v>-4.3337581307575524E-3</c:v>
                </c:pt>
                <c:pt idx="351">
                  <c:v>-4.7560689454312329E-3</c:v>
                </c:pt>
                <c:pt idx="352">
                  <c:v>-5.1664470715775323E-3</c:v>
                </c:pt>
                <c:pt idx="353">
                  <c:v>-5.5642661173435134E-3</c:v>
                </c:pt>
                <c:pt idx="354">
                  <c:v>-5.948917273120957E-3</c:v>
                </c:pt>
                <c:pt idx="355">
                  <c:v>-6.3198045465535178E-3</c:v>
                </c:pt>
                <c:pt idx="356">
                  <c:v>-6.6763350836517195E-3</c:v>
                </c:pt>
                <c:pt idx="357">
                  <c:v>-7.0179183887707549E-3</c:v>
                </c:pt>
                <c:pt idx="358">
                  <c:v>-7.3439620759725866E-3</c:v>
                </c:pt>
                <c:pt idx="359">
                  <c:v>-7.6538609506450498E-3</c:v>
                </c:pt>
                <c:pt idx="360">
                  <c:v>-7.9470087863222454E-3</c:v>
                </c:pt>
                <c:pt idx="361">
                  <c:v>-8.2227818982731626E-3</c:v>
                </c:pt>
                <c:pt idx="362">
                  <c:v>-8.4805455883911248E-3</c:v>
                </c:pt>
                <c:pt idx="363">
                  <c:v>-8.7196558418238708E-3</c:v>
                </c:pt>
                <c:pt idx="364">
                  <c:v>-8.9394626086054078E-3</c:v>
                </c:pt>
                <c:pt idx="365">
                  <c:v>-9.1393038097775606E-3</c:v>
                </c:pt>
                <c:pt idx="366">
                  <c:v>-9.3185170191916779E-3</c:v>
                </c:pt>
                <c:pt idx="367">
                  <c:v>-9.4764389038694743E-3</c:v>
                </c:pt>
                <c:pt idx="368">
                  <c:v>-9.6124238914724828E-3</c:v>
                </c:pt>
                <c:pt idx="369">
                  <c:v>-9.7258269658470047E-3</c:v>
                </c:pt>
                <c:pt idx="370">
                  <c:v>-9.8160385927049607E-3</c:v>
                </c:pt>
                <c:pt idx="371">
                  <c:v>-9.8824716212823037E-3</c:v>
                </c:pt>
                <c:pt idx="372">
                  <c:v>-9.9245776185045726E-3</c:v>
                </c:pt>
                <c:pt idx="373">
                  <c:v>-9.941861504846156E-3</c:v>
                </c:pt>
                <c:pt idx="374">
                  <c:v>-9.9338772075980748E-3</c:v>
                </c:pt>
                <c:pt idx="375">
                  <c:v>-9.9002475754835766E-3</c:v>
                </c:pt>
                <c:pt idx="376">
                  <c:v>-9.8406619023145188E-3</c:v>
                </c:pt>
                <c:pt idx="377">
                  <c:v>-9.7548925231980728E-3</c:v>
                </c:pt>
                <c:pt idx="378">
                  <c:v>-9.6427946025100068E-3</c:v>
                </c:pt>
                <c:pt idx="379">
                  <c:v>-9.5043169094586703E-3</c:v>
                </c:pt>
                <c:pt idx="380">
                  <c:v>-9.3395102961945226E-3</c:v>
                </c:pt>
                <c:pt idx="381">
                  <c:v>-9.1485331928020351E-3</c:v>
                </c:pt>
                <c:pt idx="382">
                  <c:v>-8.9316542120348227E-3</c:v>
                </c:pt>
                <c:pt idx="383">
                  <c:v>-8.6892618985565141E-3</c:v>
                </c:pt>
                <c:pt idx="384">
                  <c:v>-8.4218738766216727E-3</c:v>
                </c:pt>
                <c:pt idx="385">
                  <c:v>-8.1301410508188184E-3</c:v>
                </c:pt>
                <c:pt idx="386">
                  <c:v>-7.8148537856602123E-3</c:v>
                </c:pt>
                <c:pt idx="387">
                  <c:v>-7.4769416469557823E-3</c:v>
                </c:pt>
                <c:pt idx="388">
                  <c:v>-7.1174724348480123E-3</c:v>
                </c:pt>
                <c:pt idx="389">
                  <c:v>-6.7376505695129823E-3</c:v>
                </c:pt>
                <c:pt idx="390">
                  <c:v>-6.3388215951688445E-3</c:v>
                </c:pt>
                <c:pt idx="391">
                  <c:v>-5.9224413089350803E-3</c:v>
                </c:pt>
                <c:pt idx="392">
                  <c:v>-5.4900676705037657E-3</c:v>
                </c:pt>
                <c:pt idx="393">
                  <c:v>-5.0433411090377933E-3</c:v>
                </c:pt>
                <c:pt idx="394">
                  <c:v>-4.5839627278919824E-3</c:v>
                </c:pt>
                <c:pt idx="395">
                  <c:v>-4.1136620234792859E-3</c:v>
                </c:pt>
                <c:pt idx="396">
                  <c:v>-3.6341858879580099E-3</c:v>
                </c:pt>
                <c:pt idx="397">
                  <c:v>-3.1472557827666586E-3</c:v>
                </c:pt>
                <c:pt idx="398">
                  <c:v>-2.6545691861614052E-3</c:v>
                </c:pt>
                <c:pt idx="399">
                  <c:v>-2.1577556030614002E-3</c:v>
                </c:pt>
                <c:pt idx="400">
                  <c:v>-1.6583908950861281E-3</c:v>
                </c:pt>
                <c:pt idx="401">
                  <c:v>-1.1579723425365301E-3</c:v>
                </c:pt>
                <c:pt idx="402">
                  <c:v>-6.5792644407391227E-4</c:v>
                </c:pt>
                <c:pt idx="403">
                  <c:v>-1.5960355913797753E-4</c:v>
                </c:pt>
                <c:pt idx="404">
                  <c:v>3.3572743450537202E-4</c:v>
                </c:pt>
                <c:pt idx="405">
                  <c:v>8.2687804437316125E-4</c:v>
                </c:pt>
                <c:pt idx="406">
                  <c:v>1.3127207235374225E-3</c:v>
                </c:pt>
                <c:pt idx="407">
                  <c:v>1.7922111855636423E-3</c:v>
                </c:pt>
                <c:pt idx="408">
                  <c:v>2.2643780988146072E-3</c:v>
                </c:pt>
                <c:pt idx="409">
                  <c:v>2.7283220949577782E-3</c:v>
                </c:pt>
                <c:pt idx="410">
                  <c:v>3.1831994642904267E-3</c:v>
                </c:pt>
                <c:pt idx="411">
                  <c:v>3.6282226357661211E-3</c:v>
                </c:pt>
                <c:pt idx="412">
                  <c:v>4.0626567627988714E-3</c:v>
                </c:pt>
                <c:pt idx="413">
                  <c:v>4.4858053093376031E-3</c:v>
                </c:pt>
                <c:pt idx="414">
                  <c:v>4.8970063079044231E-3</c:v>
                </c:pt>
                <c:pt idx="415">
                  <c:v>5.2956209441514124E-3</c:v>
                </c:pt>
                <c:pt idx="416">
                  <c:v>5.6810379691178995E-3</c:v>
                </c:pt>
                <c:pt idx="417">
                  <c:v>6.0526534470149934E-3</c:v>
                </c:pt>
                <c:pt idx="418">
                  <c:v>6.4098738143381975E-3</c:v>
                </c:pt>
                <c:pt idx="419">
                  <c:v>6.7521106763481307E-3</c:v>
                </c:pt>
                <c:pt idx="420">
                  <c:v>7.0787762270455804E-3</c:v>
                </c:pt>
                <c:pt idx="421">
                  <c:v>7.3892724763024078E-3</c:v>
                </c:pt>
                <c:pt idx="422">
                  <c:v>7.6830007694710534E-3</c:v>
                </c:pt>
                <c:pt idx="423">
                  <c:v>7.9593490586601853E-3</c:v>
                </c:pt>
                <c:pt idx="424">
                  <c:v>8.2176980461269068E-3</c:v>
                </c:pt>
                <c:pt idx="425">
                  <c:v>8.4574243874405708E-3</c:v>
                </c:pt>
                <c:pt idx="426">
                  <c:v>8.6778863801857797E-3</c:v>
                </c:pt>
                <c:pt idx="427">
                  <c:v>8.8784466667696984E-3</c:v>
                </c:pt>
                <c:pt idx="428">
                  <c:v>9.0584577688214204E-3</c:v>
                </c:pt>
                <c:pt idx="429">
                  <c:v>9.2172803661338589E-3</c:v>
                </c:pt>
                <c:pt idx="430">
                  <c:v>9.3542822949720141E-3</c:v>
                </c:pt>
                <c:pt idx="431">
                  <c:v>9.4688449876870039E-3</c:v>
                </c:pt>
                <c:pt idx="432">
                  <c:v>9.5603706943544076E-3</c:v>
                </c:pt>
                <c:pt idx="433">
                  <c:v>9.6282899111843224E-3</c:v>
                </c:pt>
                <c:pt idx="434">
                  <c:v>9.6720699009291249E-3</c:v>
                </c:pt>
                <c:pt idx="435">
                  <c:v>9.691223498832351E-3</c:v>
                </c:pt>
                <c:pt idx="436">
                  <c:v>9.6853212062546507E-3</c:v>
                </c:pt>
                <c:pt idx="437">
                  <c:v>9.6539877015875027E-3</c:v>
                </c:pt>
                <c:pt idx="438">
                  <c:v>9.5969145401960561E-3</c:v>
                </c:pt>
                <c:pt idx="439">
                  <c:v>9.5138808336204771E-3</c:v>
                </c:pt>
                <c:pt idx="440">
                  <c:v>9.4047365336637212E-3</c:v>
                </c:pt>
                <c:pt idx="441">
                  <c:v>9.269419504006178E-3</c:v>
                </c:pt>
                <c:pt idx="442">
                  <c:v>9.1079766415364926E-3</c:v>
                </c:pt>
                <c:pt idx="443">
                  <c:v>8.9205414733055047E-3</c:v>
                </c:pt>
                <c:pt idx="444">
                  <c:v>8.707369591711301E-3</c:v>
                </c:pt>
                <c:pt idx="445">
                  <c:v>8.468825367250344E-3</c:v>
                </c:pt>
                <c:pt idx="446">
                  <c:v>8.2053961131235767E-3</c:v>
                </c:pt>
                <c:pt idx="447">
                  <c:v>7.9177027088616243E-3</c:v>
                </c:pt>
                <c:pt idx="448">
                  <c:v>7.6064933331143518E-3</c:v>
                </c:pt>
                <c:pt idx="449">
                  <c:v>7.2726552631208179E-3</c:v>
                </c:pt>
                <c:pt idx="450">
                  <c:v>6.9172089327060524E-3</c:v>
                </c:pt>
                <c:pt idx="451">
                  <c:v>6.5413144195225923E-3</c:v>
                </c:pt>
                <c:pt idx="452">
                  <c:v>6.1462614790895407E-3</c:v>
                </c:pt>
                <c:pt idx="453">
                  <c:v>5.7334580359776188E-3</c:v>
                </c:pt>
                <c:pt idx="454">
                  <c:v>5.3044224492216421E-3</c:v>
                </c:pt>
                <c:pt idx="455">
                  <c:v>4.8607558512348782E-3</c:v>
                </c:pt>
                <c:pt idx="456">
                  <c:v>4.4041180031218824E-3</c:v>
                </c:pt>
                <c:pt idx="457">
                  <c:v>3.9362178281381116E-3</c:v>
                </c:pt>
                <c:pt idx="458">
                  <c:v>3.458782543172442E-3</c:v>
                </c:pt>
                <c:pt idx="459">
                  <c:v>2.9735334019369607E-3</c:v>
                </c:pt>
                <c:pt idx="460">
                  <c:v>2.4821582674669036E-3</c:v>
                </c:pt>
                <c:pt idx="461">
                  <c:v>1.986301692051468E-3</c:v>
                </c:pt>
                <c:pt idx="462">
                  <c:v>1.4875384567360661E-3</c:v>
                </c:pt>
                <c:pt idx="463">
                  <c:v>9.8739000171346324E-4</c:v>
                </c:pt>
                <c:pt idx="464">
                  <c:v>4.8729881699129471E-4</c:v>
                </c:pt>
                <c:pt idx="465">
                  <c:v>-1.1362559161434374E-5</c:v>
                </c:pt>
                <c:pt idx="466">
                  <c:v>-5.0730995600103534E-4</c:v>
                </c:pt>
                <c:pt idx="467">
                  <c:v>-9.993259913989637E-4</c:v>
                </c:pt>
                <c:pt idx="468">
                  <c:v>-1.4862628231194061E-3</c:v>
                </c:pt>
                <c:pt idx="469">
                  <c:v>-1.9670558596967752E-3</c:v>
                </c:pt>
                <c:pt idx="470">
                  <c:v>-2.440705420620715E-3</c:v>
                </c:pt>
                <c:pt idx="471">
                  <c:v>-2.9062895897502081E-3</c:v>
                </c:pt>
                <c:pt idx="472">
                  <c:v>-3.3629454514302213E-3</c:v>
                </c:pt>
                <c:pt idx="473">
                  <c:v>-3.8098681097280627E-3</c:v>
                </c:pt>
                <c:pt idx="474">
                  <c:v>-4.2463004561912434E-3</c:v>
                </c:pt>
                <c:pt idx="475">
                  <c:v>-4.6715324232816952E-3</c:v>
                </c:pt>
                <c:pt idx="476">
                  <c:v>-5.0848895670238068E-3</c:v>
                </c:pt>
                <c:pt idx="477">
                  <c:v>-5.4857264244661261E-3</c:v>
                </c:pt>
                <c:pt idx="478">
                  <c:v>-5.8734236653458591E-3</c:v>
                </c:pt>
                <c:pt idx="479">
                  <c:v>-6.2473738403415824E-3</c:v>
                </c:pt>
                <c:pt idx="480">
                  <c:v>-6.6069856559330814E-3</c:v>
                </c:pt>
                <c:pt idx="481">
                  <c:v>-6.9516752153120373E-3</c:v>
                </c:pt>
                <c:pt idx="482">
                  <c:v>-7.2808562499687181E-3</c:v>
                </c:pt>
                <c:pt idx="483">
                  <c:v>-7.5939406017210857E-3</c:v>
                </c:pt>
                <c:pt idx="484">
                  <c:v>-7.8903374434168994E-3</c:v>
                </c:pt>
                <c:pt idx="485">
                  <c:v>-8.1694529751624809E-3</c:v>
                </c:pt>
                <c:pt idx="486">
                  <c:v>-8.4306776430142227E-3</c:v>
                </c:pt>
                <c:pt idx="487">
                  <c:v>-8.6734018837870842E-3</c:v>
                </c:pt>
                <c:pt idx="488">
                  <c:v>-8.8970063847120702E-3</c:v>
                </c:pt>
                <c:pt idx="489">
                  <c:v>-9.1008651430458977E-3</c:v>
                </c:pt>
                <c:pt idx="490">
                  <c:v>-9.2843513714487916E-3</c:v>
                </c:pt>
                <c:pt idx="491">
                  <c:v>-9.4468411703943281E-3</c:v>
                </c:pt>
                <c:pt idx="492">
                  <c:v>-9.5877175861943248E-3</c:v>
                </c:pt>
                <c:pt idx="493">
                  <c:v>-9.7063754929513999E-3</c:v>
                </c:pt>
                <c:pt idx="494">
                  <c:v>-9.8022317274732568E-3</c:v>
                </c:pt>
                <c:pt idx="495">
                  <c:v>-9.8747246581164395E-3</c:v>
                </c:pt>
                <c:pt idx="496">
                  <c:v>-9.9233294159541078E-3</c:v>
                </c:pt>
                <c:pt idx="497">
                  <c:v>-9.9475620900689767E-3</c:v>
                </c:pt>
                <c:pt idx="498">
                  <c:v>-9.9469914590414044E-3</c:v>
                </c:pt>
                <c:pt idx="499">
                  <c:v>-9.9212388895676268E-3</c:v>
                </c:pt>
                <c:pt idx="500">
                  <c:v>-9.8699941946497772E-3</c:v>
                </c:pt>
                <c:pt idx="501">
                  <c:v>-9.7930200535596666E-3</c:v>
                </c:pt>
                <c:pt idx="502">
                  <c:v>-9.6901505013114366E-3</c:v>
                </c:pt>
                <c:pt idx="503">
                  <c:v>-9.5613107292447045E-3</c:v>
                </c:pt>
                <c:pt idx="504">
                  <c:v>-9.4065157211304842E-3</c:v>
                </c:pt>
                <c:pt idx="505">
                  <c:v>-9.2258796839218473E-3</c:v>
                </c:pt>
                <c:pt idx="506">
                  <c:v>-9.0196213466912749E-3</c:v>
                </c:pt>
                <c:pt idx="507">
                  <c:v>-8.7880673041306617E-3</c:v>
                </c:pt>
                <c:pt idx="508">
                  <c:v>-8.5316646648765006E-3</c:v>
                </c:pt>
                <c:pt idx="509">
                  <c:v>-8.2509818170642176E-3</c:v>
                </c:pt>
                <c:pt idx="510">
                  <c:v>-7.9467175989690504E-3</c:v>
                </c:pt>
                <c:pt idx="511">
                  <c:v>-7.6197024858984603E-3</c:v>
                </c:pt>
                <c:pt idx="512">
                  <c:v>-7.2709049948193891E-3</c:v>
                </c:pt>
                <c:pt idx="513">
                  <c:v>-6.9014222020581705E-3</c:v>
                </c:pt>
                <c:pt idx="514">
                  <c:v>-6.5124770524634433E-3</c:v>
                </c:pt>
                <c:pt idx="515">
                  <c:v>-6.1054234163858724E-3</c:v>
                </c:pt>
                <c:pt idx="516">
                  <c:v>-5.6817209931450787E-3</c:v>
                </c:pt>
                <c:pt idx="517">
                  <c:v>-5.2429279452744114E-3</c:v>
                </c:pt>
                <c:pt idx="518">
                  <c:v>-4.790666274419611E-3</c:v>
                </c:pt>
                <c:pt idx="519">
                  <c:v>-4.3266170964866594E-3</c:v>
                </c:pt>
                <c:pt idx="520">
                  <c:v>-3.8524808997562597E-3</c:v>
                </c:pt>
                <c:pt idx="521">
                  <c:v>-3.3699705879274896E-3</c:v>
                </c:pt>
                <c:pt idx="522">
                  <c:v>-2.8807808549566457E-3</c:v>
                </c:pt>
                <c:pt idx="523">
                  <c:v>-2.3865580743533026E-3</c:v>
                </c:pt>
                <c:pt idx="524">
                  <c:v>-1.8889015973291073E-3</c:v>
                </c:pt>
                <c:pt idx="525">
                  <c:v>-1.3893494534547841E-3</c:v>
                </c:pt>
                <c:pt idx="526">
                  <c:v>-8.8936516676135866E-4</c:v>
                </c:pt>
                <c:pt idx="527">
                  <c:v>-3.9034586135704396E-4</c:v>
                </c:pt>
                <c:pt idx="528">
                  <c:v>1.0639643347486009E-4</c:v>
                </c:pt>
                <c:pt idx="529">
                  <c:v>5.9961749981709937E-4</c:v>
                </c:pt>
                <c:pt idx="530">
                  <c:v>1.0881448048801333E-3</c:v>
                </c:pt>
                <c:pt idx="531">
                  <c:v>1.5708793050910061E-3</c:v>
                </c:pt>
                <c:pt idx="532">
                  <c:v>2.0467998011140212E-3</c:v>
                </c:pt>
                <c:pt idx="533">
                  <c:v>2.5149472539896392E-3</c:v>
                </c:pt>
                <c:pt idx="534">
                  <c:v>2.9744388025656149E-3</c:v>
                </c:pt>
                <c:pt idx="535">
                  <c:v>3.4244442602876452E-3</c:v>
                </c:pt>
                <c:pt idx="536">
                  <c:v>3.8641853727669449E-3</c:v>
                </c:pt>
                <c:pt idx="537">
                  <c:v>4.2929301790596017E-3</c:v>
                </c:pt>
                <c:pt idx="538">
                  <c:v>4.7099879536437834E-3</c:v>
                </c:pt>
                <c:pt idx="539">
                  <c:v>5.1147025889327164E-3</c:v>
                </c:pt>
                <c:pt idx="540">
                  <c:v>5.5064383280647123E-3</c:v>
                </c:pt>
                <c:pt idx="541">
                  <c:v>5.8845845487630445E-3</c:v>
                </c:pt>
                <c:pt idx="542">
                  <c:v>6.2485428922607195E-3</c:v>
                </c:pt>
                <c:pt idx="543">
                  <c:v>6.5977267933864424E-3</c:v>
                </c:pt>
                <c:pt idx="544">
                  <c:v>6.9315451755387301E-3</c:v>
                </c:pt>
                <c:pt idx="545">
                  <c:v>7.2494172593309024E-3</c:v>
                </c:pt>
                <c:pt idx="546">
                  <c:v>7.5507515743993914E-3</c:v>
                </c:pt>
                <c:pt idx="547">
                  <c:v>7.8349613127268822E-3</c:v>
                </c:pt>
                <c:pt idx="548">
                  <c:v>8.1014444397984244E-3</c:v>
                </c:pt>
                <c:pt idx="549">
                  <c:v>8.3495963454301228E-3</c:v>
                </c:pt>
                <c:pt idx="550">
                  <c:v>8.5788041090894048E-3</c:v>
                </c:pt>
                <c:pt idx="551">
                  <c:v>8.7884492764024342E-3</c:v>
                </c:pt>
                <c:pt idx="552">
                  <c:v>8.9779168225373567E-3</c:v>
                </c:pt>
                <c:pt idx="553">
                  <c:v>9.1465827048081566E-3</c:v>
                </c:pt>
                <c:pt idx="554">
                  <c:v>9.2938393165267526E-3</c:v>
                </c:pt>
                <c:pt idx="555">
                  <c:v>9.419085333140384E-3</c:v>
                </c:pt>
                <c:pt idx="556">
                  <c:v>9.5217340481094266E-3</c:v>
                </c:pt>
                <c:pt idx="557">
                  <c:v>9.6012303007966468E-3</c:v>
                </c:pt>
                <c:pt idx="558">
                  <c:v>9.6570389238878028E-3</c:v>
                </c:pt>
                <c:pt idx="559">
                  <c:v>9.6886747940230708E-3</c:v>
                </c:pt>
                <c:pt idx="560">
                  <c:v>9.6956917936054567E-3</c:v>
                </c:pt>
                <c:pt idx="561">
                  <c:v>9.6777053086468546E-3</c:v>
                </c:pt>
                <c:pt idx="562">
                  <c:v>9.6343870425621477E-3</c:v>
                </c:pt>
                <c:pt idx="563">
                  <c:v>9.5654784371304296E-3</c:v>
                </c:pt>
                <c:pt idx="564">
                  <c:v>9.4707956706671804E-3</c:v>
                </c:pt>
                <c:pt idx="565">
                  <c:v>9.3502372631945746E-3</c:v>
                </c:pt>
                <c:pt idx="566">
                  <c:v>9.2037954945915854E-3</c:v>
                </c:pt>
                <c:pt idx="567">
                  <c:v>9.0315468808971205E-3</c:v>
                </c:pt>
                <c:pt idx="568">
                  <c:v>8.8336737890947169E-3</c:v>
                </c:pt>
                <c:pt idx="569">
                  <c:v>8.6104707193658727E-3</c:v>
                </c:pt>
                <c:pt idx="570">
                  <c:v>8.3623406175130349E-3</c:v>
                </c:pt>
                <c:pt idx="571">
                  <c:v>8.0898063899022977E-3</c:v>
                </c:pt>
                <c:pt idx="572">
                  <c:v>7.7935175832919423E-3</c:v>
                </c:pt>
                <c:pt idx="573">
                  <c:v>7.47425477190091E-3</c:v>
                </c:pt>
                <c:pt idx="574">
                  <c:v>7.1329253213986733E-3</c:v>
                </c:pt>
                <c:pt idx="575">
                  <c:v>6.7705749303114734E-3</c:v>
                </c:pt>
                <c:pt idx="576">
                  <c:v>6.3883831475965124E-3</c:v>
                </c:pt>
                <c:pt idx="577">
                  <c:v>5.9876376686849404E-3</c:v>
                </c:pt>
                <c:pt idx="578">
                  <c:v>5.5697579858203202E-3</c:v>
                </c:pt>
                <c:pt idx="579">
                  <c:v>5.1362534443286948E-3</c:v>
                </c:pt>
                <c:pt idx="580">
                  <c:v>4.6887150838741329E-3</c:v>
                </c:pt>
                <c:pt idx="581">
                  <c:v>4.2287984782470823E-3</c:v>
                </c:pt>
                <c:pt idx="582">
                  <c:v>3.7581948422421118E-3</c:v>
                </c:pt>
                <c:pt idx="583">
                  <c:v>3.278601845074172E-3</c:v>
                </c:pt>
                <c:pt idx="584">
                  <c:v>2.7917277831707604E-3</c:v>
                </c:pt>
                <c:pt idx="585">
                  <c:v>2.2992298185742612E-3</c:v>
                </c:pt>
                <c:pt idx="586">
                  <c:v>1.8027204200434339E-3</c:v>
                </c:pt>
                <c:pt idx="587">
                  <c:v>1.3037683546058033E-3</c:v>
                </c:pt>
                <c:pt idx="588">
                  <c:v>8.0386104575419525E-4</c:v>
                </c:pt>
                <c:pt idx="589">
                  <c:v>3.0441644296842605E-4</c:v>
                </c:pt>
                <c:pt idx="590">
                  <c:v>-1.9321607430387462E-4</c:v>
                </c:pt>
                <c:pt idx="591">
                  <c:v>-6.8776516962624633E-4</c:v>
                </c:pt>
                <c:pt idx="592">
                  <c:v>-1.1780349514814127E-3</c:v>
                </c:pt>
                <c:pt idx="593">
                  <c:v>-1.6628929998482977E-3</c:v>
                </c:pt>
                <c:pt idx="594">
                  <c:v>-2.1412825290795055E-3</c:v>
                </c:pt>
                <c:pt idx="595">
                  <c:v>-2.6122306536329096E-3</c:v>
                </c:pt>
                <c:pt idx="596">
                  <c:v>-3.074818626089324E-3</c:v>
                </c:pt>
                <c:pt idx="597">
                  <c:v>-3.5281886994900846E-3</c:v>
                </c:pt>
                <c:pt idx="598">
                  <c:v>-3.9715460021994796E-3</c:v>
                </c:pt>
                <c:pt idx="599">
                  <c:v>-4.4041410554002194E-3</c:v>
                </c:pt>
                <c:pt idx="600">
                  <c:v>-4.8252654315551324E-3</c:v>
                </c:pt>
                <c:pt idx="601">
                  <c:v>-5.23424835978496E-3</c:v>
                </c:pt>
                <c:pt idx="602">
                  <c:v>-5.6304468443620524E-3</c:v>
                </c:pt>
                <c:pt idx="603">
                  <c:v>-6.0132439885786431E-3</c:v>
                </c:pt>
                <c:pt idx="604">
                  <c:v>-6.3820354222868794E-3</c:v>
                </c:pt>
                <c:pt idx="605">
                  <c:v>-6.7362330241307038E-3</c:v>
                </c:pt>
                <c:pt idx="606">
                  <c:v>-7.0752531698723368E-3</c:v>
                </c:pt>
                <c:pt idx="607">
                  <c:v>-7.3985123050196834E-3</c:v>
                </c:pt>
                <c:pt idx="608">
                  <c:v>-7.705430714302742E-3</c:v>
                </c:pt>
                <c:pt idx="609">
                  <c:v>-7.9954200134482473E-3</c:v>
                </c:pt>
                <c:pt idx="610">
                  <c:v>-8.2678974469388884E-3</c:v>
                </c:pt>
                <c:pt idx="611">
                  <c:v>-8.5222582674732202E-3</c:v>
                </c:pt>
                <c:pt idx="612">
                  <c:v>-8.7579021022524926E-3</c:v>
                </c:pt>
                <c:pt idx="613">
                  <c:v>-8.9742238303360967E-3</c:v>
                </c:pt>
                <c:pt idx="614">
                  <c:v>-9.1706129966848248E-3</c:v>
                </c:pt>
                <c:pt idx="615">
                  <c:v>-9.3464580007187048E-3</c:v>
                </c:pt>
                <c:pt idx="616">
                  <c:v>-9.501154595416398E-3</c:v>
                </c:pt>
                <c:pt idx="617">
                  <c:v>-9.6341065580774227E-3</c:v>
                </c:pt>
                <c:pt idx="618">
                  <c:v>-9.7447301708239228E-3</c:v>
                </c:pt>
                <c:pt idx="619">
                  <c:v>-9.8324634564916566E-3</c:v>
                </c:pt>
                <c:pt idx="620">
                  <c:v>-9.896777697204236E-3</c:v>
                </c:pt>
                <c:pt idx="621">
                  <c:v>-9.9371731217369839E-3</c:v>
                </c:pt>
                <c:pt idx="622">
                  <c:v>-9.9531943861958568E-3</c:v>
                </c:pt>
                <c:pt idx="623">
                  <c:v>-9.9444407993157773E-3</c:v>
                </c:pt>
                <c:pt idx="624">
                  <c:v>-9.9105649401469865E-3</c:v>
                </c:pt>
                <c:pt idx="625">
                  <c:v>-9.8512856604982268E-3</c:v>
                </c:pt>
                <c:pt idx="626">
                  <c:v>-9.7663972278483578E-3</c:v>
                </c:pt>
                <c:pt idx="627">
                  <c:v>-9.6557659974547995E-3</c:v>
                </c:pt>
                <c:pt idx="628">
                  <c:v>-9.5193468095384915E-3</c:v>
                </c:pt>
                <c:pt idx="629">
                  <c:v>-9.3571876503334567E-3</c:v>
                </c:pt>
                <c:pt idx="630">
                  <c:v>-9.1694299112145047E-3</c:v>
                </c:pt>
                <c:pt idx="631">
                  <c:v>-8.9563124688655828E-3</c:v>
                </c:pt>
                <c:pt idx="632">
                  <c:v>-8.7181943862775831E-3</c:v>
                </c:pt>
                <c:pt idx="633">
                  <c:v>-8.4555475442305451E-3</c:v>
                </c:pt>
                <c:pt idx="634">
                  <c:v>-8.1689650111553581E-3</c:v>
                </c:pt>
                <c:pt idx="635">
                  <c:v>-7.8591615035347954E-3</c:v>
                </c:pt>
                <c:pt idx="636">
                  <c:v>-7.5269874684438191E-3</c:v>
                </c:pt>
                <c:pt idx="637">
                  <c:v>-7.1734270149225888E-3</c:v>
                </c:pt>
                <c:pt idx="638">
                  <c:v>-6.7995790389397412E-3</c:v>
                </c:pt>
                <c:pt idx="639">
                  <c:v>-6.4066834628116126E-3</c:v>
                </c:pt>
                <c:pt idx="640">
                  <c:v>-5.9961009652262183E-3</c:v>
                </c:pt>
                <c:pt idx="641">
                  <c:v>-5.5692866430795103E-3</c:v>
                </c:pt>
                <c:pt idx="642">
                  <c:v>-5.1277911928678524E-3</c:v>
                </c:pt>
                <c:pt idx="643">
                  <c:v>-4.6732297201837166E-3</c:v>
                </c:pt>
                <c:pt idx="644">
                  <c:v>-4.2072767116550034E-3</c:v>
                </c:pt>
                <c:pt idx="645">
                  <c:v>-3.7316193673554952E-3</c:v>
                </c:pt>
                <c:pt idx="646">
                  <c:v>-3.2479589159882614E-3</c:v>
                </c:pt>
                <c:pt idx="647">
                  <c:v>-2.7579718754086832E-3</c:v>
                </c:pt>
                <c:pt idx="648">
                  <c:v>-2.2632820956039212E-3</c:v>
                </c:pt>
                <c:pt idx="649">
                  <c:v>-1.7654800870005301E-3</c:v>
                </c:pt>
                <c:pt idx="650">
                  <c:v>-1.2660782586320926E-3</c:v>
                </c:pt>
                <c:pt idx="651">
                  <c:v>-7.6653406248308807E-4</c:v>
                </c:pt>
                <c:pt idx="652">
                  <c:v>-2.6821965627428311E-4</c:v>
                </c:pt>
                <c:pt idx="653">
                  <c:v>2.2755292400624547E-4</c:v>
                </c:pt>
                <c:pt idx="654">
                  <c:v>7.1956281305723447E-4</c:v>
                </c:pt>
                <c:pt idx="655">
                  <c:v>1.2066511921053082E-3</c:v>
                </c:pt>
                <c:pt idx="656">
                  <c:v>1.6877156238406194E-3</c:v>
                </c:pt>
                <c:pt idx="657">
                  <c:v>2.1617556384481732E-3</c:v>
                </c:pt>
                <c:pt idx="658">
                  <c:v>2.6278225177446485E-3</c:v>
                </c:pt>
                <c:pt idx="659">
                  <c:v>3.0850266102278412E-3</c:v>
                </c:pt>
                <c:pt idx="660">
                  <c:v>3.5325498479659356E-3</c:v>
                </c:pt>
                <c:pt idx="661">
                  <c:v>3.9696227318207012E-3</c:v>
                </c:pt>
                <c:pt idx="662">
                  <c:v>4.3955150249680676E-3</c:v>
                </c:pt>
                <c:pt idx="663">
                  <c:v>4.8095363104145574E-3</c:v>
                </c:pt>
                <c:pt idx="664">
                  <c:v>5.2110319444239024E-3</c:v>
                </c:pt>
                <c:pt idx="665">
                  <c:v>5.5993719628907434E-3</c:v>
                </c:pt>
                <c:pt idx="666">
                  <c:v>5.9739455477405504E-3</c:v>
                </c:pt>
                <c:pt idx="667">
                  <c:v>6.3341566924700584E-3</c:v>
                </c:pt>
                <c:pt idx="668">
                  <c:v>6.6794186903909028E-3</c:v>
                </c:pt>
                <c:pt idx="669">
                  <c:v>7.0091472236994534E-3</c:v>
                </c:pt>
                <c:pt idx="670">
                  <c:v>7.3227609758137824E-3</c:v>
                </c:pt>
                <c:pt idx="671">
                  <c:v>7.6196793631511071E-3</c:v>
                </c:pt>
                <c:pt idx="672">
                  <c:v>7.8993103026949087E-3</c:v>
                </c:pt>
                <c:pt idx="673">
                  <c:v>8.1610664871461028E-3</c:v>
                </c:pt>
                <c:pt idx="674">
                  <c:v>8.4043475300398726E-3</c:v>
                </c:pt>
                <c:pt idx="675">
                  <c:v>8.6285468131148298E-3</c:v>
                </c:pt>
                <c:pt idx="676">
                  <c:v>8.8330605756766767E-3</c:v>
                </c:pt>
                <c:pt idx="677">
                  <c:v>9.0172786718390185E-3</c:v>
                </c:pt>
                <c:pt idx="678">
                  <c:v>9.1805990885475228E-3</c:v>
                </c:pt>
                <c:pt idx="679">
                  <c:v>9.3224200049692001E-3</c:v>
                </c:pt>
                <c:pt idx="680">
                  <c:v>9.4421586753737838E-3</c:v>
                </c:pt>
                <c:pt idx="681">
                  <c:v>9.5392451334287247E-3</c:v>
                </c:pt>
                <c:pt idx="682">
                  <c:v>9.6131437320133174E-3</c:v>
                </c:pt>
                <c:pt idx="683">
                  <c:v>9.6633397575303266E-3</c:v>
                </c:pt>
                <c:pt idx="684">
                  <c:v>9.6893612510479728E-3</c:v>
                </c:pt>
                <c:pt idx="685">
                  <c:v>9.6907906685467227E-3</c:v>
                </c:pt>
                <c:pt idx="686">
                  <c:v>9.667257345311429E-3</c:v>
                </c:pt>
                <c:pt idx="687">
                  <c:v>9.6184595249458726E-3</c:v>
                </c:pt>
                <c:pt idx="688">
                  <c:v>9.5441609993190575E-3</c:v>
                </c:pt>
                <c:pt idx="689">
                  <c:v>9.4441958469400206E-3</c:v>
                </c:pt>
                <c:pt idx="690">
                  <c:v>9.3184848112608781E-3</c:v>
                </c:pt>
                <c:pt idx="691">
                  <c:v>9.1670306711201747E-3</c:v>
                </c:pt>
                <c:pt idx="692">
                  <c:v>8.9899372650358942E-3</c:v>
                </c:pt>
                <c:pt idx="693">
                  <c:v>8.7874130789926067E-3</c:v>
                </c:pt>
                <c:pt idx="694">
                  <c:v>8.5597615188204319E-3</c:v>
                </c:pt>
                <c:pt idx="695">
                  <c:v>8.3073995175746689E-3</c:v>
                </c:pt>
                <c:pt idx="696">
                  <c:v>8.0308690575337204E-3</c:v>
                </c:pt>
                <c:pt idx="697">
                  <c:v>7.730832794985756E-3</c:v>
                </c:pt>
                <c:pt idx="698">
                  <c:v>7.4080799689615938E-3</c:v>
                </c:pt>
                <c:pt idx="699">
                  <c:v>7.0635297251965632E-3</c:v>
                </c:pt>
                <c:pt idx="700">
                  <c:v>6.6982380600267896E-3</c:v>
                </c:pt>
                <c:pt idx="701">
                  <c:v>6.3133805464621979E-3</c:v>
                </c:pt>
                <c:pt idx="702">
                  <c:v>5.9102541482478534E-3</c:v>
                </c:pt>
                <c:pt idx="703">
                  <c:v>5.4902736598994124E-3</c:v>
                </c:pt>
                <c:pt idx="704">
                  <c:v>5.054948793333203E-3</c:v>
                </c:pt>
                <c:pt idx="705">
                  <c:v>4.6058702930551814E-3</c:v>
                </c:pt>
                <c:pt idx="706">
                  <c:v>4.1446805422656096E-3</c:v>
                </c:pt>
                <c:pt idx="707">
                  <c:v>3.6730587038730006E-3</c:v>
                </c:pt>
                <c:pt idx="708">
                  <c:v>3.1927038901504892E-3</c:v>
                </c:pt>
                <c:pt idx="709">
                  <c:v>2.7052976194971035E-3</c:v>
                </c:pt>
                <c:pt idx="710">
                  <c:v>2.2124953852896228E-3</c:v>
                </c:pt>
                <c:pt idx="711">
                  <c:v>1.7159044533813679E-3</c:v>
                </c:pt>
                <c:pt idx="712">
                  <c:v>1.217065091720612E-3</c:v>
                </c:pt>
                <c:pt idx="713">
                  <c:v>7.1746177303606828E-4</c:v>
                </c:pt>
                <c:pt idx="714">
                  <c:v>2.1851097240442642E-4</c:v>
                </c:pt>
                <c:pt idx="715">
                  <c:v>-2.7845731083422524E-4</c:v>
                </c:pt>
                <c:pt idx="716">
                  <c:v>-7.7218508345144789E-4</c:v>
                </c:pt>
                <c:pt idx="717">
                  <c:v>-1.2614753981556844E-3</c:v>
                </c:pt>
                <c:pt idx="718">
                  <c:v>-1.7452007878515801E-3</c:v>
                </c:pt>
                <c:pt idx="719">
                  <c:v>-2.222324298661202E-3</c:v>
                </c:pt>
                <c:pt idx="720">
                  <c:v>-2.6918672057193692E-3</c:v>
                </c:pt>
                <c:pt idx="721">
                  <c:v>-3.1529187281794492E-3</c:v>
                </c:pt>
                <c:pt idx="722">
                  <c:v>-3.6046269076778006E-3</c:v>
                </c:pt>
                <c:pt idx="723">
                  <c:v>-4.0461981265394464E-3</c:v>
                </c:pt>
                <c:pt idx="724">
                  <c:v>-4.4768833530544989E-3</c:v>
                </c:pt>
                <c:pt idx="725">
                  <c:v>-4.8959785489948804E-3</c:v>
                </c:pt>
                <c:pt idx="726">
                  <c:v>-5.3028129439321534E-3</c:v>
                </c:pt>
                <c:pt idx="727">
                  <c:v>-5.6967489297548883E-3</c:v>
                </c:pt>
                <c:pt idx="728">
                  <c:v>-6.0771667724814904E-3</c:v>
                </c:pt>
                <c:pt idx="729">
                  <c:v>-6.4434641376647141E-3</c:v>
                </c:pt>
                <c:pt idx="730">
                  <c:v>-6.795052021631544E-3</c:v>
                </c:pt>
                <c:pt idx="731">
                  <c:v>-7.1313491881161654E-3</c:v>
                </c:pt>
                <c:pt idx="732">
                  <c:v>-7.4517739044429104E-3</c:v>
                </c:pt>
                <c:pt idx="733">
                  <c:v>-7.7557477602024534E-3</c:v>
                </c:pt>
                <c:pt idx="734">
                  <c:v>-8.0426889037670535E-3</c:v>
                </c:pt>
                <c:pt idx="735">
                  <c:v>-8.3120097054361266E-3</c:v>
                </c:pt>
                <c:pt idx="736">
                  <c:v>-8.5631184291379524E-3</c:v>
                </c:pt>
                <c:pt idx="737">
                  <c:v>-8.7954159651109226E-3</c:v>
                </c:pt>
                <c:pt idx="738">
                  <c:v>-9.0083052661770607E-3</c:v>
                </c:pt>
                <c:pt idx="739">
                  <c:v>-9.2011781947290931E-3</c:v>
                </c:pt>
                <c:pt idx="740">
                  <c:v>-9.3734297928449607E-3</c:v>
                </c:pt>
                <c:pt idx="741">
                  <c:v>-9.5244701682172528E-3</c:v>
                </c:pt>
                <c:pt idx="742">
                  <c:v>-9.6537085509798091E-3</c:v>
                </c:pt>
                <c:pt idx="743">
                  <c:v>-9.7605744427946891E-3</c:v>
                </c:pt>
                <c:pt idx="744">
                  <c:v>-9.8445217880682705E-3</c:v>
                </c:pt>
                <c:pt idx="745">
                  <c:v>-9.905025604270104E-3</c:v>
                </c:pt>
                <c:pt idx="746">
                  <c:v>-9.9416064620867026E-3</c:v>
                </c:pt>
                <c:pt idx="747">
                  <c:v>-9.9538223506374767E-3</c:v>
                </c:pt>
                <c:pt idx="748">
                  <c:v>-9.9412816901458881E-3</c:v>
                </c:pt>
                <c:pt idx="749">
                  <c:v>-9.9036545575866379E-3</c:v>
                </c:pt>
                <c:pt idx="750">
                  <c:v>-9.8406759576907307E-3</c:v>
                </c:pt>
                <c:pt idx="751">
                  <c:v>-9.7521481606702692E-3</c:v>
                </c:pt>
                <c:pt idx="752">
                  <c:v>-9.6379573839503411E-3</c:v>
                </c:pt>
                <c:pt idx="753">
                  <c:v>-9.4980760079060728E-3</c:v>
                </c:pt>
                <c:pt idx="754">
                  <c:v>-9.3325565763076809E-3</c:v>
                </c:pt>
                <c:pt idx="755">
                  <c:v>-9.1415493145574848E-3</c:v>
                </c:pt>
                <c:pt idx="756">
                  <c:v>-8.9253201570207528E-3</c:v>
                </c:pt>
                <c:pt idx="757">
                  <c:v>-8.6842342986677805E-3</c:v>
                </c:pt>
                <c:pt idx="758">
                  <c:v>-8.4187697342344905E-3</c:v>
                </c:pt>
                <c:pt idx="759">
                  <c:v>-8.1295313070752547E-3</c:v>
                </c:pt>
                <c:pt idx="760">
                  <c:v>-7.8172460323419034E-3</c:v>
                </c:pt>
                <c:pt idx="761">
                  <c:v>-7.4827707214117131E-3</c:v>
                </c:pt>
                <c:pt idx="762">
                  <c:v>-7.1270889183474295E-3</c:v>
                </c:pt>
                <c:pt idx="763">
                  <c:v>-6.7513132693422014E-3</c:v>
                </c:pt>
                <c:pt idx="764">
                  <c:v>-6.3566908937649474E-3</c:v>
                </c:pt>
                <c:pt idx="765">
                  <c:v>-5.9445676687439634E-3</c:v>
                </c:pt>
                <c:pt idx="766">
                  <c:v>-5.5164047386150449E-3</c:v>
                </c:pt>
                <c:pt idx="767">
                  <c:v>-5.0737563214205894E-3</c:v>
                </c:pt>
                <c:pt idx="768">
                  <c:v>-4.6182304218700034E-3</c:v>
                </c:pt>
                <c:pt idx="769">
                  <c:v>-4.1514885508912485E-3</c:v>
                </c:pt>
                <c:pt idx="770">
                  <c:v>-3.6752304298944042E-3</c:v>
                </c:pt>
                <c:pt idx="771">
                  <c:v>-3.1911324479147653E-3</c:v>
                </c:pt>
                <c:pt idx="772">
                  <c:v>-2.700861765245241E-3</c:v>
                </c:pt>
                <c:pt idx="773">
                  <c:v>-2.2060506727003852E-3</c:v>
                </c:pt>
                <c:pt idx="774">
                  <c:v>-1.7082744855787901E-3</c:v>
                </c:pt>
                <c:pt idx="775">
                  <c:v>-1.2090396803253814E-3</c:v>
                </c:pt>
                <c:pt idx="776">
                  <c:v>-7.0979463599653812E-4</c:v>
                </c:pt>
                <c:pt idx="777">
                  <c:v>-2.1190809518311683E-4</c:v>
                </c:pt>
                <c:pt idx="778">
                  <c:v>2.8332684727715076E-4</c:v>
                </c:pt>
                <c:pt idx="779">
                  <c:v>7.7468221979841521E-4</c:v>
                </c:pt>
                <c:pt idx="780">
                  <c:v>1.2610013438659542E-3</c:v>
                </c:pt>
                <c:pt idx="781">
                  <c:v>1.7412075322896941E-3</c:v>
                </c:pt>
                <c:pt idx="782">
                  <c:v>2.2142834043737607E-3</c:v>
                </c:pt>
                <c:pt idx="783">
                  <c:v>2.6792895091975154E-3</c:v>
                </c:pt>
                <c:pt idx="784">
                  <c:v>3.1353506595728012E-3</c:v>
                </c:pt>
                <c:pt idx="785">
                  <c:v>3.5816420797465192E-3</c:v>
                </c:pt>
                <c:pt idx="786">
                  <c:v>4.0173945219163319E-3</c:v>
                </c:pt>
                <c:pt idx="787">
                  <c:v>4.4418827994571648E-3</c:v>
                </c:pt>
                <c:pt idx="788">
                  <c:v>4.8544167331216513E-3</c:v>
                </c:pt>
                <c:pt idx="789">
                  <c:v>5.2543432723001762E-3</c:v>
                </c:pt>
                <c:pt idx="790">
                  <c:v>5.6410351871498824E-3</c:v>
                </c:pt>
                <c:pt idx="791">
                  <c:v>6.0138813304710303E-3</c:v>
                </c:pt>
                <c:pt idx="792">
                  <c:v>6.3722854955551578E-3</c:v>
                </c:pt>
                <c:pt idx="793">
                  <c:v>6.7156624988083643E-3</c:v>
                </c:pt>
                <c:pt idx="794">
                  <c:v>7.0434323925299214E-3</c:v>
                </c:pt>
                <c:pt idx="795">
                  <c:v>7.3550108078969641E-3</c:v>
                </c:pt>
                <c:pt idx="796">
                  <c:v>7.6498203488903514E-3</c:v>
                </c:pt>
                <c:pt idx="797">
                  <c:v>7.9272761240949934E-3</c:v>
                </c:pt>
                <c:pt idx="798">
                  <c:v>8.186788440248274E-3</c:v>
                </c:pt>
                <c:pt idx="799">
                  <c:v>8.4277595756960186E-3</c:v>
                </c:pt>
                <c:pt idx="800">
                  <c:v>8.6495922469245548E-3</c:v>
                </c:pt>
                <c:pt idx="801">
                  <c:v>8.8516832179754319E-3</c:v>
                </c:pt>
                <c:pt idx="802">
                  <c:v>9.0334349813462264E-3</c:v>
                </c:pt>
                <c:pt idx="803">
                  <c:v>9.1942426834151457E-3</c:v>
                </c:pt>
                <c:pt idx="804">
                  <c:v>9.3335143264543421E-3</c:v>
                </c:pt>
                <c:pt idx="805">
                  <c:v>9.450673531503662E-3</c:v>
                </c:pt>
                <c:pt idx="806">
                  <c:v>9.5451627758563057E-3</c:v>
                </c:pt>
                <c:pt idx="807">
                  <c:v>9.6164484748631068E-3</c:v>
                </c:pt>
                <c:pt idx="808">
                  <c:v>9.6640283365042566E-3</c:v>
                </c:pt>
                <c:pt idx="809">
                  <c:v>9.6874482348100685E-3</c:v>
                </c:pt>
                <c:pt idx="810">
                  <c:v>9.6862937005117809E-3</c:v>
                </c:pt>
                <c:pt idx="811">
                  <c:v>9.6601995777042156E-3</c:v>
                </c:pt>
                <c:pt idx="812">
                  <c:v>9.6088787363540987E-3</c:v>
                </c:pt>
                <c:pt idx="813">
                  <c:v>9.5320996674959843E-3</c:v>
                </c:pt>
                <c:pt idx="814">
                  <c:v>9.4297062630768567E-3</c:v>
                </c:pt>
                <c:pt idx="815">
                  <c:v>9.3016333679754766E-3</c:v>
                </c:pt>
                <c:pt idx="816">
                  <c:v>9.147900491415303E-3</c:v>
                </c:pt>
                <c:pt idx="817">
                  <c:v>8.9686124650039528E-3</c:v>
                </c:pt>
                <c:pt idx="818">
                  <c:v>8.7639825565367768E-3</c:v>
                </c:pt>
                <c:pt idx="819">
                  <c:v>8.5343208799172048E-3</c:v>
                </c:pt>
                <c:pt idx="820">
                  <c:v>8.2800595654575898E-3</c:v>
                </c:pt>
                <c:pt idx="821">
                  <c:v>8.0017402287401208E-3</c:v>
                </c:pt>
                <c:pt idx="822">
                  <c:v>7.7000321694133105E-3</c:v>
                </c:pt>
                <c:pt idx="823">
                  <c:v>7.3757359143661345E-3</c:v>
                </c:pt>
                <c:pt idx="824">
                  <c:v>7.0297707556279433E-3</c:v>
                </c:pt>
                <c:pt idx="825">
                  <c:v>6.6631908635073449E-3</c:v>
                </c:pt>
                <c:pt idx="826">
                  <c:v>6.2771792661831813E-3</c:v>
                </c:pt>
                <c:pt idx="827">
                  <c:v>5.8730317559047736E-3</c:v>
                </c:pt>
                <c:pt idx="828">
                  <c:v>5.4521595176837334E-3</c:v>
                </c:pt>
                <c:pt idx="829">
                  <c:v>5.0160716914086894E-3</c:v>
                </c:pt>
                <c:pt idx="830">
                  <c:v>4.5663522475779495E-3</c:v>
                </c:pt>
                <c:pt idx="831">
                  <c:v>4.1046401507488324E-3</c:v>
                </c:pt>
                <c:pt idx="832">
                  <c:v>3.6326191327419252E-3</c:v>
                </c:pt>
                <c:pt idx="833">
                  <c:v>3.1519782308791358E-3</c:v>
                </c:pt>
                <c:pt idx="834">
                  <c:v>2.6643953594462488E-3</c:v>
                </c:pt>
                <c:pt idx="835">
                  <c:v>2.1715190262343491E-3</c:v>
                </c:pt>
                <c:pt idx="836">
                  <c:v>1.6749515407219972E-3</c:v>
                </c:pt>
                <c:pt idx="837">
                  <c:v>1.1762319748025369E-3</c:v>
                </c:pt>
                <c:pt idx="838">
                  <c:v>6.7683646694161894E-4</c:v>
                </c:pt>
                <c:pt idx="839">
                  <c:v>1.7817290362005803E-4</c:v>
                </c:pt>
                <c:pt idx="840">
                  <c:v>-3.184290967592161E-4</c:v>
                </c:pt>
                <c:pt idx="841">
                  <c:v>-8.1171361509155022E-4</c:v>
                </c:pt>
                <c:pt idx="842">
                  <c:v>-1.300491305837038E-3</c:v>
                </c:pt>
                <c:pt idx="843">
                  <c:v>-1.7836427879141868E-3</c:v>
                </c:pt>
                <c:pt idx="844">
                  <c:v>-2.2601240212799475E-3</c:v>
                </c:pt>
                <c:pt idx="845">
                  <c:v>-2.7289673070286687E-3</c:v>
                </c:pt>
                <c:pt idx="846">
                  <c:v>-3.1892590706855094E-3</c:v>
                </c:pt>
                <c:pt idx="847">
                  <c:v>-3.6401521813443269E-3</c:v>
                </c:pt>
                <c:pt idx="848">
                  <c:v>-4.0808543949929334E-3</c:v>
                </c:pt>
                <c:pt idx="849">
                  <c:v>-4.5106155179148073E-3</c:v>
                </c:pt>
                <c:pt idx="850">
                  <c:v>-4.9287332321339434E-3</c:v>
                </c:pt>
                <c:pt idx="851">
                  <c:v>-5.3345401632201904E-3</c:v>
                </c:pt>
                <c:pt idx="852">
                  <c:v>-5.7273935653087103E-3</c:v>
                </c:pt>
                <c:pt idx="853">
                  <c:v>-6.1066774284924035E-3</c:v>
                </c:pt>
                <c:pt idx="854">
                  <c:v>-6.4717901925303899E-3</c:v>
                </c:pt>
                <c:pt idx="855">
                  <c:v>-6.8221422470319763E-3</c:v>
                </c:pt>
                <c:pt idx="856">
                  <c:v>-7.1571497941506843E-3</c:v>
                </c:pt>
                <c:pt idx="857">
                  <c:v>-7.4762372634055874E-3</c:v>
                </c:pt>
                <c:pt idx="858">
                  <c:v>-7.7788256023508008E-3</c:v>
                </c:pt>
                <c:pt idx="859">
                  <c:v>-8.0643325737558766E-3</c:v>
                </c:pt>
                <c:pt idx="860">
                  <c:v>-8.3321731831048559E-3</c:v>
                </c:pt>
                <c:pt idx="861">
                  <c:v>-8.5817555331291866E-3</c:v>
                </c:pt>
                <c:pt idx="862">
                  <c:v>-8.8124880948509433E-3</c:v>
                </c:pt>
                <c:pt idx="863">
                  <c:v>-9.0237670692008241E-3</c:v>
                </c:pt>
                <c:pt idx="864">
                  <c:v>-9.2149936050298503E-3</c:v>
                </c:pt>
                <c:pt idx="865">
                  <c:v>-9.3855708786524279E-3</c:v>
                </c:pt>
                <c:pt idx="866">
                  <c:v>-9.5349074755038607E-3</c:v>
                </c:pt>
                <c:pt idx="867">
                  <c:v>-9.6624179509111566E-3</c:v>
                </c:pt>
                <c:pt idx="868">
                  <c:v>-9.7675388605576747E-3</c:v>
                </c:pt>
                <c:pt idx="869">
                  <c:v>-9.8497246129047294E-3</c:v>
                </c:pt>
                <c:pt idx="870">
                  <c:v>-9.9084613946106466E-3</c:v>
                </c:pt>
                <c:pt idx="871">
                  <c:v>-9.9432704778925109E-3</c:v>
                </c:pt>
                <c:pt idx="872">
                  <c:v>-9.9537183390469696E-3</c:v>
                </c:pt>
                <c:pt idx="873">
                  <c:v>-9.9394244143379811E-3</c:v>
                </c:pt>
                <c:pt idx="874">
                  <c:v>-9.9000673504935008E-3</c:v>
                </c:pt>
                <c:pt idx="875">
                  <c:v>-9.8353767032580228E-3</c:v>
                </c:pt>
                <c:pt idx="876">
                  <c:v>-9.7451731850719519E-3</c:v>
                </c:pt>
                <c:pt idx="877">
                  <c:v>-9.6293457829812086E-3</c:v>
                </c:pt>
                <c:pt idx="878">
                  <c:v>-9.4878649353047767E-3</c:v>
                </c:pt>
                <c:pt idx="879">
                  <c:v>-9.3207984154411068E-3</c:v>
                </c:pt>
                <c:pt idx="880">
                  <c:v>-9.1283071226756739E-3</c:v>
                </c:pt>
                <c:pt idx="881">
                  <c:v>-8.9106522428441248E-3</c:v>
                </c:pt>
                <c:pt idx="882">
                  <c:v>-8.6682065185828341E-3</c:v>
                </c:pt>
                <c:pt idx="883">
                  <c:v>-8.4014561592844726E-3</c:v>
                </c:pt>
                <c:pt idx="884">
                  <c:v>-8.1110106048052528E-3</c:v>
                </c:pt>
                <c:pt idx="885">
                  <c:v>-7.7975977073735832E-3</c:v>
                </c:pt>
                <c:pt idx="886">
                  <c:v>-7.4620774142325789E-3</c:v>
                </c:pt>
                <c:pt idx="887">
                  <c:v>-7.1054428433968732E-3</c:v>
                </c:pt>
                <c:pt idx="888">
                  <c:v>-6.7288035115758964E-3</c:v>
                </c:pt>
                <c:pt idx="889">
                  <c:v>-6.3333997727469124E-3</c:v>
                </c:pt>
                <c:pt idx="890">
                  <c:v>-5.9205908427071409E-3</c:v>
                </c:pt>
                <c:pt idx="891">
                  <c:v>-5.4918312340283531E-3</c:v>
                </c:pt>
                <c:pt idx="892">
                  <c:v>-5.0486682973236077E-3</c:v>
                </c:pt>
                <c:pt idx="893">
                  <c:v>-4.5927184178139024E-3</c:v>
                </c:pt>
                <c:pt idx="894">
                  <c:v>-4.1256383029411904E-3</c:v>
                </c:pt>
                <c:pt idx="895">
                  <c:v>-3.6491242733352387E-3</c:v>
                </c:pt>
                <c:pt idx="896">
                  <c:v>-3.1648500068507052E-3</c:v>
                </c:pt>
                <c:pt idx="897">
                  <c:v>-2.6744768154064319E-3</c:v>
                </c:pt>
                <c:pt idx="898">
                  <c:v>-2.1796407048326081E-3</c:v>
                </c:pt>
                <c:pt idx="899">
                  <c:v>-1.6819063843956201E-3</c:v>
                </c:pt>
                <c:pt idx="900">
                  <c:v>-1.1827774678874457E-3</c:v>
                </c:pt>
                <c:pt idx="901">
                  <c:v>-6.8370087763694118E-4</c:v>
                </c:pt>
                <c:pt idx="902">
                  <c:v>-1.8604249417951033E-4</c:v>
                </c:pt>
                <c:pt idx="903">
                  <c:v>3.0890316327269546E-4</c:v>
                </c:pt>
                <c:pt idx="904">
                  <c:v>7.9992062362653797E-4</c:v>
                </c:pt>
                <c:pt idx="905">
                  <c:v>1.2858585571056799E-3</c:v>
                </c:pt>
                <c:pt idx="906">
                  <c:v>1.7656370546732802E-3</c:v>
                </c:pt>
                <c:pt idx="907">
                  <c:v>2.2382387302017411E-3</c:v>
                </c:pt>
                <c:pt idx="908">
                  <c:v>2.7027323404413945E-3</c:v>
                </c:pt>
                <c:pt idx="909">
                  <c:v>3.1582346726940396E-3</c:v>
                </c:pt>
                <c:pt idx="910">
                  <c:v>3.6039300506812083E-3</c:v>
                </c:pt>
                <c:pt idx="911">
                  <c:v>4.0390477637344824E-3</c:v>
                </c:pt>
                <c:pt idx="912">
                  <c:v>4.4628610840936125E-3</c:v>
                </c:pt>
                <c:pt idx="913">
                  <c:v>4.8746838940847389E-3</c:v>
                </c:pt>
                <c:pt idx="914">
                  <c:v>5.2738646067062734E-3</c:v>
                </c:pt>
                <c:pt idx="915">
                  <c:v>5.6597714526103859E-3</c:v>
                </c:pt>
                <c:pt idx="916">
                  <c:v>6.0317986278822207E-3</c:v>
                </c:pt>
                <c:pt idx="917">
                  <c:v>6.3893476092664924E-3</c:v>
                </c:pt>
                <c:pt idx="918">
                  <c:v>6.7318338734682088E-3</c:v>
                </c:pt>
                <c:pt idx="919">
                  <c:v>7.0586782340567814E-3</c:v>
                </c:pt>
                <c:pt idx="920">
                  <c:v>7.3692975884021928E-3</c:v>
                </c:pt>
                <c:pt idx="921">
                  <c:v>7.6631188365416545E-3</c:v>
                </c:pt>
                <c:pt idx="922">
                  <c:v>7.9395536884606412E-3</c:v>
                </c:pt>
                <c:pt idx="923">
                  <c:v>8.1980120479760443E-3</c:v>
                </c:pt>
                <c:pt idx="924">
                  <c:v>8.4379006798038503E-3</c:v>
                </c:pt>
                <c:pt idx="925">
                  <c:v>8.6586276050390348E-3</c:v>
                </c:pt>
                <c:pt idx="926">
                  <c:v>8.859587256525768E-3</c:v>
                </c:pt>
                <c:pt idx="927">
                  <c:v>9.0401825832743064E-3</c:v>
                </c:pt>
                <c:pt idx="928">
                  <c:v>9.1998165071178247E-3</c:v>
                </c:pt>
                <c:pt idx="929">
                  <c:v>9.3378970112986768E-3</c:v>
                </c:pt>
                <c:pt idx="930">
                  <c:v>9.4538574325712683E-3</c:v>
                </c:pt>
                <c:pt idx="931">
                  <c:v>9.5471376078707232E-3</c:v>
                </c:pt>
                <c:pt idx="932">
                  <c:v>9.6172163115375818E-3</c:v>
                </c:pt>
                <c:pt idx="933">
                  <c:v>9.6635903962398306E-3</c:v>
                </c:pt>
                <c:pt idx="934">
                  <c:v>9.6858003873700228E-3</c:v>
                </c:pt>
                <c:pt idx="935">
                  <c:v>9.6834421813712726E-3</c:v>
                </c:pt>
                <c:pt idx="936">
                  <c:v>9.6561680747102967E-3</c:v>
                </c:pt>
                <c:pt idx="937">
                  <c:v>9.6036796675387746E-3</c:v>
                </c:pt>
                <c:pt idx="938">
                  <c:v>9.5257567745028731E-3</c:v>
                </c:pt>
                <c:pt idx="939">
                  <c:v>9.4222598974770741E-3</c:v>
                </c:pt>
                <c:pt idx="940">
                  <c:v>9.2931134830106683E-3</c:v>
                </c:pt>
                <c:pt idx="941">
                  <c:v>9.1383374812895411E-3</c:v>
                </c:pt>
                <c:pt idx="942">
                  <c:v>8.9580478041105267E-3</c:v>
                </c:pt>
                <c:pt idx="943">
                  <c:v>8.7524541182022655E-3</c:v>
                </c:pt>
                <c:pt idx="944">
                  <c:v>8.52188640094758E-3</c:v>
                </c:pt>
                <c:pt idx="945">
                  <c:v>8.2667713401695739E-3</c:v>
                </c:pt>
                <c:pt idx="946">
                  <c:v>7.9876488681561823E-3</c:v>
                </c:pt>
                <c:pt idx="947">
                  <c:v>7.6851886519625594E-3</c:v>
                </c:pt>
                <c:pt idx="948">
                  <c:v>7.360195220820427E-3</c:v>
                </c:pt>
                <c:pt idx="949">
                  <c:v>7.0136036773031539E-3</c:v>
                </c:pt>
                <c:pt idx="950">
                  <c:v>6.6464519770208421E-3</c:v>
                </c:pt>
                <c:pt idx="951">
                  <c:v>6.2599202418500734E-3</c:v>
                </c:pt>
                <c:pt idx="952">
                  <c:v>5.8553207100500524E-3</c:v>
                </c:pt>
                <c:pt idx="953">
                  <c:v>5.4340539590592984E-3</c:v>
                </c:pt>
                <c:pt idx="954">
                  <c:v>4.997630794034983E-3</c:v>
                </c:pt>
                <c:pt idx="955">
                  <c:v>4.5476388578433464E-3</c:v>
                </c:pt>
                <c:pt idx="956">
                  <c:v>4.0857131166215513E-3</c:v>
                </c:pt>
                <c:pt idx="957">
                  <c:v>3.6135264760955446E-3</c:v>
                </c:pt>
                <c:pt idx="958">
                  <c:v>3.1327684734842177E-3</c:v>
                </c:pt>
                <c:pt idx="959">
                  <c:v>2.6451180143328202E-3</c:v>
                </c:pt>
                <c:pt idx="960">
                  <c:v>2.1522218107198395E-3</c:v>
                </c:pt>
                <c:pt idx="961">
                  <c:v>1.6556846528849678E-3</c:v>
                </c:pt>
                <c:pt idx="962">
                  <c:v>1.1570393323392806E-3</c:v>
                </c:pt>
                <c:pt idx="963">
                  <c:v>6.5775216806799534E-4</c:v>
                </c:pt>
                <c:pt idx="964">
                  <c:v>1.5923629312843233E-4</c:v>
                </c:pt>
                <c:pt idx="965">
                  <c:v>-3.3717762278730651E-4</c:v>
                </c:pt>
                <c:pt idx="966">
                  <c:v>-8.302356674999889E-4</c:v>
                </c:pt>
                <c:pt idx="967">
                  <c:v>-1.3187596785768647E-3</c:v>
                </c:pt>
                <c:pt idx="968">
                  <c:v>-1.8016280959867741E-3</c:v>
                </c:pt>
                <c:pt idx="969">
                  <c:v>-2.277796829147926E-3</c:v>
                </c:pt>
                <c:pt idx="970">
                  <c:v>-2.7462973183146988E-3</c:v>
                </c:pt>
                <c:pt idx="971">
                  <c:v>-3.2062244165308252E-3</c:v>
                </c:pt>
                <c:pt idx="972">
                  <c:v>-3.6567273000062692E-3</c:v>
                </c:pt>
                <c:pt idx="973">
                  <c:v>-4.0970165078402605E-3</c:v>
                </c:pt>
                <c:pt idx="974">
                  <c:v>-4.52634135823021E-3</c:v>
                </c:pt>
                <c:pt idx="975">
                  <c:v>-4.9439999689228934E-3</c:v>
                </c:pt>
                <c:pt idx="976">
                  <c:v>-5.3493254223159334E-3</c:v>
                </c:pt>
                <c:pt idx="977">
                  <c:v>-5.7416750460825448E-3</c:v>
                </c:pt>
                <c:pt idx="978">
                  <c:v>-6.1204313240780864E-3</c:v>
                </c:pt>
                <c:pt idx="979">
                  <c:v>-6.4849944930091509E-3</c:v>
                </c:pt>
                <c:pt idx="980">
                  <c:v>-6.8347748490057165E-3</c:v>
                </c:pt>
                <c:pt idx="981">
                  <c:v>-7.1691901480923914E-3</c:v>
                </c:pt>
                <c:pt idx="982">
                  <c:v>-7.4876593771854424E-3</c:v>
                </c:pt>
                <c:pt idx="983">
                  <c:v>-7.7896050702837101E-3</c:v>
                </c:pt>
                <c:pt idx="984">
                  <c:v>-8.0744485835598841E-3</c:v>
                </c:pt>
                <c:pt idx="985">
                  <c:v>-8.3416065765568748E-3</c:v>
                </c:pt>
                <c:pt idx="986">
                  <c:v>-8.5904916672077548E-3</c:v>
                </c:pt>
                <c:pt idx="987">
                  <c:v>-8.8204977214465796E-3</c:v>
                </c:pt>
                <c:pt idx="988">
                  <c:v>-9.0310322282655727E-3</c:v>
                </c:pt>
                <c:pt idx="989">
                  <c:v>-9.2215038329540224E-3</c:v>
                </c:pt>
                <c:pt idx="990">
                  <c:v>-9.3913104544014504E-3</c:v>
                </c:pt>
                <c:pt idx="991">
                  <c:v>-9.5398584091339646E-3</c:v>
                </c:pt>
                <c:pt idx="992">
                  <c:v>-9.6665727955621266E-3</c:v>
                </c:pt>
                <c:pt idx="993">
                  <c:v>-9.7708920945665297E-3</c:v>
                </c:pt>
                <c:pt idx="994">
                  <c:v>-9.8522659763023955E-3</c:v>
                </c:pt>
                <c:pt idx="995">
                  <c:v>-9.9101863264167075E-3</c:v>
                </c:pt>
                <c:pt idx="996">
                  <c:v>-9.9441798125102527E-3</c:v>
                </c:pt>
                <c:pt idx="997">
                  <c:v>-9.9538114330948897E-3</c:v>
                </c:pt>
                <c:pt idx="998">
                  <c:v>-9.9387113026840213E-3</c:v>
                </c:pt>
                <c:pt idx="999">
                  <c:v>-9.898547602125338E-3</c:v>
                </c:pt>
              </c:numCache>
            </c:numRef>
          </c:yVal>
          <c:smooth val="1"/>
        </c:ser>
        <c:axId val="77908224"/>
        <c:axId val="132157824"/>
      </c:scatterChart>
      <c:valAx>
        <c:axId val="77908224"/>
        <c:scaling>
          <c:orientation val="minMax"/>
          <c:max val="1.5000000000000025E-2"/>
          <c:min val="-1.5000000000000025E-2"/>
        </c:scaling>
        <c:axPos val="b"/>
        <c:title>
          <c:tx>
            <c:rich>
              <a:bodyPr/>
              <a:lstStyle/>
              <a:p>
                <a:pPr>
                  <a:defRPr/>
                </a:pPr>
                <a:r>
                  <a:rPr lang="en-US" altLang="zh-CN"/>
                  <a:t>ya</a:t>
                </a:r>
                <a:endParaRPr lang="zh-CN" altLang="en-US"/>
              </a:p>
            </c:rich>
          </c:tx>
        </c:title>
        <c:numFmt formatCode="General" sourceLinked="1"/>
        <c:tickLblPos val="nextTo"/>
        <c:crossAx val="132157824"/>
        <c:crosses val="autoZero"/>
        <c:crossBetween val="midCat"/>
      </c:valAx>
      <c:valAx>
        <c:axId val="132157824"/>
        <c:scaling>
          <c:orientation val="minMax"/>
        </c:scaling>
        <c:axPos val="l"/>
        <c:title>
          <c:tx>
            <c:rich>
              <a:bodyPr rot="0" vert="horz"/>
              <a:lstStyle/>
              <a:p>
                <a:pPr>
                  <a:defRPr/>
                </a:pPr>
                <a:r>
                  <a:rPr lang="en-US" altLang="zh-CN"/>
                  <a:t>yb</a:t>
                </a:r>
                <a:endParaRPr lang="zh-CN" altLang="en-US"/>
              </a:p>
            </c:rich>
          </c:tx>
        </c:title>
        <c:numFmt formatCode="General" sourceLinked="1"/>
        <c:tickLblPos val="nextTo"/>
        <c:crossAx val="77908224"/>
        <c:crosses val="autoZero"/>
        <c:crossBetween val="midCat"/>
      </c:valAx>
    </c:plotArea>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1408573928259003"/>
          <c:y val="5.1400554097404488E-2"/>
          <c:w val="0.81511897219744078"/>
          <c:h val="0.77349823119936256"/>
        </c:manualLayout>
      </c:layout>
      <c:scatterChart>
        <c:scatterStyle val="lineMarker"/>
        <c:ser>
          <c:idx val="0"/>
          <c:order val="0"/>
          <c:tx>
            <c:v>v0=0.01</c:v>
          </c:tx>
          <c:spPr>
            <a:ln w="28575">
              <a:noFill/>
            </a:ln>
          </c:spPr>
          <c:marker>
            <c:symbol val="circle"/>
            <c:size val="7"/>
            <c:spPr>
              <a:solidFill>
                <a:sysClr val="window" lastClr="FFFFFF"/>
              </a:solidFill>
            </c:spPr>
          </c:marker>
          <c:xVal>
            <c:numRef>
              <c:f>Sheet1!$A$4:$A$11</c:f>
              <c:numCache>
                <c:formatCode>General</c:formatCode>
                <c:ptCount val="8"/>
                <c:pt idx="0">
                  <c:v>1</c:v>
                </c:pt>
                <c:pt idx="1">
                  <c:v>2</c:v>
                </c:pt>
                <c:pt idx="2">
                  <c:v>3</c:v>
                </c:pt>
                <c:pt idx="3">
                  <c:v>3.5</c:v>
                </c:pt>
                <c:pt idx="4">
                  <c:v>4</c:v>
                </c:pt>
                <c:pt idx="5">
                  <c:v>5</c:v>
                </c:pt>
                <c:pt idx="6">
                  <c:v>6</c:v>
                </c:pt>
                <c:pt idx="7">
                  <c:v>7</c:v>
                </c:pt>
              </c:numCache>
            </c:numRef>
          </c:xVal>
          <c:yVal>
            <c:numRef>
              <c:f>Sheet1!$B$4:$B$11</c:f>
              <c:numCache>
                <c:formatCode>General</c:formatCode>
                <c:ptCount val="8"/>
                <c:pt idx="1">
                  <c:v>2.9000000000000001E-2</c:v>
                </c:pt>
                <c:pt idx="2">
                  <c:v>1.8499999999999999E-2</c:v>
                </c:pt>
                <c:pt idx="3">
                  <c:v>1.9000000000000031E-2</c:v>
                </c:pt>
                <c:pt idx="4">
                  <c:v>-2.6500000000000006E-2</c:v>
                </c:pt>
                <c:pt idx="5">
                  <c:v>-4.2000000000000023E-2</c:v>
                </c:pt>
                <c:pt idx="6">
                  <c:v>-5.7000000000000023E-2</c:v>
                </c:pt>
                <c:pt idx="7">
                  <c:v>-7.5000000000000011E-2</c:v>
                </c:pt>
              </c:numCache>
            </c:numRef>
          </c:yVal>
        </c:ser>
        <c:ser>
          <c:idx val="1"/>
          <c:order val="1"/>
          <c:tx>
            <c:v>v0=-0.01</c:v>
          </c:tx>
          <c:spPr>
            <a:ln w="28575">
              <a:noFill/>
            </a:ln>
          </c:spPr>
          <c:marker>
            <c:symbol val="triangle"/>
            <c:size val="7"/>
            <c:spPr>
              <a:solidFill>
                <a:sysClr val="window" lastClr="FFFFFF"/>
              </a:solidFill>
            </c:spPr>
          </c:marker>
          <c:xVal>
            <c:numRef>
              <c:f>Sheet1!$A$29:$A$36</c:f>
              <c:numCache>
                <c:formatCode>General</c:formatCode>
                <c:ptCount val="8"/>
                <c:pt idx="0">
                  <c:v>1</c:v>
                </c:pt>
                <c:pt idx="1">
                  <c:v>2</c:v>
                </c:pt>
                <c:pt idx="2">
                  <c:v>3</c:v>
                </c:pt>
                <c:pt idx="3">
                  <c:v>3.5</c:v>
                </c:pt>
                <c:pt idx="4">
                  <c:v>4</c:v>
                </c:pt>
                <c:pt idx="5">
                  <c:v>5</c:v>
                </c:pt>
                <c:pt idx="6">
                  <c:v>6</c:v>
                </c:pt>
                <c:pt idx="7">
                  <c:v>7</c:v>
                </c:pt>
              </c:numCache>
            </c:numRef>
          </c:xVal>
          <c:yVal>
            <c:numRef>
              <c:f>Sheet1!$B$29:$B$36</c:f>
              <c:numCache>
                <c:formatCode>General</c:formatCode>
                <c:ptCount val="8"/>
                <c:pt idx="1">
                  <c:v>2.9000000000000001E-2</c:v>
                </c:pt>
                <c:pt idx="2">
                  <c:v>2.0000000000000011E-2</c:v>
                </c:pt>
                <c:pt idx="3">
                  <c:v>-2.1000000000000012E-2</c:v>
                </c:pt>
                <c:pt idx="4">
                  <c:v>-2.7500000000000011E-2</c:v>
                </c:pt>
                <c:pt idx="5">
                  <c:v>-4.2000000000000023E-2</c:v>
                </c:pt>
                <c:pt idx="6">
                  <c:v>-5.8000000000000003E-2</c:v>
                </c:pt>
                <c:pt idx="7">
                  <c:v>-7.350000000000001E-2</c:v>
                </c:pt>
              </c:numCache>
            </c:numRef>
          </c:yVal>
        </c:ser>
        <c:axId val="160264192"/>
        <c:axId val="160266496"/>
      </c:scatterChart>
      <c:valAx>
        <c:axId val="160264192"/>
        <c:scaling>
          <c:orientation val="minMax"/>
        </c:scaling>
        <c:axPos val="b"/>
        <c:title>
          <c:tx>
            <c:rich>
              <a:bodyPr/>
              <a:lstStyle/>
              <a:p>
                <a:pPr>
                  <a:defRPr/>
                </a:pPr>
                <a:r>
                  <a:rPr lang="en-US" altLang="en-US"/>
                  <a:t>f</a:t>
                </a:r>
              </a:p>
            </c:rich>
          </c:tx>
          <c:layout>
            <c:manualLayout>
              <c:xMode val="edge"/>
              <c:yMode val="edge"/>
              <c:x val="0.52603821074089874"/>
              <c:y val="0.91483652858610054"/>
            </c:manualLayout>
          </c:layout>
        </c:title>
        <c:numFmt formatCode="General" sourceLinked="1"/>
        <c:tickLblPos val="nextTo"/>
        <c:crossAx val="160266496"/>
        <c:crossesAt val="-0.1"/>
        <c:crossBetween val="midCat"/>
      </c:valAx>
      <c:valAx>
        <c:axId val="160266496"/>
        <c:scaling>
          <c:orientation val="minMax"/>
        </c:scaling>
        <c:axPos val="l"/>
        <c:title>
          <c:tx>
            <c:rich>
              <a:bodyPr rot="0" vert="horz"/>
              <a:lstStyle/>
              <a:p>
                <a:pPr>
                  <a:defRPr/>
                </a:pPr>
                <a:r>
                  <a:rPr lang="en-US" altLang="en-US"/>
                  <a:t>v_x</a:t>
                </a:r>
              </a:p>
            </c:rich>
          </c:tx>
        </c:title>
        <c:numFmt formatCode="General" sourceLinked="1"/>
        <c:tickLblPos val="nextTo"/>
        <c:crossAx val="160264192"/>
        <c:crosses val="autoZero"/>
        <c:crossBetween val="midCat"/>
      </c:valAx>
      <c:spPr>
        <a:ln>
          <a:solidFill>
            <a:schemeClr val="tx1"/>
          </a:solidFill>
        </a:ln>
      </c:spPr>
    </c:plotArea>
    <c:legend>
      <c:legendPos val="r"/>
      <c:layout>
        <c:manualLayout>
          <c:xMode val="edge"/>
          <c:yMode val="edge"/>
          <c:x val="0.81848753280839903"/>
          <c:y val="6.4430956547098434E-2"/>
          <c:w val="0.12309107230280072"/>
          <c:h val="0.13284046395509491"/>
        </c:manualLayout>
      </c:layout>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226BC0-AFB2-45C3-B3D8-9484EBF0BB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6</TotalTime>
  <Pages>39</Pages>
  <Words>3054</Words>
  <Characters>17410</Characters>
  <Application>Microsoft Office Word</Application>
  <DocSecurity>0</DocSecurity>
  <Lines>145</Lines>
  <Paragraphs>40</Paragraphs>
  <ScaleCrop>false</ScaleCrop>
  <Company>intel</Company>
  <LinksUpToDate>false</LinksUpToDate>
  <CharactersWithSpaces>20424</CharactersWithSpaces>
  <SharedDoc>false</SharedDoc>
  <HLinks>
    <vt:vector size="102" baseType="variant">
      <vt:variant>
        <vt:i4>2031671</vt:i4>
      </vt:variant>
      <vt:variant>
        <vt:i4>50</vt:i4>
      </vt:variant>
      <vt:variant>
        <vt:i4>0</vt:i4>
      </vt:variant>
      <vt:variant>
        <vt:i4>5</vt:i4>
      </vt:variant>
      <vt:variant>
        <vt:lpwstr/>
      </vt:variant>
      <vt:variant>
        <vt:lpwstr>_Toc531426196</vt:lpwstr>
      </vt:variant>
      <vt:variant>
        <vt:i4>2031671</vt:i4>
      </vt:variant>
      <vt:variant>
        <vt:i4>47</vt:i4>
      </vt:variant>
      <vt:variant>
        <vt:i4>0</vt:i4>
      </vt:variant>
      <vt:variant>
        <vt:i4>5</vt:i4>
      </vt:variant>
      <vt:variant>
        <vt:lpwstr/>
      </vt:variant>
      <vt:variant>
        <vt:lpwstr>_Toc531426195</vt:lpwstr>
      </vt:variant>
      <vt:variant>
        <vt:i4>2031671</vt:i4>
      </vt:variant>
      <vt:variant>
        <vt:i4>44</vt:i4>
      </vt:variant>
      <vt:variant>
        <vt:i4>0</vt:i4>
      </vt:variant>
      <vt:variant>
        <vt:i4>5</vt:i4>
      </vt:variant>
      <vt:variant>
        <vt:lpwstr/>
      </vt:variant>
      <vt:variant>
        <vt:lpwstr>_Toc531426194</vt:lpwstr>
      </vt:variant>
      <vt:variant>
        <vt:i4>2031671</vt:i4>
      </vt:variant>
      <vt:variant>
        <vt:i4>41</vt:i4>
      </vt:variant>
      <vt:variant>
        <vt:i4>0</vt:i4>
      </vt:variant>
      <vt:variant>
        <vt:i4>5</vt:i4>
      </vt:variant>
      <vt:variant>
        <vt:lpwstr/>
      </vt:variant>
      <vt:variant>
        <vt:lpwstr>_Toc531426193</vt:lpwstr>
      </vt:variant>
      <vt:variant>
        <vt:i4>2031671</vt:i4>
      </vt:variant>
      <vt:variant>
        <vt:i4>38</vt:i4>
      </vt:variant>
      <vt:variant>
        <vt:i4>0</vt:i4>
      </vt:variant>
      <vt:variant>
        <vt:i4>5</vt:i4>
      </vt:variant>
      <vt:variant>
        <vt:lpwstr/>
      </vt:variant>
      <vt:variant>
        <vt:lpwstr>_Toc531426192</vt:lpwstr>
      </vt:variant>
      <vt:variant>
        <vt:i4>2031671</vt:i4>
      </vt:variant>
      <vt:variant>
        <vt:i4>35</vt:i4>
      </vt:variant>
      <vt:variant>
        <vt:i4>0</vt:i4>
      </vt:variant>
      <vt:variant>
        <vt:i4>5</vt:i4>
      </vt:variant>
      <vt:variant>
        <vt:lpwstr/>
      </vt:variant>
      <vt:variant>
        <vt:lpwstr>_Toc531426191</vt:lpwstr>
      </vt:variant>
      <vt:variant>
        <vt:i4>2031671</vt:i4>
      </vt:variant>
      <vt:variant>
        <vt:i4>32</vt:i4>
      </vt:variant>
      <vt:variant>
        <vt:i4>0</vt:i4>
      </vt:variant>
      <vt:variant>
        <vt:i4>5</vt:i4>
      </vt:variant>
      <vt:variant>
        <vt:lpwstr/>
      </vt:variant>
      <vt:variant>
        <vt:lpwstr>_Toc531426190</vt:lpwstr>
      </vt:variant>
      <vt:variant>
        <vt:i4>1966135</vt:i4>
      </vt:variant>
      <vt:variant>
        <vt:i4>29</vt:i4>
      </vt:variant>
      <vt:variant>
        <vt:i4>0</vt:i4>
      </vt:variant>
      <vt:variant>
        <vt:i4>5</vt:i4>
      </vt:variant>
      <vt:variant>
        <vt:lpwstr/>
      </vt:variant>
      <vt:variant>
        <vt:lpwstr>_Toc531426189</vt:lpwstr>
      </vt:variant>
      <vt:variant>
        <vt:i4>1966135</vt:i4>
      </vt:variant>
      <vt:variant>
        <vt:i4>26</vt:i4>
      </vt:variant>
      <vt:variant>
        <vt:i4>0</vt:i4>
      </vt:variant>
      <vt:variant>
        <vt:i4>5</vt:i4>
      </vt:variant>
      <vt:variant>
        <vt:lpwstr/>
      </vt:variant>
      <vt:variant>
        <vt:lpwstr>_Toc531426188</vt:lpwstr>
      </vt:variant>
      <vt:variant>
        <vt:i4>1966135</vt:i4>
      </vt:variant>
      <vt:variant>
        <vt:i4>23</vt:i4>
      </vt:variant>
      <vt:variant>
        <vt:i4>0</vt:i4>
      </vt:variant>
      <vt:variant>
        <vt:i4>5</vt:i4>
      </vt:variant>
      <vt:variant>
        <vt:lpwstr/>
      </vt:variant>
      <vt:variant>
        <vt:lpwstr>_Toc531426187</vt:lpwstr>
      </vt:variant>
      <vt:variant>
        <vt:i4>1966135</vt:i4>
      </vt:variant>
      <vt:variant>
        <vt:i4>20</vt:i4>
      </vt:variant>
      <vt:variant>
        <vt:i4>0</vt:i4>
      </vt:variant>
      <vt:variant>
        <vt:i4>5</vt:i4>
      </vt:variant>
      <vt:variant>
        <vt:lpwstr/>
      </vt:variant>
      <vt:variant>
        <vt:lpwstr>_Toc531426186</vt:lpwstr>
      </vt:variant>
      <vt:variant>
        <vt:i4>1966135</vt:i4>
      </vt:variant>
      <vt:variant>
        <vt:i4>17</vt:i4>
      </vt:variant>
      <vt:variant>
        <vt:i4>0</vt:i4>
      </vt:variant>
      <vt:variant>
        <vt:i4>5</vt:i4>
      </vt:variant>
      <vt:variant>
        <vt:lpwstr/>
      </vt:variant>
      <vt:variant>
        <vt:lpwstr>_Toc531426185</vt:lpwstr>
      </vt:variant>
      <vt:variant>
        <vt:i4>1966135</vt:i4>
      </vt:variant>
      <vt:variant>
        <vt:i4>14</vt:i4>
      </vt:variant>
      <vt:variant>
        <vt:i4>0</vt:i4>
      </vt:variant>
      <vt:variant>
        <vt:i4>5</vt:i4>
      </vt:variant>
      <vt:variant>
        <vt:lpwstr/>
      </vt:variant>
      <vt:variant>
        <vt:lpwstr>_Toc531426184</vt:lpwstr>
      </vt:variant>
      <vt:variant>
        <vt:i4>1966135</vt:i4>
      </vt:variant>
      <vt:variant>
        <vt:i4>11</vt:i4>
      </vt:variant>
      <vt:variant>
        <vt:i4>0</vt:i4>
      </vt:variant>
      <vt:variant>
        <vt:i4>5</vt:i4>
      </vt:variant>
      <vt:variant>
        <vt:lpwstr/>
      </vt:variant>
      <vt:variant>
        <vt:lpwstr>_Toc531426183</vt:lpwstr>
      </vt:variant>
      <vt:variant>
        <vt:i4>1966135</vt:i4>
      </vt:variant>
      <vt:variant>
        <vt:i4>8</vt:i4>
      </vt:variant>
      <vt:variant>
        <vt:i4>0</vt:i4>
      </vt:variant>
      <vt:variant>
        <vt:i4>5</vt:i4>
      </vt:variant>
      <vt:variant>
        <vt:lpwstr/>
      </vt:variant>
      <vt:variant>
        <vt:lpwstr>_Toc531426182</vt:lpwstr>
      </vt:variant>
      <vt:variant>
        <vt:i4>1966135</vt:i4>
      </vt:variant>
      <vt:variant>
        <vt:i4>5</vt:i4>
      </vt:variant>
      <vt:variant>
        <vt:i4>0</vt:i4>
      </vt:variant>
      <vt:variant>
        <vt:i4>5</vt:i4>
      </vt:variant>
      <vt:variant>
        <vt:lpwstr/>
      </vt:variant>
      <vt:variant>
        <vt:lpwstr>_Toc531426181</vt:lpwstr>
      </vt:variant>
      <vt:variant>
        <vt:i4>1966135</vt:i4>
      </vt:variant>
      <vt:variant>
        <vt:i4>2</vt:i4>
      </vt:variant>
      <vt:variant>
        <vt:i4>0</vt:i4>
      </vt:variant>
      <vt:variant>
        <vt:i4>5</vt:i4>
      </vt:variant>
      <vt:variant>
        <vt:lpwstr/>
      </vt:variant>
      <vt:variant>
        <vt:lpwstr>_Toc53142618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  言</dc:title>
  <dc:subject/>
  <dc:creator>keven</dc:creator>
  <cp:keywords/>
  <dc:description/>
  <cp:lastModifiedBy>雨林木风</cp:lastModifiedBy>
  <cp:revision>54</cp:revision>
  <cp:lastPrinted>2013-06-04T08:28:00Z</cp:lastPrinted>
  <dcterms:created xsi:type="dcterms:W3CDTF">2013-05-31T07:58:00Z</dcterms:created>
  <dcterms:modified xsi:type="dcterms:W3CDTF">2013-06-15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